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sldIdLst>
    <p:sldId id="283" r:id="rId2"/>
    <p:sldId id="261" r:id="rId3"/>
    <p:sldId id="256" r:id="rId4"/>
    <p:sldId id="277" r:id="rId5"/>
    <p:sldId id="335" r:id="rId6"/>
    <p:sldId id="333" r:id="rId7"/>
    <p:sldId id="288" r:id="rId8"/>
    <p:sldId id="350" r:id="rId9"/>
    <p:sldId id="345" r:id="rId10"/>
    <p:sldId id="262" r:id="rId11"/>
    <p:sldId id="336" r:id="rId12"/>
    <p:sldId id="287" r:id="rId13"/>
    <p:sldId id="313" r:id="rId14"/>
    <p:sldId id="314" r:id="rId15"/>
    <p:sldId id="315" r:id="rId16"/>
    <p:sldId id="270" r:id="rId17"/>
    <p:sldId id="342" r:id="rId18"/>
    <p:sldId id="318" r:id="rId19"/>
    <p:sldId id="266" r:id="rId20"/>
    <p:sldId id="267" r:id="rId21"/>
    <p:sldId id="319" r:id="rId22"/>
    <p:sldId id="341" r:id="rId23"/>
    <p:sldId id="278" r:id="rId24"/>
    <p:sldId id="337" r:id="rId25"/>
    <p:sldId id="347" r:id="rId26"/>
    <p:sldId id="338" r:id="rId27"/>
    <p:sldId id="349" r:id="rId28"/>
    <p:sldId id="340" r:id="rId29"/>
    <p:sldId id="339" r:id="rId30"/>
    <p:sldId id="280" r:id="rId31"/>
    <p:sldId id="281" r:id="rId32"/>
  </p:sldIdLst>
  <p:sldSz cx="18288000" cy="10287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CCFFCC"/>
    <a:srgbClr val="0000FF"/>
    <a:srgbClr val="FF0000"/>
    <a:srgbClr val="00FFFF"/>
    <a:srgbClr val="99FFCC"/>
    <a:srgbClr val="FFDA65"/>
    <a:srgbClr val="000000"/>
    <a:srgbClr val="FF99CC"/>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4622" autoAdjust="0"/>
  </p:normalViewPr>
  <p:slideViewPr>
    <p:cSldViewPr>
      <p:cViewPr varScale="1">
        <p:scale>
          <a:sx n="54" d="100"/>
          <a:sy n="54" d="100"/>
        </p:scale>
        <p:origin x="768" y="1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191291-DC61-46E6-A06C-9A8C828EA4AB}" type="datetimeFigureOut">
              <a:rPr lang="en-US" smtClean="0"/>
              <a:t>11/2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EC545C-186C-4445-9833-7E8D73AA0B1B}" type="slidenum">
              <a:rPr lang="en-US" smtClean="0"/>
              <a:t>‹#›</a:t>
            </a:fld>
            <a:endParaRPr lang="en-US"/>
          </a:p>
        </p:txBody>
      </p:sp>
    </p:spTree>
    <p:extLst>
      <p:ext uri="{BB962C8B-B14F-4D97-AF65-F5344CB8AC3E}">
        <p14:creationId xmlns:p14="http://schemas.microsoft.com/office/powerpoint/2010/main" val="30334456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5"/>
        <p:cNvGrpSpPr/>
        <p:nvPr/>
      </p:nvGrpSpPr>
      <p:grpSpPr>
        <a:xfrm>
          <a:off x="0" y="0"/>
          <a:ext cx="0" cy="0"/>
          <a:chOff x="0" y="0"/>
          <a:chExt cx="0" cy="0"/>
        </a:xfrm>
      </p:grpSpPr>
      <p:sp>
        <p:nvSpPr>
          <p:cNvPr id="1726" name="Google Shape;1726;g11957239c22_0_4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27" name="Google Shape;1727;g11957239c22_0_4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85371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EC545C-186C-4445-9833-7E8D73AA0B1B}" type="slidenum">
              <a:rPr lang="en-US" smtClean="0"/>
              <a:t>9</a:t>
            </a:fld>
            <a:endParaRPr lang="en-US"/>
          </a:p>
        </p:txBody>
      </p:sp>
    </p:spTree>
    <p:extLst>
      <p:ext uri="{BB962C8B-B14F-4D97-AF65-F5344CB8AC3E}">
        <p14:creationId xmlns:p14="http://schemas.microsoft.com/office/powerpoint/2010/main" val="3924733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11957239c22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11957239c2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27648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11957239c22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11957239c2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276480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039ADE-A309-9F5B-C205-C34E89DA49B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4B42C5F-B89A-BB70-C0D0-232F902D9B5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51A808E-43E7-55FB-3792-B8D07D5E597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996CFE91-4710-F40F-1C96-E366ACDB9708}"/>
              </a:ext>
            </a:extLst>
          </p:cNvPr>
          <p:cNvSpPr>
            <a:spLocks noGrp="1"/>
          </p:cNvSpPr>
          <p:nvPr>
            <p:ph type="sldNum" sz="quarter" idx="5"/>
          </p:nvPr>
        </p:nvSpPr>
        <p:spPr/>
        <p:txBody>
          <a:bodyPr/>
          <a:lstStyle/>
          <a:p>
            <a:fld id="{7AEC545C-186C-4445-9833-7E8D73AA0B1B}" type="slidenum">
              <a:rPr lang="en-US" smtClean="0"/>
              <a:t>13</a:t>
            </a:fld>
            <a:endParaRPr lang="en-US"/>
          </a:p>
        </p:txBody>
      </p:sp>
    </p:spTree>
    <p:extLst>
      <p:ext uri="{BB962C8B-B14F-4D97-AF65-F5344CB8AC3E}">
        <p14:creationId xmlns:p14="http://schemas.microsoft.com/office/powerpoint/2010/main" val="2572667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F0D66D-FA76-2522-4CB3-EB7A395CDF8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F89E28-B8BE-35DF-0B53-CB10A9CB793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3311E1D-8CFB-E7AB-3652-D4083B735312}"/>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AC232594-7610-FC9A-3EAD-B08F2DBEADD8}"/>
              </a:ext>
            </a:extLst>
          </p:cNvPr>
          <p:cNvSpPr>
            <a:spLocks noGrp="1"/>
          </p:cNvSpPr>
          <p:nvPr>
            <p:ph type="sldNum" sz="quarter" idx="5"/>
          </p:nvPr>
        </p:nvSpPr>
        <p:spPr/>
        <p:txBody>
          <a:bodyPr/>
          <a:lstStyle/>
          <a:p>
            <a:fld id="{7AEC545C-186C-4445-9833-7E8D73AA0B1B}" type="slidenum">
              <a:rPr lang="en-US" smtClean="0"/>
              <a:t>14</a:t>
            </a:fld>
            <a:endParaRPr lang="en-US"/>
          </a:p>
        </p:txBody>
      </p:sp>
    </p:spTree>
    <p:extLst>
      <p:ext uri="{BB962C8B-B14F-4D97-AF65-F5344CB8AC3E}">
        <p14:creationId xmlns:p14="http://schemas.microsoft.com/office/powerpoint/2010/main" val="23032563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89A718-F116-0235-5850-366DD3A65F9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611ADAE-5694-CA08-EB88-4CCB881CC1C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A2CF758-5705-4A56-D4BD-C6D9E6E1455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65E216F1-4FBC-0DE8-FD96-0A2A811B45EC}"/>
              </a:ext>
            </a:extLst>
          </p:cNvPr>
          <p:cNvSpPr>
            <a:spLocks noGrp="1"/>
          </p:cNvSpPr>
          <p:nvPr>
            <p:ph type="sldNum" sz="quarter" idx="5"/>
          </p:nvPr>
        </p:nvSpPr>
        <p:spPr/>
        <p:txBody>
          <a:bodyPr/>
          <a:lstStyle/>
          <a:p>
            <a:fld id="{7AEC545C-186C-4445-9833-7E8D73AA0B1B}" type="slidenum">
              <a:rPr lang="en-US" smtClean="0"/>
              <a:t>15</a:t>
            </a:fld>
            <a:endParaRPr lang="en-US"/>
          </a:p>
        </p:txBody>
      </p:sp>
    </p:spTree>
    <p:extLst>
      <p:ext uri="{BB962C8B-B14F-4D97-AF65-F5344CB8AC3E}">
        <p14:creationId xmlns:p14="http://schemas.microsoft.com/office/powerpoint/2010/main" val="2178867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AEC545C-186C-4445-9833-7E8D73AA0B1B}" type="slidenum">
              <a:rPr lang="en-US" smtClean="0"/>
              <a:t>16</a:t>
            </a:fld>
            <a:endParaRPr lang="en-US"/>
          </a:p>
        </p:txBody>
      </p:sp>
    </p:spTree>
    <p:extLst>
      <p:ext uri="{BB962C8B-B14F-4D97-AF65-F5344CB8AC3E}">
        <p14:creationId xmlns:p14="http://schemas.microsoft.com/office/powerpoint/2010/main" val="1130163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8FF6DA-6483-6A57-F4C8-2BF924CB742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EC57C5A-B943-826A-6818-E8352CA720A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5464AC9-8A5C-F9F6-5C4A-626C29A6C14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93B25DA0-B0AE-FEDE-09EA-E22C6E3D5BBF}"/>
              </a:ext>
            </a:extLst>
          </p:cNvPr>
          <p:cNvSpPr>
            <a:spLocks noGrp="1"/>
          </p:cNvSpPr>
          <p:nvPr>
            <p:ph type="sldNum" sz="quarter" idx="5"/>
          </p:nvPr>
        </p:nvSpPr>
        <p:spPr/>
        <p:txBody>
          <a:bodyPr/>
          <a:lstStyle/>
          <a:p>
            <a:fld id="{7AEC545C-186C-4445-9833-7E8D73AA0B1B}" type="slidenum">
              <a:rPr lang="en-US" smtClean="0"/>
              <a:t>17</a:t>
            </a:fld>
            <a:endParaRPr lang="en-US"/>
          </a:p>
        </p:txBody>
      </p:sp>
    </p:spTree>
    <p:extLst>
      <p:ext uri="{BB962C8B-B14F-4D97-AF65-F5344CB8AC3E}">
        <p14:creationId xmlns:p14="http://schemas.microsoft.com/office/powerpoint/2010/main" val="1608411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p:cSld name="Title and Text">
    <p:bg>
      <p:bgPr>
        <a:blipFill>
          <a:blip r:embed="rId2">
            <a:alphaModFix/>
          </a:blip>
          <a:stretch>
            <a:fillRect/>
          </a:stretch>
        </a:blipFill>
        <a:effectLst/>
      </p:bgPr>
    </p:bg>
    <p:spTree>
      <p:nvGrpSpPr>
        <p:cNvPr id="1" name="Shape 780"/>
        <p:cNvGrpSpPr/>
        <p:nvPr/>
      </p:nvGrpSpPr>
      <p:grpSpPr>
        <a:xfrm>
          <a:off x="0" y="0"/>
          <a:ext cx="0" cy="0"/>
          <a:chOff x="0" y="0"/>
          <a:chExt cx="0" cy="0"/>
        </a:xfrm>
      </p:grpSpPr>
      <p:sp>
        <p:nvSpPr>
          <p:cNvPr id="781" name="Google Shape;781;p28"/>
          <p:cNvSpPr/>
          <p:nvPr/>
        </p:nvSpPr>
        <p:spPr>
          <a:xfrm>
            <a:off x="0" y="0"/>
            <a:ext cx="18288000" cy="10287000"/>
          </a:xfrm>
          <a:prstGeom prst="rect">
            <a:avLst/>
          </a:prstGeom>
          <a:solidFill>
            <a:srgbClr val="FFFFFF">
              <a:alpha val="3522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grpSp>
        <p:nvGrpSpPr>
          <p:cNvPr id="782" name="Google Shape;782;p28"/>
          <p:cNvGrpSpPr/>
          <p:nvPr/>
        </p:nvGrpSpPr>
        <p:grpSpPr>
          <a:xfrm rot="-556460">
            <a:off x="2967660" y="7228294"/>
            <a:ext cx="1681320" cy="2668648"/>
            <a:chOff x="2190225" y="236575"/>
            <a:chExt cx="3165475" cy="5024350"/>
          </a:xfrm>
        </p:grpSpPr>
        <p:sp>
          <p:nvSpPr>
            <p:cNvPr id="783" name="Google Shape;783;p28"/>
            <p:cNvSpPr/>
            <p:nvPr/>
          </p:nvSpPr>
          <p:spPr>
            <a:xfrm>
              <a:off x="2887500" y="2847125"/>
              <a:ext cx="1727750" cy="1964200"/>
            </a:xfrm>
            <a:custGeom>
              <a:avLst/>
              <a:gdLst/>
              <a:ahLst/>
              <a:cxnLst/>
              <a:rect l="l" t="t" r="r" b="b"/>
              <a:pathLst>
                <a:path w="69110" h="78568" extrusionOk="0">
                  <a:moveTo>
                    <a:pt x="38308" y="1"/>
                  </a:moveTo>
                  <a:cubicBezTo>
                    <a:pt x="37800" y="1"/>
                    <a:pt x="37289" y="15"/>
                    <a:pt x="36776" y="45"/>
                  </a:cubicBezTo>
                  <a:cubicBezTo>
                    <a:pt x="28973" y="268"/>
                    <a:pt x="21372" y="1699"/>
                    <a:pt x="14153" y="4156"/>
                  </a:cubicBezTo>
                  <a:lnTo>
                    <a:pt x="14153" y="4156"/>
                  </a:lnTo>
                  <a:cubicBezTo>
                    <a:pt x="14608" y="3356"/>
                    <a:pt x="15074" y="2561"/>
                    <a:pt x="15550" y="1773"/>
                  </a:cubicBezTo>
                  <a:lnTo>
                    <a:pt x="15550" y="1773"/>
                  </a:lnTo>
                  <a:lnTo>
                    <a:pt x="11847" y="4981"/>
                  </a:lnTo>
                  <a:cubicBezTo>
                    <a:pt x="12612" y="4695"/>
                    <a:pt x="13380" y="4420"/>
                    <a:pt x="14153" y="4156"/>
                  </a:cubicBezTo>
                  <a:lnTo>
                    <a:pt x="14153" y="4156"/>
                  </a:lnTo>
                  <a:cubicBezTo>
                    <a:pt x="6353" y="17885"/>
                    <a:pt x="1673" y="33303"/>
                    <a:pt x="741" y="49162"/>
                  </a:cubicBezTo>
                  <a:cubicBezTo>
                    <a:pt x="0" y="54345"/>
                    <a:pt x="741" y="59775"/>
                    <a:pt x="2715" y="64465"/>
                  </a:cubicBezTo>
                  <a:cubicBezTo>
                    <a:pt x="5677" y="69648"/>
                    <a:pt x="10366" y="73597"/>
                    <a:pt x="16043" y="75325"/>
                  </a:cubicBezTo>
                  <a:cubicBezTo>
                    <a:pt x="21720" y="77053"/>
                    <a:pt x="27644" y="77793"/>
                    <a:pt x="33321" y="78040"/>
                  </a:cubicBezTo>
                  <a:cubicBezTo>
                    <a:pt x="36299" y="78383"/>
                    <a:pt x="39277" y="78568"/>
                    <a:pt x="42231" y="78568"/>
                  </a:cubicBezTo>
                  <a:cubicBezTo>
                    <a:pt x="45641" y="78568"/>
                    <a:pt x="49019" y="78322"/>
                    <a:pt x="52326" y="77793"/>
                  </a:cubicBezTo>
                  <a:cubicBezTo>
                    <a:pt x="58496" y="76559"/>
                    <a:pt x="63926" y="72363"/>
                    <a:pt x="66888" y="66933"/>
                  </a:cubicBezTo>
                  <a:cubicBezTo>
                    <a:pt x="68616" y="62243"/>
                    <a:pt x="69109" y="57307"/>
                    <a:pt x="68616" y="52371"/>
                  </a:cubicBezTo>
                  <a:cubicBezTo>
                    <a:pt x="67875" y="43732"/>
                    <a:pt x="66888" y="35093"/>
                    <a:pt x="65407" y="26701"/>
                  </a:cubicBezTo>
                  <a:cubicBezTo>
                    <a:pt x="64667" y="20531"/>
                    <a:pt x="62692" y="14854"/>
                    <a:pt x="59237" y="9918"/>
                  </a:cubicBezTo>
                  <a:cubicBezTo>
                    <a:pt x="53897" y="3649"/>
                    <a:pt x="46373" y="1"/>
                    <a:pt x="3830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4" name="Google Shape;784;p28"/>
            <p:cNvSpPr/>
            <p:nvPr/>
          </p:nvSpPr>
          <p:spPr>
            <a:xfrm>
              <a:off x="3208350" y="392500"/>
              <a:ext cx="1049000" cy="2288375"/>
            </a:xfrm>
            <a:custGeom>
              <a:avLst/>
              <a:gdLst/>
              <a:ahLst/>
              <a:cxnLst/>
              <a:rect l="l" t="t" r="r" b="b"/>
              <a:pathLst>
                <a:path w="41960" h="91535" extrusionOk="0">
                  <a:moveTo>
                    <a:pt x="24245" y="0"/>
                  </a:moveTo>
                  <a:cubicBezTo>
                    <a:pt x="23072" y="0"/>
                    <a:pt x="21890" y="159"/>
                    <a:pt x="20733" y="489"/>
                  </a:cubicBezTo>
                  <a:cubicBezTo>
                    <a:pt x="15550" y="2217"/>
                    <a:pt x="13082" y="8387"/>
                    <a:pt x="15797" y="13324"/>
                  </a:cubicBezTo>
                  <a:lnTo>
                    <a:pt x="8146" y="9868"/>
                  </a:lnTo>
                  <a:lnTo>
                    <a:pt x="8146" y="9868"/>
                  </a:lnTo>
                  <a:cubicBezTo>
                    <a:pt x="10367" y="28627"/>
                    <a:pt x="8886" y="47632"/>
                    <a:pt x="3703" y="65650"/>
                  </a:cubicBezTo>
                  <a:cubicBezTo>
                    <a:pt x="1975" y="71573"/>
                    <a:pt x="1" y="77991"/>
                    <a:pt x="2962" y="83174"/>
                  </a:cubicBezTo>
                  <a:cubicBezTo>
                    <a:pt x="6418" y="89591"/>
                    <a:pt x="14810" y="90825"/>
                    <a:pt x="21968" y="91319"/>
                  </a:cubicBezTo>
                  <a:cubicBezTo>
                    <a:pt x="23387" y="91442"/>
                    <a:pt x="24868" y="91535"/>
                    <a:pt x="26349" y="91535"/>
                  </a:cubicBezTo>
                  <a:cubicBezTo>
                    <a:pt x="30791" y="91535"/>
                    <a:pt x="35234" y="90702"/>
                    <a:pt x="38011" y="87370"/>
                  </a:cubicBezTo>
                  <a:cubicBezTo>
                    <a:pt x="41960" y="83174"/>
                    <a:pt x="40479" y="75522"/>
                    <a:pt x="38998" y="69352"/>
                  </a:cubicBezTo>
                  <a:cubicBezTo>
                    <a:pt x="36530" y="58492"/>
                    <a:pt x="36036" y="47138"/>
                    <a:pt x="37270" y="36031"/>
                  </a:cubicBezTo>
                  <a:cubicBezTo>
                    <a:pt x="38258" y="30848"/>
                    <a:pt x="38998" y="25665"/>
                    <a:pt x="39245" y="20235"/>
                  </a:cubicBezTo>
                  <a:cubicBezTo>
                    <a:pt x="39492" y="14805"/>
                    <a:pt x="38011" y="9621"/>
                    <a:pt x="34802" y="5179"/>
                  </a:cubicBezTo>
                  <a:cubicBezTo>
                    <a:pt x="32310" y="1919"/>
                    <a:pt x="28328" y="0"/>
                    <a:pt x="24245" y="0"/>
                  </a:cubicBezTo>
                  <a:close/>
                </a:path>
              </a:pathLst>
            </a:custGeom>
            <a:solidFill>
              <a:srgbClr val="FFD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5" name="Google Shape;785;p28"/>
            <p:cNvSpPr/>
            <p:nvPr/>
          </p:nvSpPr>
          <p:spPr>
            <a:xfrm>
              <a:off x="2190225" y="236575"/>
              <a:ext cx="3165475" cy="5024350"/>
            </a:xfrm>
            <a:custGeom>
              <a:avLst/>
              <a:gdLst/>
              <a:ahLst/>
              <a:cxnLst/>
              <a:rect l="l" t="t" r="r" b="b"/>
              <a:pathLst>
                <a:path w="126619" h="200974" extrusionOk="0">
                  <a:moveTo>
                    <a:pt x="71825" y="3841"/>
                  </a:moveTo>
                  <a:cubicBezTo>
                    <a:pt x="75527" y="3841"/>
                    <a:pt x="79229" y="4227"/>
                    <a:pt x="82932" y="4998"/>
                  </a:cubicBezTo>
                  <a:cubicBezTo>
                    <a:pt x="83919" y="4998"/>
                    <a:pt x="84659" y="5245"/>
                    <a:pt x="85400" y="5739"/>
                  </a:cubicBezTo>
                  <a:cubicBezTo>
                    <a:pt x="86387" y="5986"/>
                    <a:pt x="86881" y="6726"/>
                    <a:pt x="86881" y="7713"/>
                  </a:cubicBezTo>
                  <a:cubicBezTo>
                    <a:pt x="86881" y="8701"/>
                    <a:pt x="86140" y="9441"/>
                    <a:pt x="85153" y="9441"/>
                  </a:cubicBezTo>
                  <a:cubicBezTo>
                    <a:pt x="82438" y="9441"/>
                    <a:pt x="79723" y="9688"/>
                    <a:pt x="76761" y="9688"/>
                  </a:cubicBezTo>
                  <a:cubicBezTo>
                    <a:pt x="75033" y="9688"/>
                    <a:pt x="73059" y="9441"/>
                    <a:pt x="71084" y="9441"/>
                  </a:cubicBezTo>
                  <a:cubicBezTo>
                    <a:pt x="70097" y="9441"/>
                    <a:pt x="69357" y="9935"/>
                    <a:pt x="69110" y="10922"/>
                  </a:cubicBezTo>
                  <a:cubicBezTo>
                    <a:pt x="69110" y="11909"/>
                    <a:pt x="69603" y="12650"/>
                    <a:pt x="70591" y="12650"/>
                  </a:cubicBezTo>
                  <a:cubicBezTo>
                    <a:pt x="71331" y="12897"/>
                    <a:pt x="72318" y="12897"/>
                    <a:pt x="73059" y="13143"/>
                  </a:cubicBezTo>
                  <a:cubicBezTo>
                    <a:pt x="75527" y="13637"/>
                    <a:pt x="75774" y="13884"/>
                    <a:pt x="75774" y="15858"/>
                  </a:cubicBezTo>
                  <a:cubicBezTo>
                    <a:pt x="75527" y="22523"/>
                    <a:pt x="75774" y="29187"/>
                    <a:pt x="75033" y="35851"/>
                  </a:cubicBezTo>
                  <a:cubicBezTo>
                    <a:pt x="74540" y="42021"/>
                    <a:pt x="73799" y="48192"/>
                    <a:pt x="72812" y="54362"/>
                  </a:cubicBezTo>
                  <a:cubicBezTo>
                    <a:pt x="72565" y="56337"/>
                    <a:pt x="73059" y="58311"/>
                    <a:pt x="73799" y="60039"/>
                  </a:cubicBezTo>
                  <a:lnTo>
                    <a:pt x="83425" y="90151"/>
                  </a:lnTo>
                  <a:cubicBezTo>
                    <a:pt x="83672" y="90892"/>
                    <a:pt x="83919" y="91632"/>
                    <a:pt x="84166" y="92619"/>
                  </a:cubicBezTo>
                  <a:cubicBezTo>
                    <a:pt x="85400" y="97062"/>
                    <a:pt x="85153" y="97556"/>
                    <a:pt x="80464" y="98049"/>
                  </a:cubicBezTo>
                  <a:cubicBezTo>
                    <a:pt x="74787" y="99037"/>
                    <a:pt x="68863" y="99284"/>
                    <a:pt x="63186" y="99284"/>
                  </a:cubicBezTo>
                  <a:cubicBezTo>
                    <a:pt x="56275" y="99284"/>
                    <a:pt x="49364" y="98790"/>
                    <a:pt x="42453" y="97556"/>
                  </a:cubicBezTo>
                  <a:cubicBezTo>
                    <a:pt x="41219" y="97556"/>
                    <a:pt x="40726" y="96815"/>
                    <a:pt x="40972" y="95334"/>
                  </a:cubicBezTo>
                  <a:cubicBezTo>
                    <a:pt x="41219" y="93854"/>
                    <a:pt x="41713" y="92373"/>
                    <a:pt x="42207" y="90892"/>
                  </a:cubicBezTo>
                  <a:cubicBezTo>
                    <a:pt x="45662" y="80525"/>
                    <a:pt x="48871" y="70159"/>
                    <a:pt x="52326" y="59792"/>
                  </a:cubicBezTo>
                  <a:cubicBezTo>
                    <a:pt x="53067" y="57077"/>
                    <a:pt x="53067" y="54362"/>
                    <a:pt x="52820" y="51647"/>
                  </a:cubicBezTo>
                  <a:cubicBezTo>
                    <a:pt x="51586" y="43749"/>
                    <a:pt x="51339" y="35604"/>
                    <a:pt x="50598" y="27459"/>
                  </a:cubicBezTo>
                  <a:cubicBezTo>
                    <a:pt x="50352" y="24004"/>
                    <a:pt x="50105" y="20301"/>
                    <a:pt x="49858" y="17093"/>
                  </a:cubicBezTo>
                  <a:cubicBezTo>
                    <a:pt x="49858" y="13884"/>
                    <a:pt x="50105" y="12897"/>
                    <a:pt x="53313" y="12897"/>
                  </a:cubicBezTo>
                  <a:cubicBezTo>
                    <a:pt x="54054" y="12897"/>
                    <a:pt x="54794" y="12897"/>
                    <a:pt x="55782" y="12650"/>
                  </a:cubicBezTo>
                  <a:cubicBezTo>
                    <a:pt x="56275" y="12156"/>
                    <a:pt x="56769" y="11663"/>
                    <a:pt x="56769" y="11169"/>
                  </a:cubicBezTo>
                  <a:cubicBezTo>
                    <a:pt x="57016" y="10182"/>
                    <a:pt x="56275" y="9441"/>
                    <a:pt x="55288" y="9441"/>
                  </a:cubicBezTo>
                  <a:lnTo>
                    <a:pt x="41219" y="9441"/>
                  </a:lnTo>
                  <a:cubicBezTo>
                    <a:pt x="40232" y="9441"/>
                    <a:pt x="39492" y="8948"/>
                    <a:pt x="39492" y="7960"/>
                  </a:cubicBezTo>
                  <a:cubicBezTo>
                    <a:pt x="38998" y="6973"/>
                    <a:pt x="39738" y="5739"/>
                    <a:pt x="40972" y="5492"/>
                  </a:cubicBezTo>
                  <a:cubicBezTo>
                    <a:pt x="43441" y="4752"/>
                    <a:pt x="45909" y="4258"/>
                    <a:pt x="48624" y="4258"/>
                  </a:cubicBezTo>
                  <a:cubicBezTo>
                    <a:pt x="50621" y="4036"/>
                    <a:pt x="52618" y="3914"/>
                    <a:pt x="54615" y="3914"/>
                  </a:cubicBezTo>
                  <a:cubicBezTo>
                    <a:pt x="57061" y="3914"/>
                    <a:pt x="59506" y="4097"/>
                    <a:pt x="61952" y="4505"/>
                  </a:cubicBezTo>
                  <a:cubicBezTo>
                    <a:pt x="62939" y="4505"/>
                    <a:pt x="64173" y="4505"/>
                    <a:pt x="65161" y="4258"/>
                  </a:cubicBezTo>
                  <a:cubicBezTo>
                    <a:pt x="67382" y="3980"/>
                    <a:pt x="69603" y="3841"/>
                    <a:pt x="71825" y="3841"/>
                  </a:cubicBezTo>
                  <a:close/>
                  <a:moveTo>
                    <a:pt x="44922" y="13884"/>
                  </a:moveTo>
                  <a:cubicBezTo>
                    <a:pt x="45909" y="13884"/>
                    <a:pt x="46156" y="14871"/>
                    <a:pt x="46403" y="15612"/>
                  </a:cubicBezTo>
                  <a:cubicBezTo>
                    <a:pt x="46649" y="16599"/>
                    <a:pt x="46649" y="17339"/>
                    <a:pt x="46649" y="18080"/>
                  </a:cubicBezTo>
                  <a:cubicBezTo>
                    <a:pt x="46896" y="30421"/>
                    <a:pt x="47637" y="42762"/>
                    <a:pt x="49364" y="54856"/>
                  </a:cubicBezTo>
                  <a:cubicBezTo>
                    <a:pt x="49364" y="56337"/>
                    <a:pt x="49118" y="57818"/>
                    <a:pt x="48624" y="59052"/>
                  </a:cubicBezTo>
                  <a:cubicBezTo>
                    <a:pt x="41219" y="82500"/>
                    <a:pt x="33815" y="105701"/>
                    <a:pt x="26410" y="129149"/>
                  </a:cubicBezTo>
                  <a:cubicBezTo>
                    <a:pt x="22461" y="141983"/>
                    <a:pt x="19252" y="155065"/>
                    <a:pt x="16784" y="168393"/>
                  </a:cubicBezTo>
                  <a:cubicBezTo>
                    <a:pt x="16291" y="170121"/>
                    <a:pt x="16291" y="171849"/>
                    <a:pt x="16291" y="173576"/>
                  </a:cubicBezTo>
                  <a:cubicBezTo>
                    <a:pt x="15550" y="177525"/>
                    <a:pt x="17772" y="181228"/>
                    <a:pt x="21227" y="183202"/>
                  </a:cubicBezTo>
                  <a:cubicBezTo>
                    <a:pt x="22955" y="184190"/>
                    <a:pt x="24682" y="184930"/>
                    <a:pt x="26410" y="185670"/>
                  </a:cubicBezTo>
                  <a:cubicBezTo>
                    <a:pt x="26675" y="185803"/>
                    <a:pt x="26957" y="185864"/>
                    <a:pt x="27238" y="185864"/>
                  </a:cubicBezTo>
                  <a:cubicBezTo>
                    <a:pt x="28006" y="185864"/>
                    <a:pt x="28764" y="185406"/>
                    <a:pt x="29125" y="184683"/>
                  </a:cubicBezTo>
                  <a:cubicBezTo>
                    <a:pt x="29372" y="183696"/>
                    <a:pt x="28632" y="182955"/>
                    <a:pt x="27891" y="182709"/>
                  </a:cubicBezTo>
                  <a:cubicBezTo>
                    <a:pt x="26657" y="181721"/>
                    <a:pt x="25423" y="181228"/>
                    <a:pt x="23942" y="180487"/>
                  </a:cubicBezTo>
                  <a:cubicBezTo>
                    <a:pt x="20980" y="179253"/>
                    <a:pt x="19252" y="175798"/>
                    <a:pt x="19993" y="172589"/>
                  </a:cubicBezTo>
                  <a:cubicBezTo>
                    <a:pt x="20733" y="168393"/>
                    <a:pt x="21227" y="163950"/>
                    <a:pt x="22214" y="159754"/>
                  </a:cubicBezTo>
                  <a:cubicBezTo>
                    <a:pt x="24929" y="147167"/>
                    <a:pt x="28385" y="134332"/>
                    <a:pt x="32581" y="121991"/>
                  </a:cubicBezTo>
                  <a:cubicBezTo>
                    <a:pt x="34802" y="116067"/>
                    <a:pt x="36530" y="110144"/>
                    <a:pt x="38504" y="104220"/>
                  </a:cubicBezTo>
                  <a:cubicBezTo>
                    <a:pt x="39245" y="101752"/>
                    <a:pt x="39738" y="101505"/>
                    <a:pt x="42700" y="101505"/>
                  </a:cubicBezTo>
                  <a:cubicBezTo>
                    <a:pt x="43441" y="101505"/>
                    <a:pt x="44428" y="101505"/>
                    <a:pt x="45168" y="101752"/>
                  </a:cubicBezTo>
                  <a:cubicBezTo>
                    <a:pt x="51215" y="102616"/>
                    <a:pt x="57263" y="103048"/>
                    <a:pt x="63279" y="103048"/>
                  </a:cubicBezTo>
                  <a:cubicBezTo>
                    <a:pt x="69295" y="103048"/>
                    <a:pt x="75280" y="102616"/>
                    <a:pt x="81204" y="101752"/>
                  </a:cubicBezTo>
                  <a:cubicBezTo>
                    <a:pt x="82191" y="101505"/>
                    <a:pt x="83179" y="101505"/>
                    <a:pt x="84413" y="101505"/>
                  </a:cubicBezTo>
                  <a:cubicBezTo>
                    <a:pt x="84565" y="101479"/>
                    <a:pt x="84718" y="101467"/>
                    <a:pt x="84870" y="101467"/>
                  </a:cubicBezTo>
                  <a:cubicBezTo>
                    <a:pt x="86186" y="101467"/>
                    <a:pt x="87400" y="102398"/>
                    <a:pt x="87621" y="103726"/>
                  </a:cubicBezTo>
                  <a:cubicBezTo>
                    <a:pt x="88115" y="105207"/>
                    <a:pt x="88609" y="106688"/>
                    <a:pt x="89102" y="108169"/>
                  </a:cubicBezTo>
                  <a:cubicBezTo>
                    <a:pt x="91324" y="115080"/>
                    <a:pt x="93545" y="121991"/>
                    <a:pt x="95766" y="128902"/>
                  </a:cubicBezTo>
                  <a:cubicBezTo>
                    <a:pt x="99962" y="142724"/>
                    <a:pt x="103418" y="156793"/>
                    <a:pt x="105886" y="170861"/>
                  </a:cubicBezTo>
                  <a:cubicBezTo>
                    <a:pt x="106379" y="171849"/>
                    <a:pt x="106379" y="173083"/>
                    <a:pt x="106379" y="174070"/>
                  </a:cubicBezTo>
                  <a:cubicBezTo>
                    <a:pt x="106626" y="176538"/>
                    <a:pt x="105392" y="178760"/>
                    <a:pt x="103171" y="179994"/>
                  </a:cubicBezTo>
                  <a:cubicBezTo>
                    <a:pt x="101443" y="180981"/>
                    <a:pt x="99469" y="181968"/>
                    <a:pt x="97494" y="182955"/>
                  </a:cubicBezTo>
                  <a:cubicBezTo>
                    <a:pt x="97000" y="183202"/>
                    <a:pt x="96754" y="183943"/>
                    <a:pt x="96754" y="184683"/>
                  </a:cubicBezTo>
                  <a:cubicBezTo>
                    <a:pt x="97000" y="185670"/>
                    <a:pt x="97988" y="185917"/>
                    <a:pt x="98728" y="185917"/>
                  </a:cubicBezTo>
                  <a:cubicBezTo>
                    <a:pt x="99469" y="185917"/>
                    <a:pt x="100456" y="185670"/>
                    <a:pt x="101196" y="185177"/>
                  </a:cubicBezTo>
                  <a:cubicBezTo>
                    <a:pt x="102430" y="184683"/>
                    <a:pt x="103418" y="183943"/>
                    <a:pt x="104652" y="183449"/>
                  </a:cubicBezTo>
                  <a:cubicBezTo>
                    <a:pt x="108848" y="181228"/>
                    <a:pt x="111069" y="176538"/>
                    <a:pt x="109835" y="172095"/>
                  </a:cubicBezTo>
                  <a:cubicBezTo>
                    <a:pt x="108848" y="165184"/>
                    <a:pt x="107120" y="158273"/>
                    <a:pt x="105639" y="151363"/>
                  </a:cubicBezTo>
                  <a:cubicBezTo>
                    <a:pt x="102677" y="136800"/>
                    <a:pt x="97494" y="122731"/>
                    <a:pt x="93051" y="108910"/>
                  </a:cubicBezTo>
                  <a:cubicBezTo>
                    <a:pt x="87868" y="92373"/>
                    <a:pt x="82685" y="76082"/>
                    <a:pt x="77502" y="59792"/>
                  </a:cubicBezTo>
                  <a:cubicBezTo>
                    <a:pt x="77008" y="57571"/>
                    <a:pt x="76761" y="55596"/>
                    <a:pt x="77008" y="53375"/>
                  </a:cubicBezTo>
                  <a:cubicBezTo>
                    <a:pt x="78489" y="41775"/>
                    <a:pt x="79229" y="29927"/>
                    <a:pt x="79476" y="18080"/>
                  </a:cubicBezTo>
                  <a:cubicBezTo>
                    <a:pt x="79476" y="17339"/>
                    <a:pt x="79723" y="16352"/>
                    <a:pt x="79970" y="15612"/>
                  </a:cubicBezTo>
                  <a:cubicBezTo>
                    <a:pt x="79970" y="15118"/>
                    <a:pt x="80464" y="14871"/>
                    <a:pt x="80710" y="14871"/>
                  </a:cubicBezTo>
                  <a:cubicBezTo>
                    <a:pt x="80899" y="14777"/>
                    <a:pt x="81060" y="14737"/>
                    <a:pt x="81198" y="14737"/>
                  </a:cubicBezTo>
                  <a:cubicBezTo>
                    <a:pt x="81783" y="14737"/>
                    <a:pt x="81944" y="15459"/>
                    <a:pt x="81944" y="15858"/>
                  </a:cubicBezTo>
                  <a:cubicBezTo>
                    <a:pt x="81944" y="18820"/>
                    <a:pt x="81698" y="21782"/>
                    <a:pt x="81451" y="24744"/>
                  </a:cubicBezTo>
                  <a:cubicBezTo>
                    <a:pt x="79970" y="34123"/>
                    <a:pt x="80957" y="43502"/>
                    <a:pt x="80464" y="52881"/>
                  </a:cubicBezTo>
                  <a:cubicBezTo>
                    <a:pt x="80464" y="54116"/>
                    <a:pt x="80710" y="55103"/>
                    <a:pt x="80957" y="56090"/>
                  </a:cubicBezTo>
                  <a:cubicBezTo>
                    <a:pt x="85400" y="70406"/>
                    <a:pt x="89596" y="84968"/>
                    <a:pt x="93792" y="99284"/>
                  </a:cubicBezTo>
                  <a:cubicBezTo>
                    <a:pt x="100456" y="121251"/>
                    <a:pt x="107614" y="143217"/>
                    <a:pt x="115018" y="164938"/>
                  </a:cubicBezTo>
                  <a:cubicBezTo>
                    <a:pt x="117240" y="171602"/>
                    <a:pt x="119214" y="178266"/>
                    <a:pt x="121189" y="185177"/>
                  </a:cubicBezTo>
                  <a:cubicBezTo>
                    <a:pt x="122423" y="188632"/>
                    <a:pt x="120695" y="192581"/>
                    <a:pt x="117240" y="194062"/>
                  </a:cubicBezTo>
                  <a:cubicBezTo>
                    <a:pt x="115265" y="195050"/>
                    <a:pt x="113044" y="195790"/>
                    <a:pt x="111069" y="196037"/>
                  </a:cubicBezTo>
                  <a:cubicBezTo>
                    <a:pt x="104976" y="196646"/>
                    <a:pt x="99050" y="197088"/>
                    <a:pt x="93016" y="197088"/>
                  </a:cubicBezTo>
                  <a:cubicBezTo>
                    <a:pt x="91717" y="197088"/>
                    <a:pt x="90414" y="197068"/>
                    <a:pt x="89102" y="197024"/>
                  </a:cubicBezTo>
                  <a:cubicBezTo>
                    <a:pt x="84783" y="196901"/>
                    <a:pt x="80402" y="196839"/>
                    <a:pt x="75990" y="196839"/>
                  </a:cubicBezTo>
                  <a:cubicBezTo>
                    <a:pt x="71578" y="196839"/>
                    <a:pt x="67135" y="196901"/>
                    <a:pt x="62693" y="197024"/>
                  </a:cubicBezTo>
                  <a:cubicBezTo>
                    <a:pt x="58373" y="196777"/>
                    <a:pt x="54116" y="196654"/>
                    <a:pt x="49858" y="196654"/>
                  </a:cubicBezTo>
                  <a:cubicBezTo>
                    <a:pt x="45600" y="196654"/>
                    <a:pt x="41343" y="196777"/>
                    <a:pt x="37023" y="197024"/>
                  </a:cubicBezTo>
                  <a:cubicBezTo>
                    <a:pt x="35334" y="197082"/>
                    <a:pt x="33630" y="197113"/>
                    <a:pt x="31919" y="197113"/>
                  </a:cubicBezTo>
                  <a:cubicBezTo>
                    <a:pt x="26383" y="197113"/>
                    <a:pt x="20771" y="196791"/>
                    <a:pt x="15303" y="196037"/>
                  </a:cubicBezTo>
                  <a:cubicBezTo>
                    <a:pt x="13822" y="195790"/>
                    <a:pt x="12588" y="195543"/>
                    <a:pt x="11354" y="195296"/>
                  </a:cubicBezTo>
                  <a:cubicBezTo>
                    <a:pt x="5431" y="193075"/>
                    <a:pt x="3456" y="189620"/>
                    <a:pt x="5184" y="183943"/>
                  </a:cubicBezTo>
                  <a:cubicBezTo>
                    <a:pt x="7158" y="177525"/>
                    <a:pt x="8886" y="171108"/>
                    <a:pt x="11107" y="164938"/>
                  </a:cubicBezTo>
                  <a:cubicBezTo>
                    <a:pt x="19252" y="140749"/>
                    <a:pt x="27151" y="116561"/>
                    <a:pt x="34308" y="91879"/>
                  </a:cubicBezTo>
                  <a:cubicBezTo>
                    <a:pt x="36777" y="82500"/>
                    <a:pt x="39245" y="73367"/>
                    <a:pt x="42207" y="63988"/>
                  </a:cubicBezTo>
                  <a:cubicBezTo>
                    <a:pt x="44675" y="57324"/>
                    <a:pt x="45909" y="49920"/>
                    <a:pt x="45415" y="42762"/>
                  </a:cubicBezTo>
                  <a:cubicBezTo>
                    <a:pt x="44675" y="33629"/>
                    <a:pt x="45168" y="24744"/>
                    <a:pt x="43934" y="15858"/>
                  </a:cubicBezTo>
                  <a:cubicBezTo>
                    <a:pt x="43687" y="14871"/>
                    <a:pt x="43934" y="13884"/>
                    <a:pt x="44922" y="13884"/>
                  </a:cubicBezTo>
                  <a:close/>
                  <a:moveTo>
                    <a:pt x="63433" y="0"/>
                  </a:moveTo>
                  <a:cubicBezTo>
                    <a:pt x="56275" y="0"/>
                    <a:pt x="49118" y="432"/>
                    <a:pt x="41960" y="1296"/>
                  </a:cubicBezTo>
                  <a:cubicBezTo>
                    <a:pt x="40972" y="1543"/>
                    <a:pt x="39985" y="1790"/>
                    <a:pt x="38998" y="2037"/>
                  </a:cubicBezTo>
                  <a:cubicBezTo>
                    <a:pt x="35049" y="3764"/>
                    <a:pt x="33815" y="9688"/>
                    <a:pt x="37270" y="12156"/>
                  </a:cubicBezTo>
                  <a:cubicBezTo>
                    <a:pt x="39245" y="13390"/>
                    <a:pt x="40479" y="15612"/>
                    <a:pt x="40479" y="18080"/>
                  </a:cubicBezTo>
                  <a:cubicBezTo>
                    <a:pt x="40972" y="22769"/>
                    <a:pt x="41466" y="27459"/>
                    <a:pt x="41466" y="32149"/>
                  </a:cubicBezTo>
                  <a:cubicBezTo>
                    <a:pt x="41713" y="37825"/>
                    <a:pt x="41713" y="43255"/>
                    <a:pt x="41960" y="49426"/>
                  </a:cubicBezTo>
                  <a:cubicBezTo>
                    <a:pt x="42453" y="55596"/>
                    <a:pt x="38998" y="60533"/>
                    <a:pt x="38011" y="66210"/>
                  </a:cubicBezTo>
                  <a:lnTo>
                    <a:pt x="37764" y="66950"/>
                  </a:lnTo>
                  <a:cubicBezTo>
                    <a:pt x="32581" y="84228"/>
                    <a:pt x="27644" y="101999"/>
                    <a:pt x="22214" y="119276"/>
                  </a:cubicBezTo>
                  <a:cubicBezTo>
                    <a:pt x="16291" y="137541"/>
                    <a:pt x="10120" y="155805"/>
                    <a:pt x="3950" y="174317"/>
                  </a:cubicBezTo>
                  <a:cubicBezTo>
                    <a:pt x="2716" y="178019"/>
                    <a:pt x="1728" y="181721"/>
                    <a:pt x="988" y="185424"/>
                  </a:cubicBezTo>
                  <a:cubicBezTo>
                    <a:pt x="1" y="190607"/>
                    <a:pt x="2716" y="196037"/>
                    <a:pt x="7652" y="197765"/>
                  </a:cubicBezTo>
                  <a:cubicBezTo>
                    <a:pt x="9873" y="198752"/>
                    <a:pt x="12095" y="199492"/>
                    <a:pt x="14563" y="199739"/>
                  </a:cubicBezTo>
                  <a:cubicBezTo>
                    <a:pt x="21721" y="200480"/>
                    <a:pt x="29125" y="200973"/>
                    <a:pt x="36283" y="200973"/>
                  </a:cubicBezTo>
                  <a:lnTo>
                    <a:pt x="63433" y="200973"/>
                  </a:lnTo>
                  <a:lnTo>
                    <a:pt x="63433" y="200726"/>
                  </a:lnTo>
                  <a:lnTo>
                    <a:pt x="88609" y="200726"/>
                  </a:lnTo>
                  <a:cubicBezTo>
                    <a:pt x="96260" y="200726"/>
                    <a:pt x="103911" y="200480"/>
                    <a:pt x="111563" y="199492"/>
                  </a:cubicBezTo>
                  <a:cubicBezTo>
                    <a:pt x="114031" y="199246"/>
                    <a:pt x="116252" y="198505"/>
                    <a:pt x="118474" y="197518"/>
                  </a:cubicBezTo>
                  <a:cubicBezTo>
                    <a:pt x="123657" y="195543"/>
                    <a:pt x="126619" y="189866"/>
                    <a:pt x="124891" y="184436"/>
                  </a:cubicBezTo>
                  <a:cubicBezTo>
                    <a:pt x="123410" y="178760"/>
                    <a:pt x="121682" y="173083"/>
                    <a:pt x="119955" y="167406"/>
                  </a:cubicBezTo>
                  <a:cubicBezTo>
                    <a:pt x="113044" y="146179"/>
                    <a:pt x="105639" y="125446"/>
                    <a:pt x="99469" y="104220"/>
                  </a:cubicBezTo>
                  <a:cubicBezTo>
                    <a:pt x="94779" y="87930"/>
                    <a:pt x="89843" y="71887"/>
                    <a:pt x="84906" y="55596"/>
                  </a:cubicBezTo>
                  <a:cubicBezTo>
                    <a:pt x="84659" y="54116"/>
                    <a:pt x="84413" y="52635"/>
                    <a:pt x="84413" y="51154"/>
                  </a:cubicBezTo>
                  <a:cubicBezTo>
                    <a:pt x="84166" y="39800"/>
                    <a:pt x="84659" y="28446"/>
                    <a:pt x="85894" y="17093"/>
                  </a:cubicBezTo>
                  <a:cubicBezTo>
                    <a:pt x="86140" y="15118"/>
                    <a:pt x="86140" y="13390"/>
                    <a:pt x="88362" y="12403"/>
                  </a:cubicBezTo>
                  <a:cubicBezTo>
                    <a:pt x="90583" y="11416"/>
                    <a:pt x="91570" y="9194"/>
                    <a:pt x="90830" y="6973"/>
                  </a:cubicBezTo>
                  <a:cubicBezTo>
                    <a:pt x="90336" y="3517"/>
                    <a:pt x="88855" y="2037"/>
                    <a:pt x="84906" y="1296"/>
                  </a:cubicBezTo>
                  <a:cubicBezTo>
                    <a:pt x="77748" y="432"/>
                    <a:pt x="70591" y="0"/>
                    <a:pt x="634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6" name="Google Shape;786;p28"/>
            <p:cNvSpPr/>
            <p:nvPr/>
          </p:nvSpPr>
          <p:spPr>
            <a:xfrm>
              <a:off x="3109625" y="4816625"/>
              <a:ext cx="1308175" cy="104925"/>
            </a:xfrm>
            <a:custGeom>
              <a:avLst/>
              <a:gdLst/>
              <a:ahLst/>
              <a:cxnLst/>
              <a:rect l="l" t="t" r="r" b="b"/>
              <a:pathLst>
                <a:path w="52327" h="4197" extrusionOk="0">
                  <a:moveTo>
                    <a:pt x="3456" y="0"/>
                  </a:moveTo>
                  <a:cubicBezTo>
                    <a:pt x="2716" y="0"/>
                    <a:pt x="1975" y="247"/>
                    <a:pt x="1481" y="494"/>
                  </a:cubicBezTo>
                  <a:cubicBezTo>
                    <a:pt x="1" y="741"/>
                    <a:pt x="1" y="2715"/>
                    <a:pt x="1235" y="3209"/>
                  </a:cubicBezTo>
                  <a:cubicBezTo>
                    <a:pt x="1975" y="3456"/>
                    <a:pt x="2716" y="3703"/>
                    <a:pt x="3703" y="3949"/>
                  </a:cubicBezTo>
                  <a:cubicBezTo>
                    <a:pt x="4901" y="4129"/>
                    <a:pt x="6070" y="4193"/>
                    <a:pt x="7221" y="4193"/>
                  </a:cubicBezTo>
                  <a:cubicBezTo>
                    <a:pt x="9976" y="4193"/>
                    <a:pt x="12625" y="3829"/>
                    <a:pt x="15313" y="3829"/>
                  </a:cubicBezTo>
                  <a:cubicBezTo>
                    <a:pt x="16128" y="3829"/>
                    <a:pt x="16946" y="3862"/>
                    <a:pt x="17772" y="3949"/>
                  </a:cubicBezTo>
                  <a:cubicBezTo>
                    <a:pt x="19636" y="4109"/>
                    <a:pt x="21489" y="4166"/>
                    <a:pt x="23336" y="4166"/>
                  </a:cubicBezTo>
                  <a:cubicBezTo>
                    <a:pt x="27747" y="4166"/>
                    <a:pt x="32122" y="3844"/>
                    <a:pt x="36527" y="3844"/>
                  </a:cubicBezTo>
                  <a:cubicBezTo>
                    <a:pt x="38820" y="3844"/>
                    <a:pt x="41121" y="3931"/>
                    <a:pt x="43441" y="4196"/>
                  </a:cubicBezTo>
                  <a:cubicBezTo>
                    <a:pt x="45909" y="4196"/>
                    <a:pt x="48624" y="3949"/>
                    <a:pt x="51092" y="3456"/>
                  </a:cubicBezTo>
                  <a:cubicBezTo>
                    <a:pt x="51833" y="3456"/>
                    <a:pt x="52326" y="2715"/>
                    <a:pt x="52326" y="2222"/>
                  </a:cubicBezTo>
                  <a:cubicBezTo>
                    <a:pt x="52326" y="988"/>
                    <a:pt x="51586" y="494"/>
                    <a:pt x="50845" y="247"/>
                  </a:cubicBezTo>
                  <a:lnTo>
                    <a:pt x="26410" y="247"/>
                  </a:lnTo>
                  <a:lnTo>
                    <a:pt x="2641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7" name="Google Shape;787;p28"/>
            <p:cNvSpPr/>
            <p:nvPr/>
          </p:nvSpPr>
          <p:spPr>
            <a:xfrm>
              <a:off x="3683475" y="460250"/>
              <a:ext cx="172800" cy="99000"/>
            </a:xfrm>
            <a:custGeom>
              <a:avLst/>
              <a:gdLst/>
              <a:ahLst/>
              <a:cxnLst/>
              <a:rect l="l" t="t" r="r" b="b"/>
              <a:pathLst>
                <a:path w="6912" h="3960" extrusionOk="0">
                  <a:moveTo>
                    <a:pt x="3703" y="1"/>
                  </a:moveTo>
                  <a:cubicBezTo>
                    <a:pt x="2963" y="247"/>
                    <a:pt x="2222" y="247"/>
                    <a:pt x="1728" y="494"/>
                  </a:cubicBezTo>
                  <a:cubicBezTo>
                    <a:pt x="741" y="494"/>
                    <a:pt x="1" y="1235"/>
                    <a:pt x="1" y="2222"/>
                  </a:cubicBezTo>
                  <a:cubicBezTo>
                    <a:pt x="248" y="2962"/>
                    <a:pt x="988" y="3703"/>
                    <a:pt x="1728" y="3703"/>
                  </a:cubicBezTo>
                  <a:cubicBezTo>
                    <a:pt x="2253" y="3878"/>
                    <a:pt x="2778" y="3960"/>
                    <a:pt x="3291" y="3960"/>
                  </a:cubicBezTo>
                  <a:cubicBezTo>
                    <a:pt x="4228" y="3960"/>
                    <a:pt x="5127" y="3687"/>
                    <a:pt x="5924" y="3209"/>
                  </a:cubicBezTo>
                  <a:cubicBezTo>
                    <a:pt x="6418" y="2962"/>
                    <a:pt x="6665" y="2716"/>
                    <a:pt x="6665" y="2222"/>
                  </a:cubicBezTo>
                  <a:cubicBezTo>
                    <a:pt x="6912" y="1728"/>
                    <a:pt x="6418" y="988"/>
                    <a:pt x="5924" y="741"/>
                  </a:cubicBezTo>
                  <a:cubicBezTo>
                    <a:pt x="5184" y="494"/>
                    <a:pt x="4443" y="247"/>
                    <a:pt x="37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88" name="Google Shape;788;p28"/>
          <p:cNvGrpSpPr/>
          <p:nvPr/>
        </p:nvGrpSpPr>
        <p:grpSpPr>
          <a:xfrm rot="451032">
            <a:off x="885491" y="6801244"/>
            <a:ext cx="1681838" cy="2597696"/>
            <a:chOff x="2144500" y="237375"/>
            <a:chExt cx="3245200" cy="5012400"/>
          </a:xfrm>
        </p:grpSpPr>
        <p:sp>
          <p:nvSpPr>
            <p:cNvPr id="789" name="Google Shape;789;p28"/>
            <p:cNvSpPr/>
            <p:nvPr/>
          </p:nvSpPr>
          <p:spPr>
            <a:xfrm>
              <a:off x="2775350" y="2842350"/>
              <a:ext cx="1938050" cy="1952850"/>
            </a:xfrm>
            <a:custGeom>
              <a:avLst/>
              <a:gdLst/>
              <a:ahLst/>
              <a:cxnLst/>
              <a:rect l="l" t="t" r="r" b="b"/>
              <a:pathLst>
                <a:path w="77522" h="78114" extrusionOk="0">
                  <a:moveTo>
                    <a:pt x="41184" y="0"/>
                  </a:moveTo>
                  <a:cubicBezTo>
                    <a:pt x="32114" y="0"/>
                    <a:pt x="23207" y="1956"/>
                    <a:pt x="14464" y="3964"/>
                  </a:cubicBezTo>
                  <a:lnTo>
                    <a:pt x="14464" y="3964"/>
                  </a:lnTo>
                  <a:cubicBezTo>
                    <a:pt x="15012" y="3178"/>
                    <a:pt x="15575" y="2395"/>
                    <a:pt x="16151" y="1615"/>
                  </a:cubicBezTo>
                  <a:lnTo>
                    <a:pt x="16151" y="1615"/>
                  </a:lnTo>
                  <a:lnTo>
                    <a:pt x="11508" y="4644"/>
                  </a:lnTo>
                  <a:cubicBezTo>
                    <a:pt x="12491" y="4418"/>
                    <a:pt x="13476" y="4191"/>
                    <a:pt x="14464" y="3964"/>
                  </a:cubicBezTo>
                  <a:lnTo>
                    <a:pt x="14464" y="3964"/>
                  </a:lnTo>
                  <a:cubicBezTo>
                    <a:pt x="5219" y="17219"/>
                    <a:pt x="12" y="31354"/>
                    <a:pt x="203" y="46029"/>
                  </a:cubicBezTo>
                  <a:cubicBezTo>
                    <a:pt x="1" y="51278"/>
                    <a:pt x="1212" y="56325"/>
                    <a:pt x="3836" y="60968"/>
                  </a:cubicBezTo>
                  <a:cubicBezTo>
                    <a:pt x="7672" y="66620"/>
                    <a:pt x="12921" y="71062"/>
                    <a:pt x="19179" y="73686"/>
                  </a:cubicBezTo>
                  <a:cubicBezTo>
                    <a:pt x="25033" y="76109"/>
                    <a:pt x="31292" y="77522"/>
                    <a:pt x="37752" y="77724"/>
                  </a:cubicBezTo>
                  <a:cubicBezTo>
                    <a:pt x="39861" y="77979"/>
                    <a:pt x="41970" y="78114"/>
                    <a:pt x="44073" y="78114"/>
                  </a:cubicBezTo>
                  <a:cubicBezTo>
                    <a:pt x="48612" y="78114"/>
                    <a:pt x="53121" y="77488"/>
                    <a:pt x="57536" y="76109"/>
                  </a:cubicBezTo>
                  <a:cubicBezTo>
                    <a:pt x="64601" y="73888"/>
                    <a:pt x="70456" y="69245"/>
                    <a:pt x="74292" y="63188"/>
                  </a:cubicBezTo>
                  <a:cubicBezTo>
                    <a:pt x="76512" y="58747"/>
                    <a:pt x="77522" y="54104"/>
                    <a:pt x="77320" y="49259"/>
                  </a:cubicBezTo>
                  <a:cubicBezTo>
                    <a:pt x="77320" y="41184"/>
                    <a:pt x="76512" y="33108"/>
                    <a:pt x="75099" y="25235"/>
                  </a:cubicBezTo>
                  <a:cubicBezTo>
                    <a:pt x="74292" y="19381"/>
                    <a:pt x="71869" y="13930"/>
                    <a:pt x="68235" y="9489"/>
                  </a:cubicBezTo>
                  <a:cubicBezTo>
                    <a:pt x="62179" y="3029"/>
                    <a:pt x="51479" y="0"/>
                    <a:pt x="411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0" name="Google Shape;790;p28"/>
            <p:cNvSpPr/>
            <p:nvPr/>
          </p:nvSpPr>
          <p:spPr>
            <a:xfrm>
              <a:off x="3103400" y="386175"/>
              <a:ext cx="1256725" cy="2288800"/>
            </a:xfrm>
            <a:custGeom>
              <a:avLst/>
              <a:gdLst/>
              <a:ahLst/>
              <a:cxnLst/>
              <a:rect l="l" t="t" r="r" b="b"/>
              <a:pathLst>
                <a:path w="50269" h="91552" extrusionOk="0">
                  <a:moveTo>
                    <a:pt x="27979" y="0"/>
                  </a:moveTo>
                  <a:cubicBezTo>
                    <a:pt x="26913" y="0"/>
                    <a:pt x="25856" y="169"/>
                    <a:pt x="24832" y="538"/>
                  </a:cubicBezTo>
                  <a:cubicBezTo>
                    <a:pt x="19785" y="2557"/>
                    <a:pt x="16555" y="9421"/>
                    <a:pt x="19381" y="13660"/>
                  </a:cubicBezTo>
                  <a:lnTo>
                    <a:pt x="11710" y="10834"/>
                  </a:lnTo>
                  <a:lnTo>
                    <a:pt x="11710" y="10834"/>
                  </a:lnTo>
                  <a:cubicBezTo>
                    <a:pt x="13123" y="29609"/>
                    <a:pt x="10700" y="48383"/>
                    <a:pt x="4644" y="66149"/>
                  </a:cubicBezTo>
                  <a:cubicBezTo>
                    <a:pt x="2423" y="72003"/>
                    <a:pt x="1" y="78261"/>
                    <a:pt x="3433" y="83510"/>
                  </a:cubicBezTo>
                  <a:cubicBezTo>
                    <a:pt x="7470" y="89567"/>
                    <a:pt x="17564" y="90778"/>
                    <a:pt x="26245" y="91383"/>
                  </a:cubicBezTo>
                  <a:cubicBezTo>
                    <a:pt x="27863" y="91479"/>
                    <a:pt x="29538" y="91551"/>
                    <a:pt x="31211" y="91551"/>
                  </a:cubicBezTo>
                  <a:cubicBezTo>
                    <a:pt x="36631" y="91551"/>
                    <a:pt x="42029" y="90787"/>
                    <a:pt x="45423" y="87548"/>
                  </a:cubicBezTo>
                  <a:cubicBezTo>
                    <a:pt x="50268" y="82905"/>
                    <a:pt x="48047" y="75839"/>
                    <a:pt x="46432" y="69581"/>
                  </a:cubicBezTo>
                  <a:cubicBezTo>
                    <a:pt x="43202" y="59083"/>
                    <a:pt x="42395" y="47980"/>
                    <a:pt x="43606" y="36876"/>
                  </a:cubicBezTo>
                  <a:cubicBezTo>
                    <a:pt x="44414" y="31829"/>
                    <a:pt x="44817" y="26580"/>
                    <a:pt x="44817" y="21533"/>
                  </a:cubicBezTo>
                  <a:cubicBezTo>
                    <a:pt x="44616" y="15881"/>
                    <a:pt x="42799" y="10430"/>
                    <a:pt x="39367" y="5989"/>
                  </a:cubicBezTo>
                  <a:cubicBezTo>
                    <a:pt x="36470" y="2610"/>
                    <a:pt x="32163" y="0"/>
                    <a:pt x="27979" y="0"/>
                  </a:cubicBezTo>
                  <a:close/>
                </a:path>
              </a:pathLst>
            </a:custGeom>
            <a:solidFill>
              <a:srgbClr val="EDBB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1" name="Google Shape;791;p28"/>
            <p:cNvSpPr/>
            <p:nvPr/>
          </p:nvSpPr>
          <p:spPr>
            <a:xfrm>
              <a:off x="2144500" y="237375"/>
              <a:ext cx="3245200" cy="5012400"/>
            </a:xfrm>
            <a:custGeom>
              <a:avLst/>
              <a:gdLst/>
              <a:ahLst/>
              <a:cxnLst/>
              <a:rect l="l" t="t" r="r" b="b"/>
              <a:pathLst>
                <a:path w="129808" h="200496" extrusionOk="0">
                  <a:moveTo>
                    <a:pt x="69891" y="3766"/>
                  </a:moveTo>
                  <a:cubicBezTo>
                    <a:pt x="75060" y="3766"/>
                    <a:pt x="80065" y="4635"/>
                    <a:pt x="84788" y="6490"/>
                  </a:cubicBezTo>
                  <a:cubicBezTo>
                    <a:pt x="85798" y="6692"/>
                    <a:pt x="86605" y="7096"/>
                    <a:pt x="87413" y="7701"/>
                  </a:cubicBezTo>
                  <a:cubicBezTo>
                    <a:pt x="88220" y="8105"/>
                    <a:pt x="88826" y="8913"/>
                    <a:pt x="88826" y="9922"/>
                  </a:cubicBezTo>
                  <a:cubicBezTo>
                    <a:pt x="89028" y="10730"/>
                    <a:pt x="88422" y="11133"/>
                    <a:pt x="87413" y="11133"/>
                  </a:cubicBezTo>
                  <a:cubicBezTo>
                    <a:pt x="84587" y="10730"/>
                    <a:pt x="81760" y="10528"/>
                    <a:pt x="78934" y="10124"/>
                  </a:cubicBezTo>
                  <a:cubicBezTo>
                    <a:pt x="76915" y="9922"/>
                    <a:pt x="75098" y="9518"/>
                    <a:pt x="73080" y="9518"/>
                  </a:cubicBezTo>
                  <a:cubicBezTo>
                    <a:pt x="72947" y="9492"/>
                    <a:pt x="72818" y="9479"/>
                    <a:pt x="72693" y="9479"/>
                  </a:cubicBezTo>
                  <a:cubicBezTo>
                    <a:pt x="71872" y="9479"/>
                    <a:pt x="71263" y="10028"/>
                    <a:pt x="71263" y="10730"/>
                  </a:cubicBezTo>
                  <a:cubicBezTo>
                    <a:pt x="71061" y="11739"/>
                    <a:pt x="71666" y="12546"/>
                    <a:pt x="72676" y="12748"/>
                  </a:cubicBezTo>
                  <a:cubicBezTo>
                    <a:pt x="73281" y="12950"/>
                    <a:pt x="74291" y="13152"/>
                    <a:pt x="75098" y="13354"/>
                  </a:cubicBezTo>
                  <a:cubicBezTo>
                    <a:pt x="77521" y="13960"/>
                    <a:pt x="77925" y="14363"/>
                    <a:pt x="77925" y="16382"/>
                  </a:cubicBezTo>
                  <a:cubicBezTo>
                    <a:pt x="78328" y="22842"/>
                    <a:pt x="78328" y="29504"/>
                    <a:pt x="77925" y="35964"/>
                  </a:cubicBezTo>
                  <a:cubicBezTo>
                    <a:pt x="77319" y="42021"/>
                    <a:pt x="77723" y="48279"/>
                    <a:pt x="76108" y="54335"/>
                  </a:cubicBezTo>
                  <a:cubicBezTo>
                    <a:pt x="75906" y="56152"/>
                    <a:pt x="76310" y="58171"/>
                    <a:pt x="77319" y="59988"/>
                  </a:cubicBezTo>
                  <a:cubicBezTo>
                    <a:pt x="81357" y="69880"/>
                    <a:pt x="85192" y="79974"/>
                    <a:pt x="89028" y="89866"/>
                  </a:cubicBezTo>
                  <a:cubicBezTo>
                    <a:pt x="89432" y="90875"/>
                    <a:pt x="89835" y="91481"/>
                    <a:pt x="90037" y="92289"/>
                  </a:cubicBezTo>
                  <a:cubicBezTo>
                    <a:pt x="91652" y="96932"/>
                    <a:pt x="91249" y="97335"/>
                    <a:pt x="85596" y="97739"/>
                  </a:cubicBezTo>
                  <a:cubicBezTo>
                    <a:pt x="78732" y="98749"/>
                    <a:pt x="71868" y="98951"/>
                    <a:pt x="64803" y="98951"/>
                  </a:cubicBezTo>
                  <a:cubicBezTo>
                    <a:pt x="63671" y="99006"/>
                    <a:pt x="62544" y="99031"/>
                    <a:pt x="61420" y="99031"/>
                  </a:cubicBezTo>
                  <a:cubicBezTo>
                    <a:pt x="54318" y="99031"/>
                    <a:pt x="47347" y="98033"/>
                    <a:pt x="40375" y="97335"/>
                  </a:cubicBezTo>
                  <a:cubicBezTo>
                    <a:pt x="38760" y="97335"/>
                    <a:pt x="38155" y="96326"/>
                    <a:pt x="38559" y="95115"/>
                  </a:cubicBezTo>
                  <a:cubicBezTo>
                    <a:pt x="38962" y="93702"/>
                    <a:pt x="39568" y="92289"/>
                    <a:pt x="39972" y="90875"/>
                  </a:cubicBezTo>
                  <a:cubicBezTo>
                    <a:pt x="44211" y="80781"/>
                    <a:pt x="48249" y="70284"/>
                    <a:pt x="52286" y="59786"/>
                  </a:cubicBezTo>
                  <a:cubicBezTo>
                    <a:pt x="53296" y="57162"/>
                    <a:pt x="53497" y="54335"/>
                    <a:pt x="53094" y="51711"/>
                  </a:cubicBezTo>
                  <a:cubicBezTo>
                    <a:pt x="52084" y="43838"/>
                    <a:pt x="51882" y="35763"/>
                    <a:pt x="51479" y="27687"/>
                  </a:cubicBezTo>
                  <a:cubicBezTo>
                    <a:pt x="51277" y="24457"/>
                    <a:pt x="51277" y="20823"/>
                    <a:pt x="51277" y="17593"/>
                  </a:cubicBezTo>
                  <a:cubicBezTo>
                    <a:pt x="51277" y="14363"/>
                    <a:pt x="51479" y="13556"/>
                    <a:pt x="54709" y="13354"/>
                  </a:cubicBezTo>
                  <a:cubicBezTo>
                    <a:pt x="55718" y="13152"/>
                    <a:pt x="56526" y="12950"/>
                    <a:pt x="57333" y="12748"/>
                  </a:cubicBezTo>
                  <a:cubicBezTo>
                    <a:pt x="57939" y="12345"/>
                    <a:pt x="58343" y="11941"/>
                    <a:pt x="58544" y="11133"/>
                  </a:cubicBezTo>
                  <a:cubicBezTo>
                    <a:pt x="58544" y="10326"/>
                    <a:pt x="57939" y="9518"/>
                    <a:pt x="57131" y="9518"/>
                  </a:cubicBezTo>
                  <a:cubicBezTo>
                    <a:pt x="55516" y="9518"/>
                    <a:pt x="53901" y="9720"/>
                    <a:pt x="52488" y="9922"/>
                  </a:cubicBezTo>
                  <a:cubicBezTo>
                    <a:pt x="49258" y="10326"/>
                    <a:pt x="45826" y="10730"/>
                    <a:pt x="42596" y="11133"/>
                  </a:cubicBezTo>
                  <a:cubicBezTo>
                    <a:pt x="42415" y="11179"/>
                    <a:pt x="42233" y="11204"/>
                    <a:pt x="42061" y="11204"/>
                  </a:cubicBezTo>
                  <a:cubicBezTo>
                    <a:pt x="41466" y="11204"/>
                    <a:pt x="40981" y="10906"/>
                    <a:pt x="40981" y="10124"/>
                  </a:cubicBezTo>
                  <a:cubicBezTo>
                    <a:pt x="40981" y="9115"/>
                    <a:pt x="41587" y="8105"/>
                    <a:pt x="42596" y="7701"/>
                  </a:cubicBezTo>
                  <a:cubicBezTo>
                    <a:pt x="45019" y="6490"/>
                    <a:pt x="47643" y="5683"/>
                    <a:pt x="50267" y="5077"/>
                  </a:cubicBezTo>
                  <a:cubicBezTo>
                    <a:pt x="53115" y="4300"/>
                    <a:pt x="55962" y="3939"/>
                    <a:pt x="58863" y="3939"/>
                  </a:cubicBezTo>
                  <a:cubicBezTo>
                    <a:pt x="60486" y="3939"/>
                    <a:pt x="62127" y="4052"/>
                    <a:pt x="63793" y="4269"/>
                  </a:cubicBezTo>
                  <a:cubicBezTo>
                    <a:pt x="64803" y="4269"/>
                    <a:pt x="65812" y="4269"/>
                    <a:pt x="66821" y="3866"/>
                  </a:cubicBezTo>
                  <a:cubicBezTo>
                    <a:pt x="67850" y="3799"/>
                    <a:pt x="68874" y="3766"/>
                    <a:pt x="69891" y="3766"/>
                  </a:cubicBezTo>
                  <a:close/>
                  <a:moveTo>
                    <a:pt x="46276" y="14943"/>
                  </a:moveTo>
                  <a:cubicBezTo>
                    <a:pt x="47073" y="14943"/>
                    <a:pt x="47257" y="15847"/>
                    <a:pt x="47441" y="16584"/>
                  </a:cubicBezTo>
                  <a:cubicBezTo>
                    <a:pt x="47643" y="17392"/>
                    <a:pt x="47643" y="18199"/>
                    <a:pt x="47643" y="19007"/>
                  </a:cubicBezTo>
                  <a:cubicBezTo>
                    <a:pt x="47037" y="31119"/>
                    <a:pt x="47441" y="43030"/>
                    <a:pt x="49056" y="54941"/>
                  </a:cubicBezTo>
                  <a:cubicBezTo>
                    <a:pt x="49056" y="56556"/>
                    <a:pt x="48652" y="57969"/>
                    <a:pt x="48047" y="59382"/>
                  </a:cubicBezTo>
                  <a:cubicBezTo>
                    <a:pt x="38760" y="82800"/>
                    <a:pt x="29272" y="105814"/>
                    <a:pt x="21601" y="127012"/>
                  </a:cubicBezTo>
                  <a:cubicBezTo>
                    <a:pt x="17563" y="137913"/>
                    <a:pt x="14939" y="149420"/>
                    <a:pt x="13930" y="161129"/>
                  </a:cubicBezTo>
                  <a:cubicBezTo>
                    <a:pt x="13728" y="162542"/>
                    <a:pt x="13728" y="164157"/>
                    <a:pt x="13930" y="165570"/>
                  </a:cubicBezTo>
                  <a:cubicBezTo>
                    <a:pt x="13930" y="169204"/>
                    <a:pt x="16554" y="172838"/>
                    <a:pt x="20793" y="175866"/>
                  </a:cubicBezTo>
                  <a:cubicBezTo>
                    <a:pt x="22610" y="177279"/>
                    <a:pt x="24629" y="178693"/>
                    <a:pt x="26648" y="179904"/>
                  </a:cubicBezTo>
                  <a:cubicBezTo>
                    <a:pt x="27023" y="180185"/>
                    <a:pt x="27528" y="180336"/>
                    <a:pt x="27982" y="180336"/>
                  </a:cubicBezTo>
                  <a:cubicBezTo>
                    <a:pt x="28506" y="180336"/>
                    <a:pt x="28962" y="180135"/>
                    <a:pt x="29070" y="179702"/>
                  </a:cubicBezTo>
                  <a:cubicBezTo>
                    <a:pt x="29474" y="178894"/>
                    <a:pt x="28667" y="178087"/>
                    <a:pt x="27657" y="177481"/>
                  </a:cubicBezTo>
                  <a:cubicBezTo>
                    <a:pt x="26244" y="176472"/>
                    <a:pt x="24831" y="175463"/>
                    <a:pt x="23216" y="174453"/>
                  </a:cubicBezTo>
                  <a:cubicBezTo>
                    <a:pt x="19582" y="171829"/>
                    <a:pt x="17765" y="169204"/>
                    <a:pt x="17967" y="165974"/>
                  </a:cubicBezTo>
                  <a:cubicBezTo>
                    <a:pt x="17967" y="162139"/>
                    <a:pt x="18169" y="158505"/>
                    <a:pt x="18775" y="154871"/>
                  </a:cubicBezTo>
                  <a:cubicBezTo>
                    <a:pt x="20793" y="143162"/>
                    <a:pt x="24023" y="131857"/>
                    <a:pt x="28667" y="120955"/>
                  </a:cubicBezTo>
                  <a:cubicBezTo>
                    <a:pt x="30887" y="115505"/>
                    <a:pt x="32906" y="109650"/>
                    <a:pt x="35127" y="103997"/>
                  </a:cubicBezTo>
                  <a:cubicBezTo>
                    <a:pt x="36136" y="101575"/>
                    <a:pt x="36944" y="101373"/>
                    <a:pt x="40174" y="101373"/>
                  </a:cubicBezTo>
                  <a:cubicBezTo>
                    <a:pt x="41385" y="101373"/>
                    <a:pt x="42394" y="101373"/>
                    <a:pt x="43404" y="101575"/>
                  </a:cubicBezTo>
                  <a:cubicBezTo>
                    <a:pt x="50570" y="102382"/>
                    <a:pt x="57737" y="102786"/>
                    <a:pt x="64904" y="102786"/>
                  </a:cubicBezTo>
                  <a:cubicBezTo>
                    <a:pt x="72070" y="102786"/>
                    <a:pt x="79237" y="102382"/>
                    <a:pt x="86403" y="101575"/>
                  </a:cubicBezTo>
                  <a:cubicBezTo>
                    <a:pt x="87817" y="101171"/>
                    <a:pt x="89028" y="101171"/>
                    <a:pt x="90239" y="101171"/>
                  </a:cubicBezTo>
                  <a:cubicBezTo>
                    <a:pt x="90401" y="101151"/>
                    <a:pt x="90564" y="101141"/>
                    <a:pt x="90728" y="101141"/>
                  </a:cubicBezTo>
                  <a:cubicBezTo>
                    <a:pt x="92205" y="101141"/>
                    <a:pt x="93732" y="101959"/>
                    <a:pt x="94277" y="103594"/>
                  </a:cubicBezTo>
                  <a:lnTo>
                    <a:pt x="95892" y="107631"/>
                  </a:lnTo>
                  <a:cubicBezTo>
                    <a:pt x="98516" y="114293"/>
                    <a:pt x="101141" y="120753"/>
                    <a:pt x="103563" y="127214"/>
                  </a:cubicBezTo>
                  <a:cubicBezTo>
                    <a:pt x="108004" y="139124"/>
                    <a:pt x="110831" y="151439"/>
                    <a:pt x="111840" y="164157"/>
                  </a:cubicBezTo>
                  <a:cubicBezTo>
                    <a:pt x="111840" y="164965"/>
                    <a:pt x="111840" y="165974"/>
                    <a:pt x="111840" y="166984"/>
                  </a:cubicBezTo>
                  <a:cubicBezTo>
                    <a:pt x="111436" y="169608"/>
                    <a:pt x="110023" y="171829"/>
                    <a:pt x="107601" y="173242"/>
                  </a:cubicBezTo>
                  <a:cubicBezTo>
                    <a:pt x="105582" y="174857"/>
                    <a:pt x="103361" y="176270"/>
                    <a:pt x="101342" y="177683"/>
                  </a:cubicBezTo>
                  <a:cubicBezTo>
                    <a:pt x="100737" y="178087"/>
                    <a:pt x="100333" y="178693"/>
                    <a:pt x="100333" y="179500"/>
                  </a:cubicBezTo>
                  <a:cubicBezTo>
                    <a:pt x="100333" y="180097"/>
                    <a:pt x="100686" y="180271"/>
                    <a:pt x="101142" y="180271"/>
                  </a:cubicBezTo>
                  <a:cubicBezTo>
                    <a:pt x="101457" y="180271"/>
                    <a:pt x="101820" y="180188"/>
                    <a:pt x="102150" y="180106"/>
                  </a:cubicBezTo>
                  <a:cubicBezTo>
                    <a:pt x="102957" y="179702"/>
                    <a:pt x="103967" y="179298"/>
                    <a:pt x="104774" y="178894"/>
                  </a:cubicBezTo>
                  <a:cubicBezTo>
                    <a:pt x="105986" y="178087"/>
                    <a:pt x="107197" y="177078"/>
                    <a:pt x="108408" y="176068"/>
                  </a:cubicBezTo>
                  <a:cubicBezTo>
                    <a:pt x="113657" y="172232"/>
                    <a:pt x="116079" y="168195"/>
                    <a:pt x="115878" y="164157"/>
                  </a:cubicBezTo>
                  <a:cubicBezTo>
                    <a:pt x="115474" y="158101"/>
                    <a:pt x="114666" y="152246"/>
                    <a:pt x="113657" y="146392"/>
                  </a:cubicBezTo>
                  <a:cubicBezTo>
                    <a:pt x="111436" y="133876"/>
                    <a:pt x="105986" y="121359"/>
                    <a:pt x="100737" y="108035"/>
                  </a:cubicBezTo>
                  <a:cubicBezTo>
                    <a:pt x="94680" y="92490"/>
                    <a:pt x="88220" y="76138"/>
                    <a:pt x="81558" y="59786"/>
                  </a:cubicBezTo>
                  <a:cubicBezTo>
                    <a:pt x="80751" y="57767"/>
                    <a:pt x="80549" y="55547"/>
                    <a:pt x="80751" y="53528"/>
                  </a:cubicBezTo>
                  <a:cubicBezTo>
                    <a:pt x="82164" y="42021"/>
                    <a:pt x="82568" y="30312"/>
                    <a:pt x="82164" y="18805"/>
                  </a:cubicBezTo>
                  <a:cubicBezTo>
                    <a:pt x="82164" y="17997"/>
                    <a:pt x="82164" y="17190"/>
                    <a:pt x="82366" y="16382"/>
                  </a:cubicBezTo>
                  <a:cubicBezTo>
                    <a:pt x="82568" y="15978"/>
                    <a:pt x="82972" y="15777"/>
                    <a:pt x="83173" y="15777"/>
                  </a:cubicBezTo>
                  <a:cubicBezTo>
                    <a:pt x="83336" y="15711"/>
                    <a:pt x="83484" y="15683"/>
                    <a:pt x="83616" y="15683"/>
                  </a:cubicBezTo>
                  <a:cubicBezTo>
                    <a:pt x="84303" y="15683"/>
                    <a:pt x="84587" y="16447"/>
                    <a:pt x="84587" y="16786"/>
                  </a:cubicBezTo>
                  <a:cubicBezTo>
                    <a:pt x="84788" y="19612"/>
                    <a:pt x="84788" y="22640"/>
                    <a:pt x="84587" y="25467"/>
                  </a:cubicBezTo>
                  <a:cubicBezTo>
                    <a:pt x="83577" y="34551"/>
                    <a:pt x="84990" y="44040"/>
                    <a:pt x="84990" y="53326"/>
                  </a:cubicBezTo>
                  <a:cubicBezTo>
                    <a:pt x="84990" y="54335"/>
                    <a:pt x="85192" y="55345"/>
                    <a:pt x="85596" y="56354"/>
                  </a:cubicBezTo>
                  <a:cubicBezTo>
                    <a:pt x="91047" y="70889"/>
                    <a:pt x="96699" y="85223"/>
                    <a:pt x="101746" y="98951"/>
                  </a:cubicBezTo>
                  <a:cubicBezTo>
                    <a:pt x="109619" y="119946"/>
                    <a:pt x="117291" y="139528"/>
                    <a:pt x="122338" y="156284"/>
                  </a:cubicBezTo>
                  <a:cubicBezTo>
                    <a:pt x="123953" y="161129"/>
                    <a:pt x="124962" y="166176"/>
                    <a:pt x="125568" y="171425"/>
                  </a:cubicBezTo>
                  <a:cubicBezTo>
                    <a:pt x="125770" y="174251"/>
                    <a:pt x="123751" y="177279"/>
                    <a:pt x="119511" y="180913"/>
                  </a:cubicBezTo>
                  <a:cubicBezTo>
                    <a:pt x="117493" y="182528"/>
                    <a:pt x="115272" y="183941"/>
                    <a:pt x="112849" y="185153"/>
                  </a:cubicBezTo>
                  <a:cubicBezTo>
                    <a:pt x="105986" y="188988"/>
                    <a:pt x="98516" y="191815"/>
                    <a:pt x="90845" y="193430"/>
                  </a:cubicBezTo>
                  <a:cubicBezTo>
                    <a:pt x="82164" y="195045"/>
                    <a:pt x="73281" y="196054"/>
                    <a:pt x="64399" y="196458"/>
                  </a:cubicBezTo>
                  <a:cubicBezTo>
                    <a:pt x="55920" y="196054"/>
                    <a:pt x="47239" y="195045"/>
                    <a:pt x="38962" y="193632"/>
                  </a:cubicBezTo>
                  <a:cubicBezTo>
                    <a:pt x="31089" y="191815"/>
                    <a:pt x="23822" y="189190"/>
                    <a:pt x="16756" y="185355"/>
                  </a:cubicBezTo>
                  <a:cubicBezTo>
                    <a:pt x="15545" y="184547"/>
                    <a:pt x="14131" y="183740"/>
                    <a:pt x="12920" y="182932"/>
                  </a:cubicBezTo>
                  <a:cubicBezTo>
                    <a:pt x="6460" y="178491"/>
                    <a:pt x="3432" y="174251"/>
                    <a:pt x="4038" y="170416"/>
                  </a:cubicBezTo>
                  <a:cubicBezTo>
                    <a:pt x="4643" y="165570"/>
                    <a:pt x="5854" y="160927"/>
                    <a:pt x="7066" y="156284"/>
                  </a:cubicBezTo>
                  <a:cubicBezTo>
                    <a:pt x="12718" y="137711"/>
                    <a:pt x="21601" y="115505"/>
                    <a:pt x="30483" y="91885"/>
                  </a:cubicBezTo>
                  <a:cubicBezTo>
                    <a:pt x="33714" y="83002"/>
                    <a:pt x="36742" y="73716"/>
                    <a:pt x="40779" y="64429"/>
                  </a:cubicBezTo>
                  <a:cubicBezTo>
                    <a:pt x="43605" y="57767"/>
                    <a:pt x="45019" y="50500"/>
                    <a:pt x="44817" y="43232"/>
                  </a:cubicBezTo>
                  <a:cubicBezTo>
                    <a:pt x="44615" y="34753"/>
                    <a:pt x="45422" y="25669"/>
                    <a:pt x="44817" y="16988"/>
                  </a:cubicBezTo>
                  <a:cubicBezTo>
                    <a:pt x="44615" y="16180"/>
                    <a:pt x="45019" y="15171"/>
                    <a:pt x="46028" y="14969"/>
                  </a:cubicBezTo>
                  <a:cubicBezTo>
                    <a:pt x="46117" y="14951"/>
                    <a:pt x="46199" y="14943"/>
                    <a:pt x="46276" y="14943"/>
                  </a:cubicBezTo>
                  <a:close/>
                  <a:moveTo>
                    <a:pt x="64382" y="1"/>
                  </a:moveTo>
                  <a:cubicBezTo>
                    <a:pt x="56081" y="1"/>
                    <a:pt x="47906" y="1012"/>
                    <a:pt x="44009" y="3058"/>
                  </a:cubicBezTo>
                  <a:cubicBezTo>
                    <a:pt x="43000" y="3462"/>
                    <a:pt x="41789" y="4068"/>
                    <a:pt x="40981" y="4673"/>
                  </a:cubicBezTo>
                  <a:cubicBezTo>
                    <a:pt x="36944" y="7096"/>
                    <a:pt x="34925" y="13152"/>
                    <a:pt x="38155" y="14767"/>
                  </a:cubicBezTo>
                  <a:cubicBezTo>
                    <a:pt x="40174" y="15575"/>
                    <a:pt x="41385" y="17593"/>
                    <a:pt x="41183" y="19814"/>
                  </a:cubicBezTo>
                  <a:cubicBezTo>
                    <a:pt x="41183" y="24255"/>
                    <a:pt x="41183" y="28697"/>
                    <a:pt x="41183" y="33340"/>
                  </a:cubicBezTo>
                  <a:cubicBezTo>
                    <a:pt x="41183" y="38993"/>
                    <a:pt x="40577" y="44241"/>
                    <a:pt x="40779" y="50298"/>
                  </a:cubicBezTo>
                  <a:cubicBezTo>
                    <a:pt x="40981" y="56152"/>
                    <a:pt x="36742" y="61401"/>
                    <a:pt x="35329" y="66852"/>
                  </a:cubicBezTo>
                  <a:cubicBezTo>
                    <a:pt x="35329" y="67054"/>
                    <a:pt x="35127" y="67256"/>
                    <a:pt x="35127" y="67457"/>
                  </a:cubicBezTo>
                  <a:cubicBezTo>
                    <a:pt x="28465" y="84819"/>
                    <a:pt x="22005" y="101777"/>
                    <a:pt x="16150" y="117321"/>
                  </a:cubicBezTo>
                  <a:cubicBezTo>
                    <a:pt x="10094" y="131857"/>
                    <a:pt x="5047" y="146796"/>
                    <a:pt x="1009" y="161735"/>
                  </a:cubicBezTo>
                  <a:cubicBezTo>
                    <a:pt x="202" y="164359"/>
                    <a:pt x="0" y="166984"/>
                    <a:pt x="0" y="169608"/>
                  </a:cubicBezTo>
                  <a:cubicBezTo>
                    <a:pt x="202" y="173646"/>
                    <a:pt x="4038" y="178894"/>
                    <a:pt x="9690" y="183538"/>
                  </a:cubicBezTo>
                  <a:cubicBezTo>
                    <a:pt x="11911" y="185355"/>
                    <a:pt x="14333" y="186970"/>
                    <a:pt x="16958" y="188383"/>
                  </a:cubicBezTo>
                  <a:cubicBezTo>
                    <a:pt x="23822" y="192218"/>
                    <a:pt x="31089" y="195045"/>
                    <a:pt x="38559" y="197064"/>
                  </a:cubicBezTo>
                  <a:cubicBezTo>
                    <a:pt x="47239" y="199284"/>
                    <a:pt x="56122" y="200294"/>
                    <a:pt x="65206" y="200294"/>
                  </a:cubicBezTo>
                  <a:lnTo>
                    <a:pt x="65206" y="200495"/>
                  </a:lnTo>
                  <a:cubicBezTo>
                    <a:pt x="73483" y="200495"/>
                    <a:pt x="81760" y="199486"/>
                    <a:pt x="89835" y="197467"/>
                  </a:cubicBezTo>
                  <a:cubicBezTo>
                    <a:pt x="97910" y="195449"/>
                    <a:pt x="105582" y="192420"/>
                    <a:pt x="112849" y="188383"/>
                  </a:cubicBezTo>
                  <a:cubicBezTo>
                    <a:pt x="115272" y="186970"/>
                    <a:pt x="117694" y="185355"/>
                    <a:pt x="119915" y="183538"/>
                  </a:cubicBezTo>
                  <a:cubicBezTo>
                    <a:pt x="125770" y="178894"/>
                    <a:pt x="129807" y="173242"/>
                    <a:pt x="129605" y="169406"/>
                  </a:cubicBezTo>
                  <a:cubicBezTo>
                    <a:pt x="129201" y="165167"/>
                    <a:pt x="128394" y="161129"/>
                    <a:pt x="127385" y="157092"/>
                  </a:cubicBezTo>
                  <a:cubicBezTo>
                    <a:pt x="123347" y="141749"/>
                    <a:pt x="115676" y="123782"/>
                    <a:pt x="108408" y="103997"/>
                  </a:cubicBezTo>
                  <a:cubicBezTo>
                    <a:pt x="102756" y="88857"/>
                    <a:pt x="96295" y="72908"/>
                    <a:pt x="90239" y="56556"/>
                  </a:cubicBezTo>
                  <a:cubicBezTo>
                    <a:pt x="89634" y="55143"/>
                    <a:pt x="89230" y="53730"/>
                    <a:pt x="89230" y="52317"/>
                  </a:cubicBezTo>
                  <a:cubicBezTo>
                    <a:pt x="88826" y="41213"/>
                    <a:pt x="88018" y="29908"/>
                    <a:pt x="88624" y="19208"/>
                  </a:cubicBezTo>
                  <a:cubicBezTo>
                    <a:pt x="88624" y="17392"/>
                    <a:pt x="88624" y="15777"/>
                    <a:pt x="91047" y="15171"/>
                  </a:cubicBezTo>
                  <a:cubicBezTo>
                    <a:pt x="93469" y="14565"/>
                    <a:pt x="93469" y="12748"/>
                    <a:pt x="92864" y="10326"/>
                  </a:cubicBezTo>
                  <a:cubicBezTo>
                    <a:pt x="92258" y="6894"/>
                    <a:pt x="89634" y="4269"/>
                    <a:pt x="86403" y="3462"/>
                  </a:cubicBezTo>
                  <a:cubicBezTo>
                    <a:pt x="82330" y="1164"/>
                    <a:pt x="73283" y="1"/>
                    <a:pt x="643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2" name="Google Shape;792;p28"/>
            <p:cNvSpPr/>
            <p:nvPr/>
          </p:nvSpPr>
          <p:spPr>
            <a:xfrm>
              <a:off x="3088275" y="4755150"/>
              <a:ext cx="1357650" cy="154675"/>
            </a:xfrm>
            <a:custGeom>
              <a:avLst/>
              <a:gdLst/>
              <a:ahLst/>
              <a:cxnLst/>
              <a:rect l="l" t="t" r="r" b="b"/>
              <a:pathLst>
                <a:path w="54306" h="6187" extrusionOk="0">
                  <a:moveTo>
                    <a:pt x="52892" y="0"/>
                  </a:moveTo>
                  <a:cubicBezTo>
                    <a:pt x="52084" y="0"/>
                    <a:pt x="51479" y="0"/>
                    <a:pt x="50873" y="202"/>
                  </a:cubicBezTo>
                  <a:cubicBezTo>
                    <a:pt x="43000" y="1615"/>
                    <a:pt x="35127" y="2221"/>
                    <a:pt x="27253" y="2221"/>
                  </a:cubicBezTo>
                  <a:cubicBezTo>
                    <a:pt x="19178" y="2221"/>
                    <a:pt x="11103" y="1615"/>
                    <a:pt x="3028" y="202"/>
                  </a:cubicBezTo>
                  <a:cubicBezTo>
                    <a:pt x="2725" y="101"/>
                    <a:pt x="2423" y="51"/>
                    <a:pt x="2120" y="51"/>
                  </a:cubicBezTo>
                  <a:cubicBezTo>
                    <a:pt x="1817" y="51"/>
                    <a:pt x="1514" y="101"/>
                    <a:pt x="1211" y="202"/>
                  </a:cubicBezTo>
                  <a:cubicBezTo>
                    <a:pt x="606" y="404"/>
                    <a:pt x="0" y="808"/>
                    <a:pt x="0" y="1212"/>
                  </a:cubicBezTo>
                  <a:cubicBezTo>
                    <a:pt x="202" y="1817"/>
                    <a:pt x="606" y="2423"/>
                    <a:pt x="1009" y="2827"/>
                  </a:cubicBezTo>
                  <a:cubicBezTo>
                    <a:pt x="1817" y="3230"/>
                    <a:pt x="2826" y="3634"/>
                    <a:pt x="3634" y="3836"/>
                  </a:cubicBezTo>
                  <a:cubicBezTo>
                    <a:pt x="8479" y="5653"/>
                    <a:pt x="13324" y="4845"/>
                    <a:pt x="18169" y="5653"/>
                  </a:cubicBezTo>
                  <a:cubicBezTo>
                    <a:pt x="20674" y="6043"/>
                    <a:pt x="23149" y="6187"/>
                    <a:pt x="25606" y="6187"/>
                  </a:cubicBezTo>
                  <a:cubicBezTo>
                    <a:pt x="32057" y="6187"/>
                    <a:pt x="38384" y="5194"/>
                    <a:pt x="44817" y="5047"/>
                  </a:cubicBezTo>
                  <a:cubicBezTo>
                    <a:pt x="47643" y="4845"/>
                    <a:pt x="50267" y="4038"/>
                    <a:pt x="52892" y="3029"/>
                  </a:cubicBezTo>
                  <a:cubicBezTo>
                    <a:pt x="53498" y="2827"/>
                    <a:pt x="54103" y="2221"/>
                    <a:pt x="54103" y="1615"/>
                  </a:cubicBezTo>
                  <a:cubicBezTo>
                    <a:pt x="54305" y="606"/>
                    <a:pt x="53498" y="202"/>
                    <a:pt x="528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3" name="Google Shape;793;p28"/>
            <p:cNvSpPr/>
            <p:nvPr/>
          </p:nvSpPr>
          <p:spPr>
            <a:xfrm>
              <a:off x="3678750" y="460175"/>
              <a:ext cx="171625" cy="100975"/>
            </a:xfrm>
            <a:custGeom>
              <a:avLst/>
              <a:gdLst/>
              <a:ahLst/>
              <a:cxnLst/>
              <a:rect l="l" t="t" r="r" b="b"/>
              <a:pathLst>
                <a:path w="6865" h="4039" extrusionOk="0">
                  <a:moveTo>
                    <a:pt x="3836" y="1"/>
                  </a:moveTo>
                  <a:cubicBezTo>
                    <a:pt x="3231" y="1"/>
                    <a:pt x="2423" y="203"/>
                    <a:pt x="1818" y="203"/>
                  </a:cubicBezTo>
                  <a:cubicBezTo>
                    <a:pt x="808" y="404"/>
                    <a:pt x="1" y="1212"/>
                    <a:pt x="1" y="2221"/>
                  </a:cubicBezTo>
                  <a:cubicBezTo>
                    <a:pt x="203" y="3029"/>
                    <a:pt x="808" y="3634"/>
                    <a:pt x="1818" y="3836"/>
                  </a:cubicBezTo>
                  <a:cubicBezTo>
                    <a:pt x="2289" y="3971"/>
                    <a:pt x="2782" y="4038"/>
                    <a:pt x="3276" y="4038"/>
                  </a:cubicBezTo>
                  <a:cubicBezTo>
                    <a:pt x="4263" y="4038"/>
                    <a:pt x="5250" y="3769"/>
                    <a:pt x="6057" y="3231"/>
                  </a:cubicBezTo>
                  <a:cubicBezTo>
                    <a:pt x="6461" y="3029"/>
                    <a:pt x="6663" y="2625"/>
                    <a:pt x="6865" y="2221"/>
                  </a:cubicBezTo>
                  <a:cubicBezTo>
                    <a:pt x="6865" y="1616"/>
                    <a:pt x="6663" y="1010"/>
                    <a:pt x="6057" y="606"/>
                  </a:cubicBezTo>
                  <a:cubicBezTo>
                    <a:pt x="5250" y="404"/>
                    <a:pt x="4644" y="203"/>
                    <a:pt x="38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94" name="Google Shape;794;p28"/>
          <p:cNvGrpSpPr/>
          <p:nvPr/>
        </p:nvGrpSpPr>
        <p:grpSpPr>
          <a:xfrm>
            <a:off x="615434" y="549406"/>
            <a:ext cx="17749900" cy="9726912"/>
            <a:chOff x="307717" y="274703"/>
            <a:chExt cx="8874950" cy="4863456"/>
          </a:xfrm>
        </p:grpSpPr>
        <p:sp>
          <p:nvSpPr>
            <p:cNvPr id="795" name="Google Shape;795;p28"/>
            <p:cNvSpPr/>
            <p:nvPr/>
          </p:nvSpPr>
          <p:spPr>
            <a:xfrm>
              <a:off x="502440" y="904419"/>
              <a:ext cx="421554" cy="449468"/>
            </a:xfrm>
            <a:custGeom>
              <a:avLst/>
              <a:gdLst/>
              <a:ahLst/>
              <a:cxnLst/>
              <a:rect l="l" t="t" r="r" b="b"/>
              <a:pathLst>
                <a:path w="22895" h="24411" extrusionOk="0">
                  <a:moveTo>
                    <a:pt x="9481" y="1"/>
                  </a:moveTo>
                  <a:cubicBezTo>
                    <a:pt x="5299" y="1"/>
                    <a:pt x="1572" y="3090"/>
                    <a:pt x="935" y="7338"/>
                  </a:cubicBezTo>
                  <a:cubicBezTo>
                    <a:pt x="702" y="8272"/>
                    <a:pt x="702" y="9206"/>
                    <a:pt x="702" y="10141"/>
                  </a:cubicBezTo>
                  <a:cubicBezTo>
                    <a:pt x="1" y="13645"/>
                    <a:pt x="2337" y="16448"/>
                    <a:pt x="3505" y="19485"/>
                  </a:cubicBezTo>
                  <a:cubicBezTo>
                    <a:pt x="3739" y="20186"/>
                    <a:pt x="4206" y="20653"/>
                    <a:pt x="4907" y="20887"/>
                  </a:cubicBezTo>
                  <a:cubicBezTo>
                    <a:pt x="6776" y="21821"/>
                    <a:pt x="8411" y="22990"/>
                    <a:pt x="10513" y="23924"/>
                  </a:cubicBezTo>
                  <a:cubicBezTo>
                    <a:pt x="11258" y="24255"/>
                    <a:pt x="12062" y="24410"/>
                    <a:pt x="12872" y="24410"/>
                  </a:cubicBezTo>
                  <a:cubicBezTo>
                    <a:pt x="14349" y="24410"/>
                    <a:pt x="15848" y="23895"/>
                    <a:pt x="17054" y="22990"/>
                  </a:cubicBezTo>
                  <a:cubicBezTo>
                    <a:pt x="21026" y="20186"/>
                    <a:pt x="22895" y="15280"/>
                    <a:pt x="22194" y="10608"/>
                  </a:cubicBezTo>
                  <a:cubicBezTo>
                    <a:pt x="20792" y="5001"/>
                    <a:pt x="16354" y="1030"/>
                    <a:pt x="10747" y="96"/>
                  </a:cubicBezTo>
                  <a:cubicBezTo>
                    <a:pt x="10322" y="32"/>
                    <a:pt x="9899" y="1"/>
                    <a:pt x="94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6" name="Google Shape;796;p28"/>
            <p:cNvSpPr/>
            <p:nvPr/>
          </p:nvSpPr>
          <p:spPr>
            <a:xfrm>
              <a:off x="2645101" y="3868500"/>
              <a:ext cx="352728" cy="424740"/>
            </a:xfrm>
            <a:custGeom>
              <a:avLst/>
              <a:gdLst/>
              <a:ahLst/>
              <a:cxnLst/>
              <a:rect l="l" t="t" r="r" b="b"/>
              <a:pathLst>
                <a:path w="19157" h="23068" extrusionOk="0">
                  <a:moveTo>
                    <a:pt x="10384" y="1"/>
                  </a:moveTo>
                  <a:cubicBezTo>
                    <a:pt x="9638" y="1"/>
                    <a:pt x="8891" y="122"/>
                    <a:pt x="8177" y="377"/>
                  </a:cubicBezTo>
                  <a:cubicBezTo>
                    <a:pt x="7242" y="610"/>
                    <a:pt x="6541" y="610"/>
                    <a:pt x="5841" y="844"/>
                  </a:cubicBezTo>
                  <a:cubicBezTo>
                    <a:pt x="2336" y="2246"/>
                    <a:pt x="0" y="5516"/>
                    <a:pt x="0" y="9254"/>
                  </a:cubicBezTo>
                  <a:lnTo>
                    <a:pt x="0" y="11590"/>
                  </a:lnTo>
                  <a:cubicBezTo>
                    <a:pt x="935" y="15328"/>
                    <a:pt x="3271" y="18832"/>
                    <a:pt x="6541" y="21168"/>
                  </a:cubicBezTo>
                  <a:cubicBezTo>
                    <a:pt x="7749" y="22468"/>
                    <a:pt x="9288" y="23067"/>
                    <a:pt x="10793" y="23067"/>
                  </a:cubicBezTo>
                  <a:cubicBezTo>
                    <a:pt x="13074" y="23067"/>
                    <a:pt x="15275" y="21692"/>
                    <a:pt x="16119" y="19299"/>
                  </a:cubicBezTo>
                  <a:cubicBezTo>
                    <a:pt x="16820" y="17431"/>
                    <a:pt x="17521" y="15328"/>
                    <a:pt x="18222" y="13459"/>
                  </a:cubicBezTo>
                  <a:cubicBezTo>
                    <a:pt x="19156" y="10189"/>
                    <a:pt x="18689" y="6918"/>
                    <a:pt x="16820" y="4115"/>
                  </a:cubicBezTo>
                  <a:cubicBezTo>
                    <a:pt x="15725" y="1558"/>
                    <a:pt x="13058" y="1"/>
                    <a:pt x="103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7" name="Google Shape;797;p28"/>
            <p:cNvSpPr/>
            <p:nvPr/>
          </p:nvSpPr>
          <p:spPr>
            <a:xfrm>
              <a:off x="6420597" y="685556"/>
              <a:ext cx="348420" cy="398888"/>
            </a:xfrm>
            <a:custGeom>
              <a:avLst/>
              <a:gdLst/>
              <a:ahLst/>
              <a:cxnLst/>
              <a:rect l="l" t="t" r="r" b="b"/>
              <a:pathLst>
                <a:path w="18923" h="21664" extrusionOk="0">
                  <a:moveTo>
                    <a:pt x="8864" y="0"/>
                  </a:moveTo>
                  <a:cubicBezTo>
                    <a:pt x="7113" y="0"/>
                    <a:pt x="5369" y="591"/>
                    <a:pt x="3971" y="1735"/>
                  </a:cubicBezTo>
                  <a:cubicBezTo>
                    <a:pt x="1168" y="3837"/>
                    <a:pt x="0" y="7342"/>
                    <a:pt x="701" y="10846"/>
                  </a:cubicBezTo>
                  <a:cubicBezTo>
                    <a:pt x="2570" y="15518"/>
                    <a:pt x="6308" y="19256"/>
                    <a:pt x="10980" y="21125"/>
                  </a:cubicBezTo>
                  <a:cubicBezTo>
                    <a:pt x="11213" y="21358"/>
                    <a:pt x="11681" y="21592"/>
                    <a:pt x="12381" y="21592"/>
                  </a:cubicBezTo>
                  <a:cubicBezTo>
                    <a:pt x="12669" y="21640"/>
                    <a:pt x="12959" y="21663"/>
                    <a:pt x="13249" y="21663"/>
                  </a:cubicBezTo>
                  <a:cubicBezTo>
                    <a:pt x="15781" y="21663"/>
                    <a:pt x="18270" y="19879"/>
                    <a:pt x="18689" y="17153"/>
                  </a:cubicBezTo>
                  <a:cubicBezTo>
                    <a:pt x="18923" y="16452"/>
                    <a:pt x="18923" y="15518"/>
                    <a:pt x="18923" y="14817"/>
                  </a:cubicBezTo>
                  <a:cubicBezTo>
                    <a:pt x="18923" y="12014"/>
                    <a:pt x="18455" y="9444"/>
                    <a:pt x="17521" y="6641"/>
                  </a:cubicBezTo>
                  <a:cubicBezTo>
                    <a:pt x="16820" y="4305"/>
                    <a:pt x="15185" y="2436"/>
                    <a:pt x="13082" y="1268"/>
                  </a:cubicBezTo>
                  <a:cubicBezTo>
                    <a:pt x="11804" y="415"/>
                    <a:pt x="10331" y="0"/>
                    <a:pt x="88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8" name="Google Shape;798;p28"/>
            <p:cNvSpPr/>
            <p:nvPr/>
          </p:nvSpPr>
          <p:spPr>
            <a:xfrm>
              <a:off x="970359" y="274703"/>
              <a:ext cx="301118" cy="354735"/>
            </a:xfrm>
            <a:custGeom>
              <a:avLst/>
              <a:gdLst/>
              <a:ahLst/>
              <a:cxnLst/>
              <a:rect l="l" t="t" r="r" b="b"/>
              <a:pathLst>
                <a:path w="16354" h="19266" extrusionOk="0">
                  <a:moveTo>
                    <a:pt x="7499" y="1"/>
                  </a:moveTo>
                  <a:cubicBezTo>
                    <a:pt x="6118" y="1"/>
                    <a:pt x="4724" y="392"/>
                    <a:pt x="3505" y="1230"/>
                  </a:cubicBezTo>
                  <a:cubicBezTo>
                    <a:pt x="701" y="3333"/>
                    <a:pt x="0" y="7070"/>
                    <a:pt x="1636" y="9874"/>
                  </a:cubicBezTo>
                  <a:cubicBezTo>
                    <a:pt x="2804" y="11743"/>
                    <a:pt x="3972" y="13845"/>
                    <a:pt x="5140" y="15714"/>
                  </a:cubicBezTo>
                  <a:cubicBezTo>
                    <a:pt x="5374" y="16648"/>
                    <a:pt x="6074" y="17349"/>
                    <a:pt x="6775" y="18050"/>
                  </a:cubicBezTo>
                  <a:cubicBezTo>
                    <a:pt x="7571" y="18846"/>
                    <a:pt x="8668" y="19265"/>
                    <a:pt x="9767" y="19265"/>
                  </a:cubicBezTo>
                  <a:cubicBezTo>
                    <a:pt x="10604" y="19265"/>
                    <a:pt x="11441" y="19022"/>
                    <a:pt x="12148" y="18517"/>
                  </a:cubicBezTo>
                  <a:cubicBezTo>
                    <a:pt x="14952" y="16648"/>
                    <a:pt x="16353" y="13611"/>
                    <a:pt x="15886" y="10341"/>
                  </a:cubicBezTo>
                  <a:cubicBezTo>
                    <a:pt x="15652" y="8238"/>
                    <a:pt x="15185" y="6370"/>
                    <a:pt x="14251" y="4501"/>
                  </a:cubicBezTo>
                  <a:cubicBezTo>
                    <a:pt x="13149" y="1667"/>
                    <a:pt x="10351" y="1"/>
                    <a:pt x="749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9" name="Google Shape;799;p28"/>
            <p:cNvSpPr/>
            <p:nvPr/>
          </p:nvSpPr>
          <p:spPr>
            <a:xfrm>
              <a:off x="307717" y="297569"/>
              <a:ext cx="154868" cy="163485"/>
            </a:xfrm>
            <a:custGeom>
              <a:avLst/>
              <a:gdLst/>
              <a:ahLst/>
              <a:cxnLst/>
              <a:rect l="l" t="t" r="r" b="b"/>
              <a:pathLst>
                <a:path w="8411" h="8879" extrusionOk="0">
                  <a:moveTo>
                    <a:pt x="3972" y="1"/>
                  </a:moveTo>
                  <a:cubicBezTo>
                    <a:pt x="2103" y="234"/>
                    <a:pt x="468" y="1870"/>
                    <a:pt x="234" y="3739"/>
                  </a:cubicBezTo>
                  <a:cubicBezTo>
                    <a:pt x="0" y="6308"/>
                    <a:pt x="1869" y="8411"/>
                    <a:pt x="4205" y="8878"/>
                  </a:cubicBezTo>
                  <a:cubicBezTo>
                    <a:pt x="6541" y="8878"/>
                    <a:pt x="8410" y="6776"/>
                    <a:pt x="8177" y="4440"/>
                  </a:cubicBezTo>
                  <a:cubicBezTo>
                    <a:pt x="8177" y="2103"/>
                    <a:pt x="6308" y="234"/>
                    <a:pt x="39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0" name="Google Shape;800;p28"/>
            <p:cNvSpPr/>
            <p:nvPr/>
          </p:nvSpPr>
          <p:spPr>
            <a:xfrm rot="2238594">
              <a:off x="8163588" y="3897499"/>
              <a:ext cx="754651" cy="1127293"/>
            </a:xfrm>
            <a:custGeom>
              <a:avLst/>
              <a:gdLst/>
              <a:ahLst/>
              <a:cxnLst/>
              <a:rect l="l" t="t" r="r" b="b"/>
              <a:pathLst>
                <a:path w="137983" h="206118" extrusionOk="0">
                  <a:moveTo>
                    <a:pt x="30305" y="0"/>
                  </a:moveTo>
                  <a:cubicBezTo>
                    <a:pt x="29889" y="0"/>
                    <a:pt x="29473" y="4"/>
                    <a:pt x="29056" y="12"/>
                  </a:cubicBezTo>
                  <a:cubicBezTo>
                    <a:pt x="26766" y="12"/>
                    <a:pt x="24476" y="441"/>
                    <a:pt x="22329" y="1014"/>
                  </a:cubicBezTo>
                  <a:cubicBezTo>
                    <a:pt x="15888" y="3018"/>
                    <a:pt x="10592" y="7312"/>
                    <a:pt x="7300" y="13037"/>
                  </a:cubicBezTo>
                  <a:cubicBezTo>
                    <a:pt x="4437" y="17904"/>
                    <a:pt x="2720" y="23486"/>
                    <a:pt x="2433" y="29212"/>
                  </a:cubicBezTo>
                  <a:cubicBezTo>
                    <a:pt x="1861" y="35653"/>
                    <a:pt x="2433" y="42237"/>
                    <a:pt x="3865" y="48678"/>
                  </a:cubicBezTo>
                  <a:cubicBezTo>
                    <a:pt x="5439" y="56694"/>
                    <a:pt x="7157" y="64709"/>
                    <a:pt x="8588" y="72725"/>
                  </a:cubicBezTo>
                  <a:cubicBezTo>
                    <a:pt x="10163" y="80740"/>
                    <a:pt x="10592" y="89042"/>
                    <a:pt x="9876" y="97344"/>
                  </a:cubicBezTo>
                  <a:cubicBezTo>
                    <a:pt x="9304" y="104358"/>
                    <a:pt x="8302" y="111371"/>
                    <a:pt x="6870" y="118242"/>
                  </a:cubicBezTo>
                  <a:cubicBezTo>
                    <a:pt x="5010" y="127402"/>
                    <a:pt x="3292" y="136563"/>
                    <a:pt x="1431" y="145724"/>
                  </a:cubicBezTo>
                  <a:cubicBezTo>
                    <a:pt x="429" y="151020"/>
                    <a:pt x="0" y="156316"/>
                    <a:pt x="0" y="161755"/>
                  </a:cubicBezTo>
                  <a:cubicBezTo>
                    <a:pt x="0" y="169484"/>
                    <a:pt x="2720" y="176927"/>
                    <a:pt x="7586" y="182796"/>
                  </a:cubicBezTo>
                  <a:cubicBezTo>
                    <a:pt x="13168" y="189952"/>
                    <a:pt x="20468" y="195392"/>
                    <a:pt x="28770" y="198970"/>
                  </a:cubicBezTo>
                  <a:cubicBezTo>
                    <a:pt x="40051" y="203650"/>
                    <a:pt x="52137" y="206117"/>
                    <a:pt x="64268" y="206117"/>
                  </a:cubicBezTo>
                  <a:cubicBezTo>
                    <a:pt x="66606" y="206117"/>
                    <a:pt x="68946" y="206025"/>
                    <a:pt x="71281" y="205840"/>
                  </a:cubicBezTo>
                  <a:cubicBezTo>
                    <a:pt x="82303" y="204839"/>
                    <a:pt x="93038" y="201546"/>
                    <a:pt x="102628" y="196250"/>
                  </a:cubicBezTo>
                  <a:cubicBezTo>
                    <a:pt x="110500" y="192100"/>
                    <a:pt x="117371" y="186088"/>
                    <a:pt x="122381" y="178788"/>
                  </a:cubicBezTo>
                  <a:cubicBezTo>
                    <a:pt x="132114" y="164761"/>
                    <a:pt x="137553" y="148300"/>
                    <a:pt x="137839" y="131267"/>
                  </a:cubicBezTo>
                  <a:lnTo>
                    <a:pt x="137839" y="119387"/>
                  </a:lnTo>
                  <a:cubicBezTo>
                    <a:pt x="137982" y="113661"/>
                    <a:pt x="137696" y="107793"/>
                    <a:pt x="137124" y="102211"/>
                  </a:cubicBezTo>
                  <a:cubicBezTo>
                    <a:pt x="135692" y="90330"/>
                    <a:pt x="132400" y="78880"/>
                    <a:pt x="127390" y="68144"/>
                  </a:cubicBezTo>
                  <a:cubicBezTo>
                    <a:pt x="120806" y="54547"/>
                    <a:pt x="112075" y="42237"/>
                    <a:pt x="101483" y="31645"/>
                  </a:cubicBezTo>
                  <a:cubicBezTo>
                    <a:pt x="96044" y="25919"/>
                    <a:pt x="89746" y="21053"/>
                    <a:pt x="83018" y="17045"/>
                  </a:cubicBezTo>
                  <a:cubicBezTo>
                    <a:pt x="72999" y="11177"/>
                    <a:pt x="62264" y="6596"/>
                    <a:pt x="51099" y="3161"/>
                  </a:cubicBezTo>
                  <a:cubicBezTo>
                    <a:pt x="44343" y="1134"/>
                    <a:pt x="37331" y="0"/>
                    <a:pt x="303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801" name="Google Shape;801;p28"/>
          <p:cNvSpPr txBox="1">
            <a:spLocks noGrp="1"/>
          </p:cNvSpPr>
          <p:nvPr>
            <p:ph type="title"/>
          </p:nvPr>
        </p:nvSpPr>
        <p:spPr>
          <a:xfrm>
            <a:off x="4105800" y="2899476"/>
            <a:ext cx="10076400" cy="2287200"/>
          </a:xfrm>
          <a:prstGeom prst="rect">
            <a:avLst/>
          </a:prstGeom>
        </p:spPr>
        <p:txBody>
          <a:bodyPr spcFirstLastPara="1" wrap="square" lIns="91425" tIns="91425" rIns="91425" bIns="91425" anchor="ctr" anchorCtr="0">
            <a:noAutofit/>
          </a:bodyPr>
          <a:lstStyle>
            <a:lvl1pPr lvl="0" rtl="0">
              <a:spcBef>
                <a:spcPts val="0"/>
              </a:spcBef>
              <a:spcAft>
                <a:spcPts val="0"/>
              </a:spcAft>
              <a:buSzPts val="5400"/>
              <a:buNone/>
              <a:defRPr sz="24000"/>
            </a:lvl1pPr>
            <a:lvl2pPr lvl="1" rtl="0">
              <a:spcBef>
                <a:spcPts val="0"/>
              </a:spcBef>
              <a:spcAft>
                <a:spcPts val="0"/>
              </a:spcAft>
              <a:buSzPts val="5400"/>
              <a:buNone/>
              <a:defRPr sz="10800"/>
            </a:lvl2pPr>
            <a:lvl3pPr lvl="2" rtl="0">
              <a:spcBef>
                <a:spcPts val="0"/>
              </a:spcBef>
              <a:spcAft>
                <a:spcPts val="0"/>
              </a:spcAft>
              <a:buSzPts val="5400"/>
              <a:buNone/>
              <a:defRPr sz="10800"/>
            </a:lvl3pPr>
            <a:lvl4pPr lvl="3" rtl="0">
              <a:spcBef>
                <a:spcPts val="0"/>
              </a:spcBef>
              <a:spcAft>
                <a:spcPts val="0"/>
              </a:spcAft>
              <a:buSzPts val="5400"/>
              <a:buNone/>
              <a:defRPr sz="10800"/>
            </a:lvl4pPr>
            <a:lvl5pPr lvl="4" rtl="0">
              <a:spcBef>
                <a:spcPts val="0"/>
              </a:spcBef>
              <a:spcAft>
                <a:spcPts val="0"/>
              </a:spcAft>
              <a:buSzPts val="5400"/>
              <a:buNone/>
              <a:defRPr sz="10800"/>
            </a:lvl5pPr>
            <a:lvl6pPr lvl="5" rtl="0">
              <a:spcBef>
                <a:spcPts val="0"/>
              </a:spcBef>
              <a:spcAft>
                <a:spcPts val="0"/>
              </a:spcAft>
              <a:buSzPts val="5400"/>
              <a:buNone/>
              <a:defRPr sz="10800"/>
            </a:lvl6pPr>
            <a:lvl7pPr lvl="6" rtl="0">
              <a:spcBef>
                <a:spcPts val="0"/>
              </a:spcBef>
              <a:spcAft>
                <a:spcPts val="0"/>
              </a:spcAft>
              <a:buSzPts val="5400"/>
              <a:buNone/>
              <a:defRPr sz="10800"/>
            </a:lvl7pPr>
            <a:lvl8pPr lvl="7" rtl="0">
              <a:spcBef>
                <a:spcPts val="0"/>
              </a:spcBef>
              <a:spcAft>
                <a:spcPts val="0"/>
              </a:spcAft>
              <a:buSzPts val="5400"/>
              <a:buNone/>
              <a:defRPr sz="10800"/>
            </a:lvl8pPr>
            <a:lvl9pPr lvl="8" rtl="0">
              <a:spcBef>
                <a:spcPts val="0"/>
              </a:spcBef>
              <a:spcAft>
                <a:spcPts val="0"/>
              </a:spcAft>
              <a:buSzPts val="5400"/>
              <a:buNone/>
              <a:defRPr sz="10800"/>
            </a:lvl9pPr>
          </a:lstStyle>
          <a:p>
            <a:endParaRPr/>
          </a:p>
        </p:txBody>
      </p:sp>
      <p:sp>
        <p:nvSpPr>
          <p:cNvPr id="802" name="Google Shape;802;p28"/>
          <p:cNvSpPr txBox="1">
            <a:spLocks noGrp="1"/>
          </p:cNvSpPr>
          <p:nvPr>
            <p:ph type="subTitle" idx="1"/>
          </p:nvPr>
        </p:nvSpPr>
        <p:spPr>
          <a:xfrm>
            <a:off x="3961500" y="5186700"/>
            <a:ext cx="10365000" cy="2380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803" name="Google Shape;803;p28"/>
          <p:cNvGrpSpPr/>
          <p:nvPr/>
        </p:nvGrpSpPr>
        <p:grpSpPr>
          <a:xfrm rot="2700000">
            <a:off x="15147032" y="827989"/>
            <a:ext cx="2504948" cy="1541870"/>
            <a:chOff x="230550" y="540800"/>
            <a:chExt cx="7068100" cy="4350625"/>
          </a:xfrm>
        </p:grpSpPr>
        <p:sp>
          <p:nvSpPr>
            <p:cNvPr id="804" name="Google Shape;804;p28"/>
            <p:cNvSpPr/>
            <p:nvPr/>
          </p:nvSpPr>
          <p:spPr>
            <a:xfrm>
              <a:off x="586225" y="1135100"/>
              <a:ext cx="5970800" cy="3170700"/>
            </a:xfrm>
            <a:custGeom>
              <a:avLst/>
              <a:gdLst/>
              <a:ahLst/>
              <a:cxnLst/>
              <a:rect l="l" t="t" r="r" b="b"/>
              <a:pathLst>
                <a:path w="238832" h="126828" extrusionOk="0">
                  <a:moveTo>
                    <a:pt x="147430" y="0"/>
                  </a:moveTo>
                  <a:cubicBezTo>
                    <a:pt x="129460" y="0"/>
                    <a:pt x="111525" y="1437"/>
                    <a:pt x="93838" y="4572"/>
                  </a:cubicBezTo>
                  <a:cubicBezTo>
                    <a:pt x="66897" y="9112"/>
                    <a:pt x="39351" y="18193"/>
                    <a:pt x="21795" y="38777"/>
                  </a:cubicBezTo>
                  <a:cubicBezTo>
                    <a:pt x="3935" y="59360"/>
                    <a:pt x="0" y="93868"/>
                    <a:pt x="19373" y="112636"/>
                  </a:cubicBezTo>
                  <a:cubicBezTo>
                    <a:pt x="30101" y="123179"/>
                    <a:pt x="44899" y="126827"/>
                    <a:pt x="60242" y="126827"/>
                  </a:cubicBezTo>
                  <a:cubicBezTo>
                    <a:pt x="70009" y="126827"/>
                    <a:pt x="79996" y="125349"/>
                    <a:pt x="89297" y="123230"/>
                  </a:cubicBezTo>
                  <a:cubicBezTo>
                    <a:pt x="140454" y="111425"/>
                    <a:pt x="187372" y="85695"/>
                    <a:pt x="224907" y="49069"/>
                  </a:cubicBezTo>
                  <a:cubicBezTo>
                    <a:pt x="230659" y="44225"/>
                    <a:pt x="234896" y="37869"/>
                    <a:pt x="237318" y="30604"/>
                  </a:cubicBezTo>
                  <a:cubicBezTo>
                    <a:pt x="238832" y="23339"/>
                    <a:pt x="235502" y="14258"/>
                    <a:pt x="228237" y="12442"/>
                  </a:cubicBezTo>
                  <a:lnTo>
                    <a:pt x="238529" y="11231"/>
                  </a:lnTo>
                  <a:cubicBezTo>
                    <a:pt x="208771" y="4173"/>
                    <a:pt x="178051" y="0"/>
                    <a:pt x="1474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5" name="Google Shape;805;p28"/>
            <p:cNvSpPr/>
            <p:nvPr/>
          </p:nvSpPr>
          <p:spPr>
            <a:xfrm>
              <a:off x="4642425" y="1607425"/>
              <a:ext cx="1346475" cy="911050"/>
            </a:xfrm>
            <a:custGeom>
              <a:avLst/>
              <a:gdLst/>
              <a:ahLst/>
              <a:cxnLst/>
              <a:rect l="l" t="t" r="r" b="b"/>
              <a:pathLst>
                <a:path w="53859" h="36442" extrusionOk="0">
                  <a:moveTo>
                    <a:pt x="25027" y="0"/>
                  </a:moveTo>
                  <a:cubicBezTo>
                    <a:pt x="21459" y="0"/>
                    <a:pt x="17935" y="473"/>
                    <a:pt x="14530" y="1419"/>
                  </a:cubicBezTo>
                  <a:cubicBezTo>
                    <a:pt x="9081" y="2933"/>
                    <a:pt x="4238" y="6868"/>
                    <a:pt x="2119" y="12316"/>
                  </a:cubicBezTo>
                  <a:cubicBezTo>
                    <a:pt x="0" y="19884"/>
                    <a:pt x="2724" y="27754"/>
                    <a:pt x="9384" y="31992"/>
                  </a:cubicBezTo>
                  <a:cubicBezTo>
                    <a:pt x="13834" y="34958"/>
                    <a:pt x="19025" y="36442"/>
                    <a:pt x="24335" y="36442"/>
                  </a:cubicBezTo>
                  <a:cubicBezTo>
                    <a:pt x="26611" y="36442"/>
                    <a:pt x="28908" y="36169"/>
                    <a:pt x="31178" y="35624"/>
                  </a:cubicBezTo>
                  <a:cubicBezTo>
                    <a:pt x="38443" y="33808"/>
                    <a:pt x="45405" y="31084"/>
                    <a:pt x="52065" y="27451"/>
                  </a:cubicBezTo>
                  <a:cubicBezTo>
                    <a:pt x="53859" y="22885"/>
                    <a:pt x="53280" y="18142"/>
                    <a:pt x="50944" y="14408"/>
                  </a:cubicBezTo>
                  <a:lnTo>
                    <a:pt x="50944" y="14408"/>
                  </a:lnTo>
                  <a:lnTo>
                    <a:pt x="53578" y="16251"/>
                  </a:lnTo>
                  <a:cubicBezTo>
                    <a:pt x="53578" y="11106"/>
                    <a:pt x="50551" y="6262"/>
                    <a:pt x="46011" y="4143"/>
                  </a:cubicBezTo>
                  <a:cubicBezTo>
                    <a:pt x="41470" y="1722"/>
                    <a:pt x="36627" y="511"/>
                    <a:pt x="31481" y="511"/>
                  </a:cubicBezTo>
                  <a:cubicBezTo>
                    <a:pt x="29324" y="171"/>
                    <a:pt x="27168" y="0"/>
                    <a:pt x="250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6" name="Google Shape;806;p28"/>
            <p:cNvSpPr/>
            <p:nvPr/>
          </p:nvSpPr>
          <p:spPr>
            <a:xfrm>
              <a:off x="1456475" y="1836850"/>
              <a:ext cx="2467050" cy="1896350"/>
            </a:xfrm>
            <a:custGeom>
              <a:avLst/>
              <a:gdLst/>
              <a:ahLst/>
              <a:cxnLst/>
              <a:rect l="l" t="t" r="r" b="b"/>
              <a:pathLst>
                <a:path w="98682" h="75854" extrusionOk="0">
                  <a:moveTo>
                    <a:pt x="59123" y="1"/>
                  </a:moveTo>
                  <a:cubicBezTo>
                    <a:pt x="36047" y="1"/>
                    <a:pt x="13794" y="13701"/>
                    <a:pt x="4541" y="37042"/>
                  </a:cubicBezTo>
                  <a:cubicBezTo>
                    <a:pt x="1" y="48847"/>
                    <a:pt x="304" y="64587"/>
                    <a:pt x="10898" y="71550"/>
                  </a:cubicBezTo>
                  <a:cubicBezTo>
                    <a:pt x="15890" y="74323"/>
                    <a:pt x="21643" y="75825"/>
                    <a:pt x="27460" y="75825"/>
                  </a:cubicBezTo>
                  <a:cubicBezTo>
                    <a:pt x="27993" y="75825"/>
                    <a:pt x="28527" y="75813"/>
                    <a:pt x="29060" y="75787"/>
                  </a:cubicBezTo>
                  <a:cubicBezTo>
                    <a:pt x="30512" y="75831"/>
                    <a:pt x="31977" y="75854"/>
                    <a:pt x="33450" y="75854"/>
                  </a:cubicBezTo>
                  <a:cubicBezTo>
                    <a:pt x="52546" y="75854"/>
                    <a:pt x="73019" y="71958"/>
                    <a:pt x="85665" y="57625"/>
                  </a:cubicBezTo>
                  <a:cubicBezTo>
                    <a:pt x="98076" y="42188"/>
                    <a:pt x="98682" y="20393"/>
                    <a:pt x="87179" y="4653"/>
                  </a:cubicBezTo>
                  <a:lnTo>
                    <a:pt x="87179" y="4653"/>
                  </a:lnTo>
                  <a:lnTo>
                    <a:pt x="88995" y="8285"/>
                  </a:lnTo>
                  <a:cubicBezTo>
                    <a:pt x="79568" y="2648"/>
                    <a:pt x="69266" y="1"/>
                    <a:pt x="59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7" name="Google Shape;807;p28"/>
            <p:cNvSpPr/>
            <p:nvPr/>
          </p:nvSpPr>
          <p:spPr>
            <a:xfrm>
              <a:off x="230550" y="540800"/>
              <a:ext cx="7068100" cy="4350625"/>
            </a:xfrm>
            <a:custGeom>
              <a:avLst/>
              <a:gdLst/>
              <a:ahLst/>
              <a:cxnLst/>
              <a:rect l="l" t="t" r="r" b="b"/>
              <a:pathLst>
                <a:path w="282724" h="174025" extrusionOk="0">
                  <a:moveTo>
                    <a:pt x="161578" y="20315"/>
                  </a:moveTo>
                  <a:cubicBezTo>
                    <a:pt x="163667" y="20315"/>
                    <a:pt x="165768" y="21004"/>
                    <a:pt x="167697" y="22290"/>
                  </a:cubicBezTo>
                  <a:lnTo>
                    <a:pt x="156194" y="21987"/>
                  </a:lnTo>
                  <a:cubicBezTo>
                    <a:pt x="157897" y="20852"/>
                    <a:pt x="159734" y="20315"/>
                    <a:pt x="161578" y="20315"/>
                  </a:cubicBezTo>
                  <a:close/>
                  <a:moveTo>
                    <a:pt x="188735" y="19414"/>
                  </a:moveTo>
                  <a:cubicBezTo>
                    <a:pt x="191232" y="19414"/>
                    <a:pt x="193578" y="20322"/>
                    <a:pt x="195848" y="22290"/>
                  </a:cubicBezTo>
                  <a:lnTo>
                    <a:pt x="195926" y="22329"/>
                  </a:lnTo>
                  <a:lnTo>
                    <a:pt x="195926" y="22329"/>
                  </a:lnTo>
                  <a:cubicBezTo>
                    <a:pt x="193613" y="22725"/>
                    <a:pt x="191299" y="22937"/>
                    <a:pt x="188986" y="22937"/>
                  </a:cubicBezTo>
                  <a:cubicBezTo>
                    <a:pt x="186228" y="22937"/>
                    <a:pt x="183471" y="22636"/>
                    <a:pt x="180713" y="21987"/>
                  </a:cubicBezTo>
                  <a:cubicBezTo>
                    <a:pt x="183589" y="20322"/>
                    <a:pt x="186237" y="19414"/>
                    <a:pt x="188735" y="19414"/>
                  </a:cubicBezTo>
                  <a:close/>
                  <a:moveTo>
                    <a:pt x="135512" y="20371"/>
                  </a:moveTo>
                  <a:cubicBezTo>
                    <a:pt x="137247" y="20371"/>
                    <a:pt x="138965" y="20987"/>
                    <a:pt x="140454" y="22290"/>
                  </a:cubicBezTo>
                  <a:cubicBezTo>
                    <a:pt x="138459" y="22733"/>
                    <a:pt x="136465" y="23014"/>
                    <a:pt x="134471" y="23014"/>
                  </a:cubicBezTo>
                  <a:cubicBezTo>
                    <a:pt x="133741" y="23014"/>
                    <a:pt x="133011" y="22976"/>
                    <a:pt x="132281" y="22895"/>
                  </a:cubicBezTo>
                  <a:cubicBezTo>
                    <a:pt x="131675" y="22895"/>
                    <a:pt x="131373" y="22592"/>
                    <a:pt x="131373" y="21987"/>
                  </a:cubicBezTo>
                  <a:cubicBezTo>
                    <a:pt x="131373" y="21382"/>
                    <a:pt x="131675" y="21079"/>
                    <a:pt x="132281" y="21079"/>
                  </a:cubicBezTo>
                  <a:cubicBezTo>
                    <a:pt x="133330" y="20613"/>
                    <a:pt x="134424" y="20371"/>
                    <a:pt x="135512" y="20371"/>
                  </a:cubicBezTo>
                  <a:close/>
                  <a:moveTo>
                    <a:pt x="211245" y="20350"/>
                  </a:moveTo>
                  <a:cubicBezTo>
                    <a:pt x="213164" y="20350"/>
                    <a:pt x="215089" y="20959"/>
                    <a:pt x="216734" y="21987"/>
                  </a:cubicBezTo>
                  <a:cubicBezTo>
                    <a:pt x="217037" y="22290"/>
                    <a:pt x="217643" y="22290"/>
                    <a:pt x="217643" y="23198"/>
                  </a:cubicBezTo>
                  <a:cubicBezTo>
                    <a:pt x="217340" y="24106"/>
                    <a:pt x="216734" y="24106"/>
                    <a:pt x="215826" y="24106"/>
                  </a:cubicBezTo>
                  <a:cubicBezTo>
                    <a:pt x="212799" y="23803"/>
                    <a:pt x="209772" y="23803"/>
                    <a:pt x="206443" y="23501"/>
                  </a:cubicBezTo>
                  <a:cubicBezTo>
                    <a:pt x="206140" y="23501"/>
                    <a:pt x="205837" y="22895"/>
                    <a:pt x="205534" y="22592"/>
                  </a:cubicBezTo>
                  <a:cubicBezTo>
                    <a:pt x="205534" y="22290"/>
                    <a:pt x="205837" y="21684"/>
                    <a:pt x="206140" y="21382"/>
                  </a:cubicBezTo>
                  <a:cubicBezTo>
                    <a:pt x="206745" y="21079"/>
                    <a:pt x="207653" y="20776"/>
                    <a:pt x="208561" y="20776"/>
                  </a:cubicBezTo>
                  <a:cubicBezTo>
                    <a:pt x="209435" y="20485"/>
                    <a:pt x="210339" y="20350"/>
                    <a:pt x="211245" y="20350"/>
                  </a:cubicBezTo>
                  <a:close/>
                  <a:moveTo>
                    <a:pt x="231020" y="22765"/>
                  </a:moveTo>
                  <a:cubicBezTo>
                    <a:pt x="232879" y="22765"/>
                    <a:pt x="234686" y="23639"/>
                    <a:pt x="235805" y="25317"/>
                  </a:cubicBezTo>
                  <a:cubicBezTo>
                    <a:pt x="235502" y="25619"/>
                    <a:pt x="235199" y="26528"/>
                    <a:pt x="235199" y="26528"/>
                  </a:cubicBezTo>
                  <a:cubicBezTo>
                    <a:pt x="232475" y="26528"/>
                    <a:pt x="230053" y="25922"/>
                    <a:pt x="227632" y="25014"/>
                  </a:cubicBezTo>
                  <a:cubicBezTo>
                    <a:pt x="227329" y="24711"/>
                    <a:pt x="227329" y="24106"/>
                    <a:pt x="227632" y="23803"/>
                  </a:cubicBezTo>
                  <a:cubicBezTo>
                    <a:pt x="228678" y="23105"/>
                    <a:pt x="229859" y="22765"/>
                    <a:pt x="231020" y="22765"/>
                  </a:cubicBezTo>
                  <a:close/>
                  <a:moveTo>
                    <a:pt x="111010" y="22631"/>
                  </a:moveTo>
                  <a:cubicBezTo>
                    <a:pt x="112480" y="22631"/>
                    <a:pt x="113997" y="23040"/>
                    <a:pt x="115632" y="23803"/>
                  </a:cubicBezTo>
                  <a:cubicBezTo>
                    <a:pt x="113816" y="25619"/>
                    <a:pt x="112000" y="25014"/>
                    <a:pt x="110184" y="25619"/>
                  </a:cubicBezTo>
                  <a:cubicBezTo>
                    <a:pt x="108367" y="25922"/>
                    <a:pt x="106551" y="26225"/>
                    <a:pt x="103221" y="26830"/>
                  </a:cubicBezTo>
                  <a:cubicBezTo>
                    <a:pt x="105933" y="23925"/>
                    <a:pt x="108397" y="22631"/>
                    <a:pt x="111010" y="22631"/>
                  </a:cubicBezTo>
                  <a:close/>
                  <a:moveTo>
                    <a:pt x="90811" y="27436"/>
                  </a:moveTo>
                  <a:lnTo>
                    <a:pt x="90811" y="27436"/>
                  </a:lnTo>
                  <a:cubicBezTo>
                    <a:pt x="87714" y="29758"/>
                    <a:pt x="84178" y="31201"/>
                    <a:pt x="80389" y="31201"/>
                  </a:cubicBezTo>
                  <a:cubicBezTo>
                    <a:pt x="79733" y="31201"/>
                    <a:pt x="79070" y="31157"/>
                    <a:pt x="78400" y="31068"/>
                  </a:cubicBezTo>
                  <a:cubicBezTo>
                    <a:pt x="81730" y="26830"/>
                    <a:pt x="86270" y="28041"/>
                    <a:pt x="90811" y="27436"/>
                  </a:cubicBezTo>
                  <a:close/>
                  <a:moveTo>
                    <a:pt x="250724" y="29914"/>
                  </a:moveTo>
                  <a:cubicBezTo>
                    <a:pt x="251333" y="29914"/>
                    <a:pt x="251946" y="30082"/>
                    <a:pt x="252453" y="30463"/>
                  </a:cubicBezTo>
                  <a:cubicBezTo>
                    <a:pt x="253059" y="30765"/>
                    <a:pt x="253967" y="31673"/>
                    <a:pt x="253967" y="32884"/>
                  </a:cubicBezTo>
                  <a:cubicBezTo>
                    <a:pt x="253967" y="33412"/>
                    <a:pt x="253353" y="33735"/>
                    <a:pt x="252542" y="33735"/>
                  </a:cubicBezTo>
                  <a:cubicBezTo>
                    <a:pt x="251958" y="33735"/>
                    <a:pt x="251271" y="33567"/>
                    <a:pt x="250637" y="33187"/>
                  </a:cubicBezTo>
                  <a:cubicBezTo>
                    <a:pt x="250032" y="32279"/>
                    <a:pt x="249123" y="31673"/>
                    <a:pt x="248518" y="30765"/>
                  </a:cubicBezTo>
                  <a:cubicBezTo>
                    <a:pt x="249046" y="30238"/>
                    <a:pt x="249880" y="29914"/>
                    <a:pt x="250724" y="29914"/>
                  </a:cubicBezTo>
                  <a:close/>
                  <a:moveTo>
                    <a:pt x="61751" y="36517"/>
                  </a:moveTo>
                  <a:cubicBezTo>
                    <a:pt x="62357" y="36517"/>
                    <a:pt x="62659" y="36819"/>
                    <a:pt x="62962" y="37425"/>
                  </a:cubicBezTo>
                  <a:cubicBezTo>
                    <a:pt x="62962" y="37727"/>
                    <a:pt x="62659" y="38333"/>
                    <a:pt x="62357" y="38636"/>
                  </a:cubicBezTo>
                  <a:cubicBezTo>
                    <a:pt x="57514" y="40149"/>
                    <a:pt x="54184" y="44084"/>
                    <a:pt x="49038" y="45295"/>
                  </a:cubicBezTo>
                  <a:cubicBezTo>
                    <a:pt x="51157" y="39846"/>
                    <a:pt x="56000" y="36517"/>
                    <a:pt x="61751" y="36517"/>
                  </a:cubicBezTo>
                  <a:close/>
                  <a:moveTo>
                    <a:pt x="49038" y="45295"/>
                  </a:moveTo>
                  <a:cubicBezTo>
                    <a:pt x="48735" y="45598"/>
                    <a:pt x="49341" y="45900"/>
                    <a:pt x="48735" y="45900"/>
                  </a:cubicBezTo>
                  <a:cubicBezTo>
                    <a:pt x="48433" y="45900"/>
                    <a:pt x="48433" y="45598"/>
                    <a:pt x="49038" y="45295"/>
                  </a:cubicBezTo>
                  <a:close/>
                  <a:moveTo>
                    <a:pt x="259415" y="43176"/>
                  </a:moveTo>
                  <a:lnTo>
                    <a:pt x="259415" y="43176"/>
                  </a:lnTo>
                  <a:cubicBezTo>
                    <a:pt x="260538" y="45421"/>
                    <a:pt x="260880" y="47927"/>
                    <a:pt x="259959" y="50451"/>
                  </a:cubicBezTo>
                  <a:lnTo>
                    <a:pt x="259959" y="50451"/>
                  </a:lnTo>
                  <a:cubicBezTo>
                    <a:pt x="259716" y="47965"/>
                    <a:pt x="259696" y="45700"/>
                    <a:pt x="259415" y="43176"/>
                  </a:cubicBezTo>
                  <a:close/>
                  <a:moveTo>
                    <a:pt x="257599" y="62246"/>
                  </a:moveTo>
                  <a:lnTo>
                    <a:pt x="257599" y="62246"/>
                  </a:lnTo>
                  <a:cubicBezTo>
                    <a:pt x="259113" y="65576"/>
                    <a:pt x="258507" y="69511"/>
                    <a:pt x="256086" y="72235"/>
                  </a:cubicBezTo>
                  <a:cubicBezTo>
                    <a:pt x="253967" y="75262"/>
                    <a:pt x="250637" y="77684"/>
                    <a:pt x="247005" y="78289"/>
                  </a:cubicBezTo>
                  <a:cubicBezTo>
                    <a:pt x="249729" y="74657"/>
                    <a:pt x="251848" y="71933"/>
                    <a:pt x="253361" y="69814"/>
                  </a:cubicBezTo>
                  <a:cubicBezTo>
                    <a:pt x="254572" y="67392"/>
                    <a:pt x="256086" y="64970"/>
                    <a:pt x="257599" y="62246"/>
                  </a:cubicBezTo>
                  <a:close/>
                  <a:moveTo>
                    <a:pt x="240951" y="84041"/>
                  </a:moveTo>
                  <a:cubicBezTo>
                    <a:pt x="240951" y="84041"/>
                    <a:pt x="241253" y="84343"/>
                    <a:pt x="241253" y="84343"/>
                  </a:cubicBezTo>
                  <a:cubicBezTo>
                    <a:pt x="241253" y="84646"/>
                    <a:pt x="240951" y="84949"/>
                    <a:pt x="240951" y="84949"/>
                  </a:cubicBezTo>
                  <a:cubicBezTo>
                    <a:pt x="240648" y="84949"/>
                    <a:pt x="240345" y="84646"/>
                    <a:pt x="240345" y="84343"/>
                  </a:cubicBezTo>
                  <a:cubicBezTo>
                    <a:pt x="240648" y="84343"/>
                    <a:pt x="240648" y="84041"/>
                    <a:pt x="240951" y="84041"/>
                  </a:cubicBezTo>
                  <a:close/>
                  <a:moveTo>
                    <a:pt x="39849" y="51592"/>
                  </a:moveTo>
                  <a:cubicBezTo>
                    <a:pt x="40077" y="51592"/>
                    <a:pt x="40314" y="51610"/>
                    <a:pt x="40562" y="51652"/>
                  </a:cubicBezTo>
                  <a:cubicBezTo>
                    <a:pt x="40562" y="52862"/>
                    <a:pt x="39957" y="53771"/>
                    <a:pt x="39351" y="54376"/>
                  </a:cubicBezTo>
                  <a:cubicBezTo>
                    <a:pt x="33903" y="59219"/>
                    <a:pt x="29665" y="64970"/>
                    <a:pt x="26638" y="71327"/>
                  </a:cubicBezTo>
                  <a:cubicBezTo>
                    <a:pt x="26362" y="72432"/>
                    <a:pt x="25834" y="73788"/>
                    <a:pt x="24365" y="73788"/>
                  </a:cubicBezTo>
                  <a:cubicBezTo>
                    <a:pt x="24223" y="73788"/>
                    <a:pt x="24073" y="73775"/>
                    <a:pt x="23914" y="73749"/>
                  </a:cubicBezTo>
                  <a:lnTo>
                    <a:pt x="23914" y="73749"/>
                  </a:lnTo>
                  <a:cubicBezTo>
                    <a:pt x="24519" y="74657"/>
                    <a:pt x="24822" y="75565"/>
                    <a:pt x="24519" y="76776"/>
                  </a:cubicBezTo>
                  <a:cubicBezTo>
                    <a:pt x="23006" y="81316"/>
                    <a:pt x="21492" y="86159"/>
                    <a:pt x="20281" y="91003"/>
                  </a:cubicBezTo>
                  <a:cubicBezTo>
                    <a:pt x="16952" y="88278"/>
                    <a:pt x="15741" y="86462"/>
                    <a:pt x="16346" y="84041"/>
                  </a:cubicBezTo>
                  <a:cubicBezTo>
                    <a:pt x="17860" y="79803"/>
                    <a:pt x="19070" y="75565"/>
                    <a:pt x="23914" y="73749"/>
                  </a:cubicBezTo>
                  <a:cubicBezTo>
                    <a:pt x="24519" y="70722"/>
                    <a:pt x="25427" y="67695"/>
                    <a:pt x="26033" y="64365"/>
                  </a:cubicBezTo>
                  <a:cubicBezTo>
                    <a:pt x="26335" y="58614"/>
                    <a:pt x="30573" y="54073"/>
                    <a:pt x="36022" y="52862"/>
                  </a:cubicBezTo>
                  <a:cubicBezTo>
                    <a:pt x="37328" y="52340"/>
                    <a:pt x="38409" y="51592"/>
                    <a:pt x="39849" y="51592"/>
                  </a:cubicBezTo>
                  <a:close/>
                  <a:moveTo>
                    <a:pt x="237687" y="86157"/>
                  </a:moveTo>
                  <a:cubicBezTo>
                    <a:pt x="238122" y="86157"/>
                    <a:pt x="238600" y="86248"/>
                    <a:pt x="239134" y="86462"/>
                  </a:cubicBezTo>
                  <a:cubicBezTo>
                    <a:pt x="238529" y="88884"/>
                    <a:pt x="237015" y="90700"/>
                    <a:pt x="235199" y="92213"/>
                  </a:cubicBezTo>
                  <a:cubicBezTo>
                    <a:pt x="232086" y="95327"/>
                    <a:pt x="228083" y="96884"/>
                    <a:pt x="223762" y="96884"/>
                  </a:cubicBezTo>
                  <a:cubicBezTo>
                    <a:pt x="223042" y="96884"/>
                    <a:pt x="222313" y="96840"/>
                    <a:pt x="221578" y="96754"/>
                  </a:cubicBezTo>
                  <a:cubicBezTo>
                    <a:pt x="226118" y="93424"/>
                    <a:pt x="229448" y="91003"/>
                    <a:pt x="233080" y="88884"/>
                  </a:cubicBezTo>
                  <a:cubicBezTo>
                    <a:pt x="234576" y="88136"/>
                    <a:pt x="235661" y="86157"/>
                    <a:pt x="237687" y="86157"/>
                  </a:cubicBezTo>
                  <a:close/>
                  <a:moveTo>
                    <a:pt x="215221" y="101294"/>
                  </a:moveTo>
                  <a:lnTo>
                    <a:pt x="213707" y="103111"/>
                  </a:lnTo>
                  <a:cubicBezTo>
                    <a:pt x="210007" y="110227"/>
                    <a:pt x="202558" y="114667"/>
                    <a:pt x="194634" y="114667"/>
                  </a:cubicBezTo>
                  <a:cubicBezTo>
                    <a:pt x="194132" y="114667"/>
                    <a:pt x="193628" y="114649"/>
                    <a:pt x="193124" y="114613"/>
                  </a:cubicBezTo>
                  <a:cubicBezTo>
                    <a:pt x="192821" y="113100"/>
                    <a:pt x="194335" y="112494"/>
                    <a:pt x="195243" y="111889"/>
                  </a:cubicBezTo>
                  <a:cubicBezTo>
                    <a:pt x="200086" y="108862"/>
                    <a:pt x="205232" y="106138"/>
                    <a:pt x="210075" y="103111"/>
                  </a:cubicBezTo>
                  <a:cubicBezTo>
                    <a:pt x="211588" y="101900"/>
                    <a:pt x="213102" y="101294"/>
                    <a:pt x="215221" y="101294"/>
                  </a:cubicBezTo>
                  <a:close/>
                  <a:moveTo>
                    <a:pt x="18203" y="102124"/>
                  </a:moveTo>
                  <a:cubicBezTo>
                    <a:pt x="18758" y="102124"/>
                    <a:pt x="19373" y="102666"/>
                    <a:pt x="19373" y="103413"/>
                  </a:cubicBezTo>
                  <a:cubicBezTo>
                    <a:pt x="19965" y="107850"/>
                    <a:pt x="20556" y="112286"/>
                    <a:pt x="21148" y="117005"/>
                  </a:cubicBezTo>
                  <a:lnTo>
                    <a:pt x="21148" y="117005"/>
                  </a:lnTo>
                  <a:cubicBezTo>
                    <a:pt x="19051" y="115494"/>
                    <a:pt x="17551" y="113387"/>
                    <a:pt x="16649" y="110981"/>
                  </a:cubicBezTo>
                  <a:cubicBezTo>
                    <a:pt x="15438" y="108862"/>
                    <a:pt x="15135" y="106138"/>
                    <a:pt x="16346" y="103413"/>
                  </a:cubicBezTo>
                  <a:cubicBezTo>
                    <a:pt x="16649" y="102808"/>
                    <a:pt x="16952" y="102203"/>
                    <a:pt x="17860" y="102203"/>
                  </a:cubicBezTo>
                  <a:cubicBezTo>
                    <a:pt x="17967" y="102149"/>
                    <a:pt x="18084" y="102124"/>
                    <a:pt x="18203" y="102124"/>
                  </a:cubicBezTo>
                  <a:close/>
                  <a:moveTo>
                    <a:pt x="184951" y="118246"/>
                  </a:moveTo>
                  <a:cubicBezTo>
                    <a:pt x="185171" y="119125"/>
                    <a:pt x="184592" y="119046"/>
                    <a:pt x="184143" y="119053"/>
                  </a:cubicBezTo>
                  <a:lnTo>
                    <a:pt x="184143" y="119053"/>
                  </a:lnTo>
                  <a:lnTo>
                    <a:pt x="184951" y="118246"/>
                  </a:lnTo>
                  <a:close/>
                  <a:moveTo>
                    <a:pt x="184043" y="119154"/>
                  </a:moveTo>
                  <a:cubicBezTo>
                    <a:pt x="182832" y="123089"/>
                    <a:pt x="179805" y="126116"/>
                    <a:pt x="176172" y="127629"/>
                  </a:cubicBezTo>
                  <a:cubicBezTo>
                    <a:pt x="172782" y="129567"/>
                    <a:pt x="169198" y="130535"/>
                    <a:pt x="165420" y="130535"/>
                  </a:cubicBezTo>
                  <a:cubicBezTo>
                    <a:pt x="164476" y="130535"/>
                    <a:pt x="163520" y="130475"/>
                    <a:pt x="162551" y="130354"/>
                  </a:cubicBezTo>
                  <a:cubicBezTo>
                    <a:pt x="169210" y="125510"/>
                    <a:pt x="176172" y="121878"/>
                    <a:pt x="183740" y="119456"/>
                  </a:cubicBezTo>
                  <a:lnTo>
                    <a:pt x="184043" y="119154"/>
                  </a:lnTo>
                  <a:close/>
                  <a:moveTo>
                    <a:pt x="24216" y="123997"/>
                  </a:moveTo>
                  <a:cubicBezTo>
                    <a:pt x="27849" y="125813"/>
                    <a:pt x="28454" y="129446"/>
                    <a:pt x="30876" y="131564"/>
                  </a:cubicBezTo>
                  <a:cubicBezTo>
                    <a:pt x="33486" y="133885"/>
                    <a:pt x="35540" y="136205"/>
                    <a:pt x="37838" y="138525"/>
                  </a:cubicBezTo>
                  <a:lnTo>
                    <a:pt x="37838" y="138525"/>
                  </a:lnTo>
                  <a:cubicBezTo>
                    <a:pt x="29265" y="138421"/>
                    <a:pt x="25114" y="133870"/>
                    <a:pt x="24216" y="123997"/>
                  </a:cubicBezTo>
                  <a:close/>
                  <a:moveTo>
                    <a:pt x="150746" y="134894"/>
                  </a:moveTo>
                  <a:cubicBezTo>
                    <a:pt x="148600" y="138112"/>
                    <a:pt x="145029" y="140143"/>
                    <a:pt x="141084" y="140143"/>
                  </a:cubicBezTo>
                  <a:cubicBezTo>
                    <a:pt x="140577" y="140143"/>
                    <a:pt x="140063" y="140109"/>
                    <a:pt x="139546" y="140040"/>
                  </a:cubicBezTo>
                  <a:lnTo>
                    <a:pt x="150746" y="134894"/>
                  </a:lnTo>
                  <a:close/>
                  <a:moveTo>
                    <a:pt x="159333" y="26571"/>
                  </a:moveTo>
                  <a:cubicBezTo>
                    <a:pt x="162525" y="26571"/>
                    <a:pt x="165716" y="26643"/>
                    <a:pt x="168908" y="26830"/>
                  </a:cubicBezTo>
                  <a:cubicBezTo>
                    <a:pt x="171961" y="27183"/>
                    <a:pt x="175015" y="27262"/>
                    <a:pt x="178051" y="27262"/>
                  </a:cubicBezTo>
                  <a:cubicBezTo>
                    <a:pt x="180515" y="27262"/>
                    <a:pt x="182967" y="27210"/>
                    <a:pt x="185399" y="27210"/>
                  </a:cubicBezTo>
                  <a:cubicBezTo>
                    <a:pt x="187692" y="27210"/>
                    <a:pt x="189967" y="27256"/>
                    <a:pt x="192216" y="27436"/>
                  </a:cubicBezTo>
                  <a:cubicBezTo>
                    <a:pt x="203416" y="28041"/>
                    <a:pt x="214616" y="28041"/>
                    <a:pt x="226118" y="29857"/>
                  </a:cubicBezTo>
                  <a:cubicBezTo>
                    <a:pt x="231264" y="30463"/>
                    <a:pt x="236410" y="31673"/>
                    <a:pt x="241556" y="33187"/>
                  </a:cubicBezTo>
                  <a:cubicBezTo>
                    <a:pt x="246399" y="34398"/>
                    <a:pt x="250334" y="38333"/>
                    <a:pt x="251848" y="43176"/>
                  </a:cubicBezTo>
                  <a:cubicBezTo>
                    <a:pt x="252453" y="45598"/>
                    <a:pt x="254875" y="46808"/>
                    <a:pt x="254875" y="49533"/>
                  </a:cubicBezTo>
                  <a:cubicBezTo>
                    <a:pt x="254572" y="52257"/>
                    <a:pt x="253967" y="55284"/>
                    <a:pt x="253361" y="58008"/>
                  </a:cubicBezTo>
                  <a:cubicBezTo>
                    <a:pt x="251545" y="64062"/>
                    <a:pt x="248518" y="69814"/>
                    <a:pt x="243675" y="74051"/>
                  </a:cubicBezTo>
                  <a:cubicBezTo>
                    <a:pt x="240042" y="77987"/>
                    <a:pt x="235805" y="81619"/>
                    <a:pt x="231264" y="84646"/>
                  </a:cubicBezTo>
                  <a:cubicBezTo>
                    <a:pt x="210983" y="97965"/>
                    <a:pt x="190097" y="110375"/>
                    <a:pt x="168605" y="121273"/>
                  </a:cubicBezTo>
                  <a:cubicBezTo>
                    <a:pt x="155286" y="127629"/>
                    <a:pt x="142270" y="134289"/>
                    <a:pt x="128346" y="139435"/>
                  </a:cubicBezTo>
                  <a:cubicBezTo>
                    <a:pt x="118962" y="143672"/>
                    <a:pt x="108973" y="146094"/>
                    <a:pt x="98984" y="147608"/>
                  </a:cubicBezTo>
                  <a:cubicBezTo>
                    <a:pt x="94591" y="148218"/>
                    <a:pt x="90198" y="148533"/>
                    <a:pt x="85825" y="148533"/>
                  </a:cubicBezTo>
                  <a:cubicBezTo>
                    <a:pt x="79350" y="148533"/>
                    <a:pt x="72918" y="147842"/>
                    <a:pt x="66595" y="146397"/>
                  </a:cubicBezTo>
                  <a:cubicBezTo>
                    <a:pt x="58119" y="144581"/>
                    <a:pt x="49946" y="141251"/>
                    <a:pt x="42984" y="136105"/>
                  </a:cubicBezTo>
                  <a:cubicBezTo>
                    <a:pt x="28757" y="127024"/>
                    <a:pt x="21492" y="110073"/>
                    <a:pt x="24519" y="93424"/>
                  </a:cubicBezTo>
                  <a:cubicBezTo>
                    <a:pt x="27849" y="70116"/>
                    <a:pt x="41168" y="54376"/>
                    <a:pt x="61751" y="43781"/>
                  </a:cubicBezTo>
                  <a:cubicBezTo>
                    <a:pt x="69924" y="39544"/>
                    <a:pt x="78703" y="36214"/>
                    <a:pt x="87481" y="34398"/>
                  </a:cubicBezTo>
                  <a:cubicBezTo>
                    <a:pt x="104130" y="30160"/>
                    <a:pt x="121081" y="27738"/>
                    <a:pt x="138032" y="27133"/>
                  </a:cubicBezTo>
                  <a:cubicBezTo>
                    <a:pt x="145132" y="26924"/>
                    <a:pt x="152233" y="26571"/>
                    <a:pt x="159333" y="26571"/>
                  </a:cubicBezTo>
                  <a:close/>
                  <a:moveTo>
                    <a:pt x="121989" y="147002"/>
                  </a:moveTo>
                  <a:lnTo>
                    <a:pt x="121989" y="147002"/>
                  </a:lnTo>
                  <a:cubicBezTo>
                    <a:pt x="118550" y="150441"/>
                    <a:pt x="113723" y="152262"/>
                    <a:pt x="108923" y="152262"/>
                  </a:cubicBezTo>
                  <a:cubicBezTo>
                    <a:pt x="108232" y="152262"/>
                    <a:pt x="107540" y="152224"/>
                    <a:pt x="106854" y="152148"/>
                  </a:cubicBezTo>
                  <a:lnTo>
                    <a:pt x="107157" y="152148"/>
                  </a:lnTo>
                  <a:cubicBezTo>
                    <a:pt x="109275" y="150635"/>
                    <a:pt x="111697" y="149424"/>
                    <a:pt x="114421" y="148818"/>
                  </a:cubicBezTo>
                  <a:lnTo>
                    <a:pt x="121989" y="147002"/>
                  </a:lnTo>
                  <a:close/>
                  <a:moveTo>
                    <a:pt x="45337" y="143389"/>
                  </a:moveTo>
                  <a:cubicBezTo>
                    <a:pt x="46864" y="143389"/>
                    <a:pt x="47859" y="144412"/>
                    <a:pt x="49038" y="144883"/>
                  </a:cubicBezTo>
                  <a:cubicBezTo>
                    <a:pt x="50854" y="145791"/>
                    <a:pt x="52670" y="146699"/>
                    <a:pt x="54184" y="147305"/>
                  </a:cubicBezTo>
                  <a:cubicBezTo>
                    <a:pt x="55395" y="147910"/>
                    <a:pt x="56908" y="148516"/>
                    <a:pt x="58422" y="149121"/>
                  </a:cubicBezTo>
                  <a:cubicBezTo>
                    <a:pt x="60238" y="149424"/>
                    <a:pt x="62054" y="150029"/>
                    <a:pt x="64778" y="150937"/>
                  </a:cubicBezTo>
                  <a:cubicBezTo>
                    <a:pt x="62530" y="152321"/>
                    <a:pt x="59985" y="153013"/>
                    <a:pt x="57482" y="153013"/>
                  </a:cubicBezTo>
                  <a:cubicBezTo>
                    <a:pt x="55605" y="153013"/>
                    <a:pt x="53751" y="152624"/>
                    <a:pt x="52065" y="151845"/>
                  </a:cubicBezTo>
                  <a:cubicBezTo>
                    <a:pt x="48130" y="150635"/>
                    <a:pt x="45103" y="147305"/>
                    <a:pt x="43892" y="143672"/>
                  </a:cubicBezTo>
                  <a:cubicBezTo>
                    <a:pt x="44427" y="143472"/>
                    <a:pt x="44904" y="143389"/>
                    <a:pt x="45337" y="143389"/>
                  </a:cubicBezTo>
                  <a:close/>
                  <a:moveTo>
                    <a:pt x="70227" y="152451"/>
                  </a:moveTo>
                  <a:lnTo>
                    <a:pt x="93535" y="153056"/>
                  </a:lnTo>
                  <a:cubicBezTo>
                    <a:pt x="90508" y="155780"/>
                    <a:pt x="86573" y="157294"/>
                    <a:pt x="82638" y="157294"/>
                  </a:cubicBezTo>
                  <a:cubicBezTo>
                    <a:pt x="78097" y="157294"/>
                    <a:pt x="73557" y="155478"/>
                    <a:pt x="70227" y="152451"/>
                  </a:cubicBezTo>
                  <a:close/>
                  <a:moveTo>
                    <a:pt x="149151" y="0"/>
                  </a:moveTo>
                  <a:cubicBezTo>
                    <a:pt x="148869" y="0"/>
                    <a:pt x="148589" y="60"/>
                    <a:pt x="148324" y="193"/>
                  </a:cubicBezTo>
                  <a:cubicBezTo>
                    <a:pt x="147113" y="798"/>
                    <a:pt x="147113" y="2009"/>
                    <a:pt x="147416" y="2917"/>
                  </a:cubicBezTo>
                  <a:cubicBezTo>
                    <a:pt x="147719" y="4430"/>
                    <a:pt x="148324" y="5944"/>
                    <a:pt x="148627" y="7457"/>
                  </a:cubicBezTo>
                  <a:cubicBezTo>
                    <a:pt x="149535" y="10484"/>
                    <a:pt x="150140" y="13511"/>
                    <a:pt x="149837" y="16841"/>
                  </a:cubicBezTo>
                  <a:cubicBezTo>
                    <a:pt x="149837" y="17628"/>
                    <a:pt x="149156" y="18414"/>
                    <a:pt x="148187" y="18414"/>
                  </a:cubicBezTo>
                  <a:cubicBezTo>
                    <a:pt x="148038" y="18414"/>
                    <a:pt x="147881" y="18395"/>
                    <a:pt x="147719" y="18355"/>
                  </a:cubicBezTo>
                  <a:cubicBezTo>
                    <a:pt x="146508" y="18355"/>
                    <a:pt x="145297" y="17749"/>
                    <a:pt x="144086" y="17447"/>
                  </a:cubicBezTo>
                  <a:cubicBezTo>
                    <a:pt x="141513" y="16236"/>
                    <a:pt x="138789" y="15630"/>
                    <a:pt x="136065" y="15630"/>
                  </a:cubicBezTo>
                  <a:cubicBezTo>
                    <a:pt x="133340" y="15630"/>
                    <a:pt x="130616" y="16236"/>
                    <a:pt x="128043" y="17447"/>
                  </a:cubicBezTo>
                  <a:cubicBezTo>
                    <a:pt x="126227" y="15025"/>
                    <a:pt x="126832" y="12603"/>
                    <a:pt x="125924" y="10484"/>
                  </a:cubicBezTo>
                  <a:cubicBezTo>
                    <a:pt x="125621" y="9274"/>
                    <a:pt x="124713" y="8063"/>
                    <a:pt x="124108" y="7155"/>
                  </a:cubicBezTo>
                  <a:cubicBezTo>
                    <a:pt x="123665" y="6712"/>
                    <a:pt x="123059" y="6431"/>
                    <a:pt x="122529" y="6431"/>
                  </a:cubicBezTo>
                  <a:cubicBezTo>
                    <a:pt x="122335" y="6431"/>
                    <a:pt x="122151" y="6468"/>
                    <a:pt x="121989" y="6549"/>
                  </a:cubicBezTo>
                  <a:cubicBezTo>
                    <a:pt x="121384" y="6852"/>
                    <a:pt x="120778" y="7457"/>
                    <a:pt x="120778" y="8366"/>
                  </a:cubicBezTo>
                  <a:cubicBezTo>
                    <a:pt x="121686" y="12301"/>
                    <a:pt x="122292" y="16236"/>
                    <a:pt x="121989" y="20171"/>
                  </a:cubicBezTo>
                  <a:cubicBezTo>
                    <a:pt x="118356" y="18809"/>
                    <a:pt x="114800" y="17901"/>
                    <a:pt x="111319" y="17901"/>
                  </a:cubicBezTo>
                  <a:cubicBezTo>
                    <a:pt x="107838" y="17901"/>
                    <a:pt x="104432" y="18809"/>
                    <a:pt x="101103" y="21079"/>
                  </a:cubicBezTo>
                  <a:cubicBezTo>
                    <a:pt x="100194" y="19263"/>
                    <a:pt x="99589" y="17447"/>
                    <a:pt x="98681" y="15933"/>
                  </a:cubicBezTo>
                  <a:cubicBezTo>
                    <a:pt x="98378" y="14420"/>
                    <a:pt x="97470" y="13511"/>
                    <a:pt x="96259" y="12906"/>
                  </a:cubicBezTo>
                  <a:cubicBezTo>
                    <a:pt x="95351" y="12906"/>
                    <a:pt x="94746" y="12906"/>
                    <a:pt x="94140" y="13209"/>
                  </a:cubicBezTo>
                  <a:cubicBezTo>
                    <a:pt x="93535" y="13511"/>
                    <a:pt x="93232" y="14117"/>
                    <a:pt x="93535" y="14420"/>
                  </a:cubicBezTo>
                  <a:cubicBezTo>
                    <a:pt x="94140" y="16538"/>
                    <a:pt x="94746" y="18657"/>
                    <a:pt x="95351" y="20474"/>
                  </a:cubicBezTo>
                  <a:cubicBezTo>
                    <a:pt x="95894" y="22102"/>
                    <a:pt x="95220" y="23244"/>
                    <a:pt x="93547" y="23244"/>
                  </a:cubicBezTo>
                  <a:cubicBezTo>
                    <a:pt x="93354" y="23244"/>
                    <a:pt x="93148" y="23229"/>
                    <a:pt x="92930" y="23198"/>
                  </a:cubicBezTo>
                  <a:cubicBezTo>
                    <a:pt x="91308" y="22793"/>
                    <a:pt x="89687" y="22598"/>
                    <a:pt x="88089" y="22598"/>
                  </a:cubicBezTo>
                  <a:cubicBezTo>
                    <a:pt x="82528" y="22598"/>
                    <a:pt x="77251" y="24952"/>
                    <a:pt x="73254" y="28949"/>
                  </a:cubicBezTo>
                  <a:cubicBezTo>
                    <a:pt x="72951" y="29252"/>
                    <a:pt x="72346" y="29252"/>
                    <a:pt x="71741" y="29252"/>
                  </a:cubicBezTo>
                  <a:cubicBezTo>
                    <a:pt x="70530" y="27738"/>
                    <a:pt x="70832" y="25619"/>
                    <a:pt x="70227" y="24106"/>
                  </a:cubicBezTo>
                  <a:cubicBezTo>
                    <a:pt x="69924" y="22895"/>
                    <a:pt x="69016" y="21684"/>
                    <a:pt x="67805" y="21079"/>
                  </a:cubicBezTo>
                  <a:cubicBezTo>
                    <a:pt x="67503" y="20776"/>
                    <a:pt x="67124" y="20625"/>
                    <a:pt x="66746" y="20625"/>
                  </a:cubicBezTo>
                  <a:cubicBezTo>
                    <a:pt x="66368" y="20625"/>
                    <a:pt x="65989" y="20776"/>
                    <a:pt x="65686" y="21079"/>
                  </a:cubicBezTo>
                  <a:cubicBezTo>
                    <a:pt x="65081" y="21382"/>
                    <a:pt x="64476" y="21987"/>
                    <a:pt x="64778" y="22895"/>
                  </a:cubicBezTo>
                  <a:cubicBezTo>
                    <a:pt x="65384" y="25619"/>
                    <a:pt x="67200" y="28344"/>
                    <a:pt x="65686" y="31068"/>
                  </a:cubicBezTo>
                  <a:cubicBezTo>
                    <a:pt x="65384" y="31371"/>
                    <a:pt x="65384" y="31371"/>
                    <a:pt x="65081" y="31371"/>
                  </a:cubicBezTo>
                  <a:cubicBezTo>
                    <a:pt x="64173" y="31673"/>
                    <a:pt x="63568" y="31673"/>
                    <a:pt x="62659" y="31673"/>
                  </a:cubicBezTo>
                  <a:cubicBezTo>
                    <a:pt x="56000" y="31673"/>
                    <a:pt x="49643" y="35003"/>
                    <a:pt x="46011" y="40452"/>
                  </a:cubicBezTo>
                  <a:cubicBezTo>
                    <a:pt x="45405" y="41057"/>
                    <a:pt x="45103" y="41965"/>
                    <a:pt x="44497" y="42571"/>
                  </a:cubicBezTo>
                  <a:cubicBezTo>
                    <a:pt x="43133" y="44276"/>
                    <a:pt x="42441" y="45021"/>
                    <a:pt x="41447" y="45021"/>
                  </a:cubicBezTo>
                  <a:cubicBezTo>
                    <a:pt x="40677" y="45021"/>
                    <a:pt x="39726" y="44574"/>
                    <a:pt x="38141" y="43781"/>
                  </a:cubicBezTo>
                  <a:cubicBezTo>
                    <a:pt x="37233" y="43479"/>
                    <a:pt x="36324" y="42873"/>
                    <a:pt x="35416" y="42268"/>
                  </a:cubicBezTo>
                  <a:cubicBezTo>
                    <a:pt x="32995" y="41360"/>
                    <a:pt x="30573" y="40149"/>
                    <a:pt x="28152" y="39241"/>
                  </a:cubicBezTo>
                  <a:cubicBezTo>
                    <a:pt x="27243" y="38938"/>
                    <a:pt x="26638" y="38938"/>
                    <a:pt x="25730" y="38938"/>
                  </a:cubicBezTo>
                  <a:cubicBezTo>
                    <a:pt x="25125" y="39241"/>
                    <a:pt x="24519" y="39846"/>
                    <a:pt x="24216" y="40452"/>
                  </a:cubicBezTo>
                  <a:cubicBezTo>
                    <a:pt x="23611" y="41057"/>
                    <a:pt x="24216" y="41965"/>
                    <a:pt x="24822" y="42571"/>
                  </a:cubicBezTo>
                  <a:cubicBezTo>
                    <a:pt x="27546" y="44387"/>
                    <a:pt x="31481" y="44084"/>
                    <a:pt x="33600" y="48019"/>
                  </a:cubicBezTo>
                  <a:cubicBezTo>
                    <a:pt x="26638" y="50744"/>
                    <a:pt x="21795" y="57100"/>
                    <a:pt x="21189" y="64668"/>
                  </a:cubicBezTo>
                  <a:cubicBezTo>
                    <a:pt x="20960" y="66273"/>
                    <a:pt x="20384" y="67009"/>
                    <a:pt x="19197" y="67009"/>
                  </a:cubicBezTo>
                  <a:cubicBezTo>
                    <a:pt x="18817" y="67009"/>
                    <a:pt x="18374" y="66934"/>
                    <a:pt x="17860" y="66787"/>
                  </a:cubicBezTo>
                  <a:lnTo>
                    <a:pt x="4541" y="64365"/>
                  </a:lnTo>
                  <a:cubicBezTo>
                    <a:pt x="4380" y="64311"/>
                    <a:pt x="4210" y="64286"/>
                    <a:pt x="4037" y="64286"/>
                  </a:cubicBezTo>
                  <a:cubicBezTo>
                    <a:pt x="3232" y="64286"/>
                    <a:pt x="2368" y="64829"/>
                    <a:pt x="2119" y="65576"/>
                  </a:cubicBezTo>
                  <a:cubicBezTo>
                    <a:pt x="1514" y="66787"/>
                    <a:pt x="2422" y="68300"/>
                    <a:pt x="3633" y="68603"/>
                  </a:cubicBezTo>
                  <a:cubicBezTo>
                    <a:pt x="5146" y="69208"/>
                    <a:pt x="6962" y="69208"/>
                    <a:pt x="8476" y="69814"/>
                  </a:cubicBezTo>
                  <a:cubicBezTo>
                    <a:pt x="10898" y="70419"/>
                    <a:pt x="14530" y="69814"/>
                    <a:pt x="16043" y="72538"/>
                  </a:cubicBezTo>
                  <a:cubicBezTo>
                    <a:pt x="16952" y="74657"/>
                    <a:pt x="14227" y="76776"/>
                    <a:pt x="13319" y="78895"/>
                  </a:cubicBezTo>
                  <a:cubicBezTo>
                    <a:pt x="12108" y="81619"/>
                    <a:pt x="11503" y="84343"/>
                    <a:pt x="12108" y="87370"/>
                  </a:cubicBezTo>
                  <a:cubicBezTo>
                    <a:pt x="12714" y="89792"/>
                    <a:pt x="15135" y="92516"/>
                    <a:pt x="13925" y="94938"/>
                  </a:cubicBezTo>
                  <a:cubicBezTo>
                    <a:pt x="12411" y="97965"/>
                    <a:pt x="8779" y="96451"/>
                    <a:pt x="6054" y="97359"/>
                  </a:cubicBezTo>
                  <a:cubicBezTo>
                    <a:pt x="4238" y="97662"/>
                    <a:pt x="2119" y="98873"/>
                    <a:pt x="908" y="100386"/>
                  </a:cubicBezTo>
                  <a:cubicBezTo>
                    <a:pt x="0" y="101294"/>
                    <a:pt x="0" y="102505"/>
                    <a:pt x="908" y="103413"/>
                  </a:cubicBezTo>
                  <a:cubicBezTo>
                    <a:pt x="1336" y="103627"/>
                    <a:pt x="1765" y="103841"/>
                    <a:pt x="2300" y="103841"/>
                  </a:cubicBezTo>
                  <a:cubicBezTo>
                    <a:pt x="2521" y="103841"/>
                    <a:pt x="2761" y="103805"/>
                    <a:pt x="3027" y="103716"/>
                  </a:cubicBezTo>
                  <a:cubicBezTo>
                    <a:pt x="4541" y="103413"/>
                    <a:pt x="5449" y="102808"/>
                    <a:pt x="7265" y="102203"/>
                  </a:cubicBezTo>
                  <a:cubicBezTo>
                    <a:pt x="7644" y="102076"/>
                    <a:pt x="8023" y="102016"/>
                    <a:pt x="8386" y="102016"/>
                  </a:cubicBezTo>
                  <a:cubicBezTo>
                    <a:pt x="9760" y="102016"/>
                    <a:pt x="10898" y="102884"/>
                    <a:pt x="10898" y="104321"/>
                  </a:cubicBezTo>
                  <a:cubicBezTo>
                    <a:pt x="10898" y="109467"/>
                    <a:pt x="12714" y="114613"/>
                    <a:pt x="16043" y="118851"/>
                  </a:cubicBezTo>
                  <a:cubicBezTo>
                    <a:pt x="17254" y="120062"/>
                    <a:pt x="16952" y="122181"/>
                    <a:pt x="15741" y="123089"/>
                  </a:cubicBezTo>
                  <a:cubicBezTo>
                    <a:pt x="14530" y="123997"/>
                    <a:pt x="13622" y="124602"/>
                    <a:pt x="12108" y="126116"/>
                  </a:cubicBezTo>
                  <a:cubicBezTo>
                    <a:pt x="10292" y="127932"/>
                    <a:pt x="8779" y="129446"/>
                    <a:pt x="7265" y="131262"/>
                  </a:cubicBezTo>
                  <a:cubicBezTo>
                    <a:pt x="6357" y="132473"/>
                    <a:pt x="5752" y="133683"/>
                    <a:pt x="6962" y="134894"/>
                  </a:cubicBezTo>
                  <a:cubicBezTo>
                    <a:pt x="7425" y="135357"/>
                    <a:pt x="7887" y="135554"/>
                    <a:pt x="8333" y="135554"/>
                  </a:cubicBezTo>
                  <a:cubicBezTo>
                    <a:pt x="9054" y="135554"/>
                    <a:pt x="9731" y="135037"/>
                    <a:pt x="10292" y="134289"/>
                  </a:cubicBezTo>
                  <a:cubicBezTo>
                    <a:pt x="12714" y="131564"/>
                    <a:pt x="15438" y="129143"/>
                    <a:pt x="18768" y="127327"/>
                  </a:cubicBezTo>
                  <a:cubicBezTo>
                    <a:pt x="23308" y="136710"/>
                    <a:pt x="23308" y="136710"/>
                    <a:pt x="32389" y="143067"/>
                  </a:cubicBezTo>
                  <a:cubicBezTo>
                    <a:pt x="33600" y="143672"/>
                    <a:pt x="33903" y="145186"/>
                    <a:pt x="33297" y="146397"/>
                  </a:cubicBezTo>
                  <a:cubicBezTo>
                    <a:pt x="31784" y="149121"/>
                    <a:pt x="30573" y="152148"/>
                    <a:pt x="29362" y="155175"/>
                  </a:cubicBezTo>
                  <a:cubicBezTo>
                    <a:pt x="29362" y="155780"/>
                    <a:pt x="29968" y="156689"/>
                    <a:pt x="30876" y="156991"/>
                  </a:cubicBezTo>
                  <a:cubicBezTo>
                    <a:pt x="31129" y="157160"/>
                    <a:pt x="31407" y="157235"/>
                    <a:pt x="31688" y="157235"/>
                  </a:cubicBezTo>
                  <a:cubicBezTo>
                    <a:pt x="32413" y="157235"/>
                    <a:pt x="33164" y="156738"/>
                    <a:pt x="33600" y="156083"/>
                  </a:cubicBezTo>
                  <a:cubicBezTo>
                    <a:pt x="34811" y="153662"/>
                    <a:pt x="36022" y="150937"/>
                    <a:pt x="37233" y="148516"/>
                  </a:cubicBezTo>
                  <a:cubicBezTo>
                    <a:pt x="37898" y="147184"/>
                    <a:pt x="38473" y="146493"/>
                    <a:pt x="39157" y="146493"/>
                  </a:cubicBezTo>
                  <a:cubicBezTo>
                    <a:pt x="39717" y="146493"/>
                    <a:pt x="40350" y="146956"/>
                    <a:pt x="41168" y="147910"/>
                  </a:cubicBezTo>
                  <a:cubicBezTo>
                    <a:pt x="44195" y="152753"/>
                    <a:pt x="49038" y="155780"/>
                    <a:pt x="54487" y="156991"/>
                  </a:cubicBezTo>
                  <a:cubicBezTo>
                    <a:pt x="54789" y="157029"/>
                    <a:pt x="55101" y="157043"/>
                    <a:pt x="55418" y="157043"/>
                  </a:cubicBezTo>
                  <a:cubicBezTo>
                    <a:pt x="56369" y="157043"/>
                    <a:pt x="57362" y="156916"/>
                    <a:pt x="58270" y="156916"/>
                  </a:cubicBezTo>
                  <a:cubicBezTo>
                    <a:pt x="59481" y="156916"/>
                    <a:pt x="60541" y="157143"/>
                    <a:pt x="61146" y="158202"/>
                  </a:cubicBezTo>
                  <a:cubicBezTo>
                    <a:pt x="62357" y="160321"/>
                    <a:pt x="60843" y="163348"/>
                    <a:pt x="60843" y="165164"/>
                  </a:cubicBezTo>
                  <a:cubicBezTo>
                    <a:pt x="60843" y="166980"/>
                    <a:pt x="60541" y="168797"/>
                    <a:pt x="60541" y="170613"/>
                  </a:cubicBezTo>
                  <a:cubicBezTo>
                    <a:pt x="60238" y="171521"/>
                    <a:pt x="60541" y="172429"/>
                    <a:pt x="60843" y="173034"/>
                  </a:cubicBezTo>
                  <a:cubicBezTo>
                    <a:pt x="61449" y="173640"/>
                    <a:pt x="62054" y="173942"/>
                    <a:pt x="62962" y="173942"/>
                  </a:cubicBezTo>
                  <a:cubicBezTo>
                    <a:pt x="63020" y="174000"/>
                    <a:pt x="63089" y="174025"/>
                    <a:pt x="63165" y="174025"/>
                  </a:cubicBezTo>
                  <a:cubicBezTo>
                    <a:pt x="63485" y="174025"/>
                    <a:pt x="63928" y="173582"/>
                    <a:pt x="64173" y="173337"/>
                  </a:cubicBezTo>
                  <a:cubicBezTo>
                    <a:pt x="65081" y="171824"/>
                    <a:pt x="65384" y="170310"/>
                    <a:pt x="65384" y="168797"/>
                  </a:cubicBezTo>
                  <a:cubicBezTo>
                    <a:pt x="65686" y="165467"/>
                    <a:pt x="65989" y="162137"/>
                    <a:pt x="66595" y="158505"/>
                  </a:cubicBezTo>
                  <a:cubicBezTo>
                    <a:pt x="66595" y="157618"/>
                    <a:pt x="67243" y="157056"/>
                    <a:pt x="67947" y="157056"/>
                  </a:cubicBezTo>
                  <a:cubicBezTo>
                    <a:pt x="68205" y="157056"/>
                    <a:pt x="68470" y="157132"/>
                    <a:pt x="68713" y="157294"/>
                  </a:cubicBezTo>
                  <a:cubicBezTo>
                    <a:pt x="69924" y="157597"/>
                    <a:pt x="70832" y="158202"/>
                    <a:pt x="71741" y="158505"/>
                  </a:cubicBezTo>
                  <a:cubicBezTo>
                    <a:pt x="75222" y="160321"/>
                    <a:pt x="79005" y="161229"/>
                    <a:pt x="82789" y="161229"/>
                  </a:cubicBezTo>
                  <a:cubicBezTo>
                    <a:pt x="86573" y="161229"/>
                    <a:pt x="90357" y="160321"/>
                    <a:pt x="93838" y="158505"/>
                  </a:cubicBezTo>
                  <a:cubicBezTo>
                    <a:pt x="94746" y="158202"/>
                    <a:pt x="95654" y="157899"/>
                    <a:pt x="96562" y="157294"/>
                  </a:cubicBezTo>
                  <a:cubicBezTo>
                    <a:pt x="98224" y="156700"/>
                    <a:pt x="99328" y="156339"/>
                    <a:pt x="100201" y="156339"/>
                  </a:cubicBezTo>
                  <a:cubicBezTo>
                    <a:pt x="101554" y="156339"/>
                    <a:pt x="102355" y="157205"/>
                    <a:pt x="103827" y="159413"/>
                  </a:cubicBezTo>
                  <a:cubicBezTo>
                    <a:pt x="104735" y="160926"/>
                    <a:pt x="105643" y="162743"/>
                    <a:pt x="106551" y="164256"/>
                  </a:cubicBezTo>
                  <a:cubicBezTo>
                    <a:pt x="106854" y="165164"/>
                    <a:pt x="106854" y="166072"/>
                    <a:pt x="107762" y="167283"/>
                  </a:cubicBezTo>
                  <a:cubicBezTo>
                    <a:pt x="108235" y="168228"/>
                    <a:pt x="108892" y="168989"/>
                    <a:pt x="109878" y="168989"/>
                  </a:cubicBezTo>
                  <a:cubicBezTo>
                    <a:pt x="110154" y="168989"/>
                    <a:pt x="110457" y="168929"/>
                    <a:pt x="110789" y="168797"/>
                  </a:cubicBezTo>
                  <a:cubicBezTo>
                    <a:pt x="112302" y="167888"/>
                    <a:pt x="112000" y="166678"/>
                    <a:pt x="111697" y="165164"/>
                  </a:cubicBezTo>
                  <a:cubicBezTo>
                    <a:pt x="111092" y="163651"/>
                    <a:pt x="110486" y="162440"/>
                    <a:pt x="109881" y="160926"/>
                  </a:cubicBezTo>
                  <a:cubicBezTo>
                    <a:pt x="109275" y="159716"/>
                    <a:pt x="108973" y="158505"/>
                    <a:pt x="109275" y="156991"/>
                  </a:cubicBezTo>
                  <a:cubicBezTo>
                    <a:pt x="109881" y="156689"/>
                    <a:pt x="110486" y="156386"/>
                    <a:pt x="111092" y="156386"/>
                  </a:cubicBezTo>
                  <a:cubicBezTo>
                    <a:pt x="117448" y="155478"/>
                    <a:pt x="123502" y="152451"/>
                    <a:pt x="128043" y="148213"/>
                  </a:cubicBezTo>
                  <a:cubicBezTo>
                    <a:pt x="128648" y="147305"/>
                    <a:pt x="129556" y="146699"/>
                    <a:pt x="130465" y="146094"/>
                  </a:cubicBezTo>
                  <a:cubicBezTo>
                    <a:pt x="131290" y="145504"/>
                    <a:pt x="132070" y="145236"/>
                    <a:pt x="132804" y="145236"/>
                  </a:cubicBezTo>
                  <a:cubicBezTo>
                    <a:pt x="133953" y="145236"/>
                    <a:pt x="134989" y="145894"/>
                    <a:pt x="135913" y="147002"/>
                  </a:cubicBezTo>
                  <a:cubicBezTo>
                    <a:pt x="137124" y="148516"/>
                    <a:pt x="138032" y="150332"/>
                    <a:pt x="139546" y="151845"/>
                  </a:cubicBezTo>
                  <a:cubicBezTo>
                    <a:pt x="141059" y="153662"/>
                    <a:pt x="142875" y="155175"/>
                    <a:pt x="144692" y="156689"/>
                  </a:cubicBezTo>
                  <a:cubicBezTo>
                    <a:pt x="145146" y="156840"/>
                    <a:pt x="145524" y="156916"/>
                    <a:pt x="145864" y="156916"/>
                  </a:cubicBezTo>
                  <a:cubicBezTo>
                    <a:pt x="146205" y="156916"/>
                    <a:pt x="146508" y="156840"/>
                    <a:pt x="146810" y="156689"/>
                  </a:cubicBezTo>
                  <a:cubicBezTo>
                    <a:pt x="147416" y="156083"/>
                    <a:pt x="147719" y="155175"/>
                    <a:pt x="147416" y="154570"/>
                  </a:cubicBezTo>
                  <a:cubicBezTo>
                    <a:pt x="146810" y="153056"/>
                    <a:pt x="145902" y="151845"/>
                    <a:pt x="144692" y="150635"/>
                  </a:cubicBezTo>
                  <a:cubicBezTo>
                    <a:pt x="143481" y="149121"/>
                    <a:pt x="141362" y="147910"/>
                    <a:pt x="141362" y="145186"/>
                  </a:cubicBezTo>
                  <a:cubicBezTo>
                    <a:pt x="148021" y="143067"/>
                    <a:pt x="154075" y="139737"/>
                    <a:pt x="159524" y="135802"/>
                  </a:cubicBezTo>
                  <a:cubicBezTo>
                    <a:pt x="161945" y="138527"/>
                    <a:pt x="164064" y="140948"/>
                    <a:pt x="166183" y="143067"/>
                  </a:cubicBezTo>
                  <a:cubicBezTo>
                    <a:pt x="167697" y="144883"/>
                    <a:pt x="169513" y="146397"/>
                    <a:pt x="171329" y="147608"/>
                  </a:cubicBezTo>
                  <a:cubicBezTo>
                    <a:pt x="171783" y="147759"/>
                    <a:pt x="172162" y="147835"/>
                    <a:pt x="172540" y="147835"/>
                  </a:cubicBezTo>
                  <a:cubicBezTo>
                    <a:pt x="172918" y="147835"/>
                    <a:pt x="173297" y="147759"/>
                    <a:pt x="173751" y="147608"/>
                  </a:cubicBezTo>
                  <a:cubicBezTo>
                    <a:pt x="174659" y="147002"/>
                    <a:pt x="174659" y="145791"/>
                    <a:pt x="174054" y="144883"/>
                  </a:cubicBezTo>
                  <a:cubicBezTo>
                    <a:pt x="172540" y="143067"/>
                    <a:pt x="170724" y="141554"/>
                    <a:pt x="169210" y="139737"/>
                  </a:cubicBezTo>
                  <a:cubicBezTo>
                    <a:pt x="165881" y="136105"/>
                    <a:pt x="166183" y="134894"/>
                    <a:pt x="170724" y="134289"/>
                  </a:cubicBezTo>
                  <a:cubicBezTo>
                    <a:pt x="176475" y="133078"/>
                    <a:pt x="181621" y="130051"/>
                    <a:pt x="185556" y="125813"/>
                  </a:cubicBezTo>
                  <a:cubicBezTo>
                    <a:pt x="186162" y="125208"/>
                    <a:pt x="186767" y="124602"/>
                    <a:pt x="187070" y="123997"/>
                  </a:cubicBezTo>
                  <a:cubicBezTo>
                    <a:pt x="187709" y="123198"/>
                    <a:pt x="188517" y="122821"/>
                    <a:pt x="189315" y="122821"/>
                  </a:cubicBezTo>
                  <a:cubicBezTo>
                    <a:pt x="190029" y="122821"/>
                    <a:pt x="190736" y="123123"/>
                    <a:pt x="191308" y="123694"/>
                  </a:cubicBezTo>
                  <a:cubicBezTo>
                    <a:pt x="194032" y="125813"/>
                    <a:pt x="196756" y="127932"/>
                    <a:pt x="199480" y="130051"/>
                  </a:cubicBezTo>
                  <a:cubicBezTo>
                    <a:pt x="200919" y="131010"/>
                    <a:pt x="201978" y="132919"/>
                    <a:pt x="203860" y="132919"/>
                  </a:cubicBezTo>
                  <a:cubicBezTo>
                    <a:pt x="204354" y="132919"/>
                    <a:pt x="204905" y="132787"/>
                    <a:pt x="205534" y="132473"/>
                  </a:cubicBezTo>
                  <a:cubicBezTo>
                    <a:pt x="207048" y="131564"/>
                    <a:pt x="205837" y="129143"/>
                    <a:pt x="202507" y="126116"/>
                  </a:cubicBezTo>
                  <a:cubicBezTo>
                    <a:pt x="200086" y="123997"/>
                    <a:pt x="197059" y="122786"/>
                    <a:pt x="195545" y="119759"/>
                  </a:cubicBezTo>
                  <a:cubicBezTo>
                    <a:pt x="196453" y="119456"/>
                    <a:pt x="196756" y="118851"/>
                    <a:pt x="197362" y="118851"/>
                  </a:cubicBezTo>
                  <a:cubicBezTo>
                    <a:pt x="204929" y="118246"/>
                    <a:pt x="212194" y="114008"/>
                    <a:pt x="216129" y="107651"/>
                  </a:cubicBezTo>
                  <a:cubicBezTo>
                    <a:pt x="216432" y="107348"/>
                    <a:pt x="216734" y="107046"/>
                    <a:pt x="216734" y="107046"/>
                  </a:cubicBezTo>
                  <a:cubicBezTo>
                    <a:pt x="217945" y="105662"/>
                    <a:pt x="218662" y="104970"/>
                    <a:pt x="219506" y="104970"/>
                  </a:cubicBezTo>
                  <a:cubicBezTo>
                    <a:pt x="220138" y="104970"/>
                    <a:pt x="220843" y="105359"/>
                    <a:pt x="221880" y="106138"/>
                  </a:cubicBezTo>
                  <a:cubicBezTo>
                    <a:pt x="223394" y="107348"/>
                    <a:pt x="224605" y="108559"/>
                    <a:pt x="226118" y="109770"/>
                  </a:cubicBezTo>
                  <a:cubicBezTo>
                    <a:pt x="227934" y="110981"/>
                    <a:pt x="229145" y="112192"/>
                    <a:pt x="231264" y="113705"/>
                  </a:cubicBezTo>
                  <a:cubicBezTo>
                    <a:pt x="232172" y="114311"/>
                    <a:pt x="233080" y="114613"/>
                    <a:pt x="233799" y="114613"/>
                  </a:cubicBezTo>
                  <a:cubicBezTo>
                    <a:pt x="234518" y="114613"/>
                    <a:pt x="235048" y="114311"/>
                    <a:pt x="235199" y="113705"/>
                  </a:cubicBezTo>
                  <a:cubicBezTo>
                    <a:pt x="235805" y="112192"/>
                    <a:pt x="235502" y="110981"/>
                    <a:pt x="234291" y="110073"/>
                  </a:cubicBezTo>
                  <a:cubicBezTo>
                    <a:pt x="231869" y="108559"/>
                    <a:pt x="229751" y="106743"/>
                    <a:pt x="227329" y="104624"/>
                  </a:cubicBezTo>
                  <a:cubicBezTo>
                    <a:pt x="226421" y="104019"/>
                    <a:pt x="225210" y="103413"/>
                    <a:pt x="225815" y="101597"/>
                  </a:cubicBezTo>
                  <a:cubicBezTo>
                    <a:pt x="234896" y="99176"/>
                    <a:pt x="235805" y="98873"/>
                    <a:pt x="242161" y="91305"/>
                  </a:cubicBezTo>
                  <a:cubicBezTo>
                    <a:pt x="242767" y="90397"/>
                    <a:pt x="243372" y="89489"/>
                    <a:pt x="243978" y="88884"/>
                  </a:cubicBezTo>
                  <a:cubicBezTo>
                    <a:pt x="244704" y="87794"/>
                    <a:pt x="245757" y="87249"/>
                    <a:pt x="246811" y="87249"/>
                  </a:cubicBezTo>
                  <a:cubicBezTo>
                    <a:pt x="247513" y="87249"/>
                    <a:pt x="248215" y="87491"/>
                    <a:pt x="248821" y="87976"/>
                  </a:cubicBezTo>
                  <a:cubicBezTo>
                    <a:pt x="252453" y="89792"/>
                    <a:pt x="255783" y="91608"/>
                    <a:pt x="259415" y="93424"/>
                  </a:cubicBezTo>
                  <a:cubicBezTo>
                    <a:pt x="260323" y="94030"/>
                    <a:pt x="261837" y="94635"/>
                    <a:pt x="263048" y="94938"/>
                  </a:cubicBezTo>
                  <a:cubicBezTo>
                    <a:pt x="263350" y="94938"/>
                    <a:pt x="263956" y="94332"/>
                    <a:pt x="264259" y="94030"/>
                  </a:cubicBezTo>
                  <a:cubicBezTo>
                    <a:pt x="264864" y="93424"/>
                    <a:pt x="264864" y="92516"/>
                    <a:pt x="264561" y="91911"/>
                  </a:cubicBezTo>
                  <a:cubicBezTo>
                    <a:pt x="263350" y="90397"/>
                    <a:pt x="261837" y="89489"/>
                    <a:pt x="260021" y="88581"/>
                  </a:cubicBezTo>
                  <a:cubicBezTo>
                    <a:pt x="258507" y="87673"/>
                    <a:pt x="256691" y="86765"/>
                    <a:pt x="255480" y="85857"/>
                  </a:cubicBezTo>
                  <a:cubicBezTo>
                    <a:pt x="253967" y="84949"/>
                    <a:pt x="251848" y="84949"/>
                    <a:pt x="251242" y="82527"/>
                  </a:cubicBezTo>
                  <a:cubicBezTo>
                    <a:pt x="252150" y="81619"/>
                    <a:pt x="253059" y="81014"/>
                    <a:pt x="253967" y="80408"/>
                  </a:cubicBezTo>
                  <a:cubicBezTo>
                    <a:pt x="257902" y="77987"/>
                    <a:pt x="261232" y="74051"/>
                    <a:pt x="262745" y="69511"/>
                  </a:cubicBezTo>
                  <a:cubicBezTo>
                    <a:pt x="263048" y="68603"/>
                    <a:pt x="263653" y="67392"/>
                    <a:pt x="263956" y="66484"/>
                  </a:cubicBezTo>
                  <a:cubicBezTo>
                    <a:pt x="263956" y="65273"/>
                    <a:pt x="265167" y="64668"/>
                    <a:pt x="266075" y="64668"/>
                  </a:cubicBezTo>
                  <a:cubicBezTo>
                    <a:pt x="269707" y="64970"/>
                    <a:pt x="273340" y="64970"/>
                    <a:pt x="277275" y="65273"/>
                  </a:cubicBezTo>
                  <a:cubicBezTo>
                    <a:pt x="278231" y="65433"/>
                    <a:pt x="279188" y="65844"/>
                    <a:pt x="280056" y="65844"/>
                  </a:cubicBezTo>
                  <a:cubicBezTo>
                    <a:pt x="280836" y="65844"/>
                    <a:pt x="281545" y="65511"/>
                    <a:pt x="282118" y="64365"/>
                  </a:cubicBezTo>
                  <a:cubicBezTo>
                    <a:pt x="282723" y="62852"/>
                    <a:pt x="281210" y="61035"/>
                    <a:pt x="277880" y="60733"/>
                  </a:cubicBezTo>
                  <a:cubicBezTo>
                    <a:pt x="274248" y="60127"/>
                    <a:pt x="270615" y="59825"/>
                    <a:pt x="266983" y="59825"/>
                  </a:cubicBezTo>
                  <a:cubicBezTo>
                    <a:pt x="262442" y="59825"/>
                    <a:pt x="262140" y="59522"/>
                    <a:pt x="263956" y="55587"/>
                  </a:cubicBezTo>
                  <a:cubicBezTo>
                    <a:pt x="266075" y="51652"/>
                    <a:pt x="266680" y="47414"/>
                    <a:pt x="265772" y="43479"/>
                  </a:cubicBezTo>
                  <a:cubicBezTo>
                    <a:pt x="265469" y="42268"/>
                    <a:pt x="265167" y="41360"/>
                    <a:pt x="265167" y="40149"/>
                  </a:cubicBezTo>
                  <a:cubicBezTo>
                    <a:pt x="264561" y="37122"/>
                    <a:pt x="264561" y="37122"/>
                    <a:pt x="267588" y="35609"/>
                  </a:cubicBezTo>
                  <a:cubicBezTo>
                    <a:pt x="269404" y="34700"/>
                    <a:pt x="271221" y="34095"/>
                    <a:pt x="272734" y="33187"/>
                  </a:cubicBezTo>
                  <a:cubicBezTo>
                    <a:pt x="274853" y="32582"/>
                    <a:pt x="276367" y="31068"/>
                    <a:pt x="277880" y="29555"/>
                  </a:cubicBezTo>
                  <a:cubicBezTo>
                    <a:pt x="278485" y="28646"/>
                    <a:pt x="278485" y="27436"/>
                    <a:pt x="277880" y="26528"/>
                  </a:cubicBezTo>
                  <a:cubicBezTo>
                    <a:pt x="277380" y="26028"/>
                    <a:pt x="276789" y="25803"/>
                    <a:pt x="276206" y="25803"/>
                  </a:cubicBezTo>
                  <a:cubicBezTo>
                    <a:pt x="275731" y="25803"/>
                    <a:pt x="275261" y="25953"/>
                    <a:pt x="274853" y="26225"/>
                  </a:cubicBezTo>
                  <a:cubicBezTo>
                    <a:pt x="271523" y="28646"/>
                    <a:pt x="267588" y="30463"/>
                    <a:pt x="263653" y="31976"/>
                  </a:cubicBezTo>
                  <a:cubicBezTo>
                    <a:pt x="262864" y="32239"/>
                    <a:pt x="262133" y="32445"/>
                    <a:pt x="261483" y="32445"/>
                  </a:cubicBezTo>
                  <a:cubicBezTo>
                    <a:pt x="260637" y="32445"/>
                    <a:pt x="259929" y="32096"/>
                    <a:pt x="259415" y="31068"/>
                  </a:cubicBezTo>
                  <a:cubicBezTo>
                    <a:pt x="257599" y="28344"/>
                    <a:pt x="254875" y="25922"/>
                    <a:pt x="251848" y="24409"/>
                  </a:cubicBezTo>
                  <a:cubicBezTo>
                    <a:pt x="252756" y="20776"/>
                    <a:pt x="255783" y="19263"/>
                    <a:pt x="257599" y="16841"/>
                  </a:cubicBezTo>
                  <a:cubicBezTo>
                    <a:pt x="258507" y="15933"/>
                    <a:pt x="258507" y="14722"/>
                    <a:pt x="257599" y="13814"/>
                  </a:cubicBezTo>
                  <a:cubicBezTo>
                    <a:pt x="257267" y="13482"/>
                    <a:pt x="256753" y="13241"/>
                    <a:pt x="256206" y="13241"/>
                  </a:cubicBezTo>
                  <a:cubicBezTo>
                    <a:pt x="255756" y="13241"/>
                    <a:pt x="255285" y="13404"/>
                    <a:pt x="254875" y="13814"/>
                  </a:cubicBezTo>
                  <a:cubicBezTo>
                    <a:pt x="253059" y="15025"/>
                    <a:pt x="251545" y="16236"/>
                    <a:pt x="250032" y="17749"/>
                  </a:cubicBezTo>
                  <a:cubicBezTo>
                    <a:pt x="248821" y="19263"/>
                    <a:pt x="247610" y="21382"/>
                    <a:pt x="246399" y="22895"/>
                  </a:cubicBezTo>
                  <a:cubicBezTo>
                    <a:pt x="245399" y="24395"/>
                    <a:pt x="244675" y="25069"/>
                    <a:pt x="243821" y="25069"/>
                  </a:cubicBezTo>
                  <a:cubicBezTo>
                    <a:pt x="243124" y="25069"/>
                    <a:pt x="242342" y="24620"/>
                    <a:pt x="241253" y="23803"/>
                  </a:cubicBezTo>
                  <a:cubicBezTo>
                    <a:pt x="239740" y="21987"/>
                    <a:pt x="237924" y="20474"/>
                    <a:pt x="235805" y="19263"/>
                  </a:cubicBezTo>
                  <a:cubicBezTo>
                    <a:pt x="233686" y="18355"/>
                    <a:pt x="231264" y="17447"/>
                    <a:pt x="228842" y="16841"/>
                  </a:cubicBezTo>
                  <a:cubicBezTo>
                    <a:pt x="229751" y="15630"/>
                    <a:pt x="230356" y="14420"/>
                    <a:pt x="230961" y="13511"/>
                  </a:cubicBezTo>
                  <a:cubicBezTo>
                    <a:pt x="231567" y="12603"/>
                    <a:pt x="232172" y="11695"/>
                    <a:pt x="232475" y="10787"/>
                  </a:cubicBezTo>
                  <a:cubicBezTo>
                    <a:pt x="232475" y="9879"/>
                    <a:pt x="232475" y="9274"/>
                    <a:pt x="231869" y="8366"/>
                  </a:cubicBezTo>
                  <a:cubicBezTo>
                    <a:pt x="231567" y="8063"/>
                    <a:pt x="231113" y="7912"/>
                    <a:pt x="230621" y="7912"/>
                  </a:cubicBezTo>
                  <a:cubicBezTo>
                    <a:pt x="230129" y="7912"/>
                    <a:pt x="229599" y="8063"/>
                    <a:pt x="229145" y="8366"/>
                  </a:cubicBezTo>
                  <a:cubicBezTo>
                    <a:pt x="227632" y="9879"/>
                    <a:pt x="226118" y="11695"/>
                    <a:pt x="225513" y="13511"/>
                  </a:cubicBezTo>
                  <a:cubicBezTo>
                    <a:pt x="224302" y="15025"/>
                    <a:pt x="223999" y="17447"/>
                    <a:pt x="222183" y="18960"/>
                  </a:cubicBezTo>
                  <a:cubicBezTo>
                    <a:pt x="218047" y="16770"/>
                    <a:pt x="213519" y="15754"/>
                    <a:pt x="208914" y="15754"/>
                  </a:cubicBezTo>
                  <a:cubicBezTo>
                    <a:pt x="207791" y="15754"/>
                    <a:pt x="206663" y="15814"/>
                    <a:pt x="205534" y="15933"/>
                  </a:cubicBezTo>
                  <a:cubicBezTo>
                    <a:pt x="205534" y="11998"/>
                    <a:pt x="206140" y="8063"/>
                    <a:pt x="207048" y="4430"/>
                  </a:cubicBezTo>
                  <a:cubicBezTo>
                    <a:pt x="207351" y="2917"/>
                    <a:pt x="207653" y="798"/>
                    <a:pt x="206140" y="193"/>
                  </a:cubicBezTo>
                  <a:cubicBezTo>
                    <a:pt x="205911" y="101"/>
                    <a:pt x="205676" y="58"/>
                    <a:pt x="205440" y="58"/>
                  </a:cubicBezTo>
                  <a:cubicBezTo>
                    <a:pt x="204112" y="58"/>
                    <a:pt x="202764" y="1421"/>
                    <a:pt x="202507" y="3220"/>
                  </a:cubicBezTo>
                  <a:cubicBezTo>
                    <a:pt x="201902" y="5641"/>
                    <a:pt x="201297" y="8063"/>
                    <a:pt x="200994" y="10182"/>
                  </a:cubicBezTo>
                  <a:cubicBezTo>
                    <a:pt x="200994" y="12603"/>
                    <a:pt x="200086" y="15025"/>
                    <a:pt x="199178" y="17447"/>
                  </a:cubicBezTo>
                  <a:cubicBezTo>
                    <a:pt x="195695" y="15980"/>
                    <a:pt x="191990" y="15180"/>
                    <a:pt x="188265" y="15180"/>
                  </a:cubicBezTo>
                  <a:cubicBezTo>
                    <a:pt x="185839" y="15180"/>
                    <a:pt x="183404" y="15519"/>
                    <a:pt x="181016" y="16236"/>
                  </a:cubicBezTo>
                  <a:cubicBezTo>
                    <a:pt x="180108" y="16236"/>
                    <a:pt x="179199" y="15630"/>
                    <a:pt x="179199" y="14722"/>
                  </a:cubicBezTo>
                  <a:cubicBezTo>
                    <a:pt x="179199" y="11695"/>
                    <a:pt x="179502" y="8366"/>
                    <a:pt x="180108" y="5339"/>
                  </a:cubicBezTo>
                  <a:cubicBezTo>
                    <a:pt x="180410" y="4733"/>
                    <a:pt x="179502" y="3825"/>
                    <a:pt x="178897" y="3825"/>
                  </a:cubicBezTo>
                  <a:cubicBezTo>
                    <a:pt x="178594" y="3674"/>
                    <a:pt x="178216" y="3598"/>
                    <a:pt x="177837" y="3598"/>
                  </a:cubicBezTo>
                  <a:cubicBezTo>
                    <a:pt x="177459" y="3598"/>
                    <a:pt x="177081" y="3674"/>
                    <a:pt x="176778" y="3825"/>
                  </a:cubicBezTo>
                  <a:cubicBezTo>
                    <a:pt x="175567" y="4430"/>
                    <a:pt x="174962" y="5944"/>
                    <a:pt x="174962" y="7155"/>
                  </a:cubicBezTo>
                  <a:cubicBezTo>
                    <a:pt x="174659" y="10787"/>
                    <a:pt x="174356" y="14420"/>
                    <a:pt x="174054" y="17749"/>
                  </a:cubicBezTo>
                  <a:cubicBezTo>
                    <a:pt x="173574" y="18037"/>
                    <a:pt x="173124" y="18143"/>
                    <a:pt x="172696" y="18143"/>
                  </a:cubicBezTo>
                  <a:cubicBezTo>
                    <a:pt x="171772" y="18143"/>
                    <a:pt x="170945" y="17653"/>
                    <a:pt x="170118" y="17447"/>
                  </a:cubicBezTo>
                  <a:cubicBezTo>
                    <a:pt x="166789" y="15933"/>
                    <a:pt x="163459" y="15328"/>
                    <a:pt x="160129" y="15328"/>
                  </a:cubicBezTo>
                  <a:cubicBezTo>
                    <a:pt x="159161" y="15388"/>
                    <a:pt x="158386" y="15437"/>
                    <a:pt x="157759" y="15437"/>
                  </a:cubicBezTo>
                  <a:cubicBezTo>
                    <a:pt x="155250" y="15437"/>
                    <a:pt x="155104" y="14662"/>
                    <a:pt x="154378" y="10787"/>
                  </a:cubicBezTo>
                  <a:cubicBezTo>
                    <a:pt x="154075" y="9274"/>
                    <a:pt x="153773" y="7760"/>
                    <a:pt x="153167" y="6247"/>
                  </a:cubicBezTo>
                  <a:cubicBezTo>
                    <a:pt x="152864" y="4733"/>
                    <a:pt x="152259" y="3220"/>
                    <a:pt x="151654" y="1706"/>
                  </a:cubicBezTo>
                  <a:cubicBezTo>
                    <a:pt x="151181" y="761"/>
                    <a:pt x="150155" y="0"/>
                    <a:pt x="149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8" name="Google Shape;808;p28"/>
            <p:cNvSpPr/>
            <p:nvPr/>
          </p:nvSpPr>
          <p:spPr>
            <a:xfrm>
              <a:off x="1365675" y="1700475"/>
              <a:ext cx="2777300" cy="2177425"/>
            </a:xfrm>
            <a:custGeom>
              <a:avLst/>
              <a:gdLst/>
              <a:ahLst/>
              <a:cxnLst/>
              <a:rect l="l" t="t" r="r" b="b"/>
              <a:pathLst>
                <a:path w="111092" h="87097" extrusionOk="0">
                  <a:moveTo>
                    <a:pt x="82278" y="4963"/>
                  </a:moveTo>
                  <a:cubicBezTo>
                    <a:pt x="86711" y="4963"/>
                    <a:pt x="91061" y="6113"/>
                    <a:pt x="95049" y="7989"/>
                  </a:cubicBezTo>
                  <a:cubicBezTo>
                    <a:pt x="98681" y="9502"/>
                    <a:pt x="101405" y="12227"/>
                    <a:pt x="102919" y="15556"/>
                  </a:cubicBezTo>
                  <a:cubicBezTo>
                    <a:pt x="105341" y="20400"/>
                    <a:pt x="106249" y="25546"/>
                    <a:pt x="105643" y="30994"/>
                  </a:cubicBezTo>
                  <a:cubicBezTo>
                    <a:pt x="105038" y="34929"/>
                    <a:pt x="104130" y="38562"/>
                    <a:pt x="102616" y="42194"/>
                  </a:cubicBezTo>
                  <a:cubicBezTo>
                    <a:pt x="99892" y="48248"/>
                    <a:pt x="96865" y="54302"/>
                    <a:pt x="94141" y="60053"/>
                  </a:cubicBezTo>
                  <a:cubicBezTo>
                    <a:pt x="92022" y="64594"/>
                    <a:pt x="88389" y="68529"/>
                    <a:pt x="84454" y="71253"/>
                  </a:cubicBezTo>
                  <a:cubicBezTo>
                    <a:pt x="77492" y="75794"/>
                    <a:pt x="69924" y="78821"/>
                    <a:pt x="62054" y="80637"/>
                  </a:cubicBezTo>
                  <a:cubicBezTo>
                    <a:pt x="56317" y="81818"/>
                    <a:pt x="50392" y="82435"/>
                    <a:pt x="44488" y="82435"/>
                  </a:cubicBezTo>
                  <a:cubicBezTo>
                    <a:pt x="39801" y="82435"/>
                    <a:pt x="35128" y="82046"/>
                    <a:pt x="30573" y="81242"/>
                  </a:cubicBezTo>
                  <a:cubicBezTo>
                    <a:pt x="28152" y="80940"/>
                    <a:pt x="26033" y="80334"/>
                    <a:pt x="23914" y="79729"/>
                  </a:cubicBezTo>
                  <a:cubicBezTo>
                    <a:pt x="15136" y="77005"/>
                    <a:pt x="8779" y="70345"/>
                    <a:pt x="6660" y="61567"/>
                  </a:cubicBezTo>
                  <a:cubicBezTo>
                    <a:pt x="2725" y="47340"/>
                    <a:pt x="5146" y="38259"/>
                    <a:pt x="15741" y="27967"/>
                  </a:cubicBezTo>
                  <a:cubicBezTo>
                    <a:pt x="24217" y="20097"/>
                    <a:pt x="34508" y="14346"/>
                    <a:pt x="45708" y="11016"/>
                  </a:cubicBezTo>
                  <a:cubicBezTo>
                    <a:pt x="53579" y="8897"/>
                    <a:pt x="61449" y="7384"/>
                    <a:pt x="69319" y="6778"/>
                  </a:cubicBezTo>
                  <a:lnTo>
                    <a:pt x="69319" y="6475"/>
                  </a:lnTo>
                  <a:cubicBezTo>
                    <a:pt x="72649" y="6173"/>
                    <a:pt x="75676" y="6173"/>
                    <a:pt x="78400" y="5265"/>
                  </a:cubicBezTo>
                  <a:cubicBezTo>
                    <a:pt x="79695" y="5060"/>
                    <a:pt x="80990" y="4963"/>
                    <a:pt x="82278" y="4963"/>
                  </a:cubicBezTo>
                  <a:close/>
                  <a:moveTo>
                    <a:pt x="79733" y="0"/>
                  </a:moveTo>
                  <a:cubicBezTo>
                    <a:pt x="78462" y="0"/>
                    <a:pt x="77220" y="199"/>
                    <a:pt x="75979" y="1027"/>
                  </a:cubicBezTo>
                  <a:cubicBezTo>
                    <a:pt x="74465" y="1632"/>
                    <a:pt x="72649" y="2238"/>
                    <a:pt x="70833" y="2238"/>
                  </a:cubicBezTo>
                  <a:cubicBezTo>
                    <a:pt x="63265" y="3146"/>
                    <a:pt x="56000" y="4357"/>
                    <a:pt x="49038" y="5870"/>
                  </a:cubicBezTo>
                  <a:cubicBezTo>
                    <a:pt x="37838" y="8594"/>
                    <a:pt x="27244" y="13740"/>
                    <a:pt x="17860" y="20702"/>
                  </a:cubicBezTo>
                  <a:cubicBezTo>
                    <a:pt x="12411" y="24940"/>
                    <a:pt x="7871" y="30086"/>
                    <a:pt x="4238" y="35837"/>
                  </a:cubicBezTo>
                  <a:cubicBezTo>
                    <a:pt x="1211" y="40681"/>
                    <a:pt x="0" y="46129"/>
                    <a:pt x="606" y="51880"/>
                  </a:cubicBezTo>
                  <a:cubicBezTo>
                    <a:pt x="909" y="53999"/>
                    <a:pt x="1211" y="56421"/>
                    <a:pt x="1514" y="58843"/>
                  </a:cubicBezTo>
                  <a:cubicBezTo>
                    <a:pt x="3028" y="72161"/>
                    <a:pt x="13622" y="83059"/>
                    <a:pt x="26941" y="85177"/>
                  </a:cubicBezTo>
                  <a:cubicBezTo>
                    <a:pt x="33083" y="86480"/>
                    <a:pt x="39224" y="87096"/>
                    <a:pt x="45366" y="87096"/>
                  </a:cubicBezTo>
                  <a:cubicBezTo>
                    <a:pt x="49213" y="87096"/>
                    <a:pt x="53061" y="86855"/>
                    <a:pt x="56908" y="86388"/>
                  </a:cubicBezTo>
                  <a:cubicBezTo>
                    <a:pt x="67806" y="84572"/>
                    <a:pt x="78400" y="80637"/>
                    <a:pt x="87481" y="74583"/>
                  </a:cubicBezTo>
                  <a:cubicBezTo>
                    <a:pt x="91114" y="72464"/>
                    <a:pt x="94141" y="69437"/>
                    <a:pt x="96562" y="66107"/>
                  </a:cubicBezTo>
                  <a:cubicBezTo>
                    <a:pt x="101405" y="57632"/>
                    <a:pt x="105341" y="48853"/>
                    <a:pt x="108670" y="39470"/>
                  </a:cubicBezTo>
                  <a:cubicBezTo>
                    <a:pt x="110789" y="33416"/>
                    <a:pt x="111092" y="27059"/>
                    <a:pt x="109578" y="21005"/>
                  </a:cubicBezTo>
                  <a:cubicBezTo>
                    <a:pt x="108973" y="14951"/>
                    <a:pt x="105643" y="9805"/>
                    <a:pt x="100800" y="6475"/>
                  </a:cubicBezTo>
                  <a:cubicBezTo>
                    <a:pt x="95857" y="3568"/>
                    <a:pt x="91472" y="101"/>
                    <a:pt x="85231" y="101"/>
                  </a:cubicBezTo>
                  <a:cubicBezTo>
                    <a:pt x="84975" y="101"/>
                    <a:pt x="84716" y="107"/>
                    <a:pt x="84454" y="119"/>
                  </a:cubicBezTo>
                  <a:cubicBezTo>
                    <a:pt x="84083" y="156"/>
                    <a:pt x="83717" y="170"/>
                    <a:pt x="83355" y="170"/>
                  </a:cubicBezTo>
                  <a:cubicBezTo>
                    <a:pt x="82108" y="170"/>
                    <a:pt x="80908" y="0"/>
                    <a:pt x="797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9" name="Google Shape;809;p28"/>
            <p:cNvSpPr/>
            <p:nvPr/>
          </p:nvSpPr>
          <p:spPr>
            <a:xfrm>
              <a:off x="4332150" y="1461275"/>
              <a:ext cx="1816225" cy="1284075"/>
            </a:xfrm>
            <a:custGeom>
              <a:avLst/>
              <a:gdLst/>
              <a:ahLst/>
              <a:cxnLst/>
              <a:rect l="l" t="t" r="r" b="b"/>
              <a:pathLst>
                <a:path w="72649" h="51363" extrusionOk="0">
                  <a:moveTo>
                    <a:pt x="45928" y="4529"/>
                  </a:moveTo>
                  <a:cubicBezTo>
                    <a:pt x="48167" y="4529"/>
                    <a:pt x="50419" y="4629"/>
                    <a:pt x="52670" y="4844"/>
                  </a:cubicBezTo>
                  <a:cubicBezTo>
                    <a:pt x="56000" y="4844"/>
                    <a:pt x="58724" y="6660"/>
                    <a:pt x="60238" y="9384"/>
                  </a:cubicBezTo>
                  <a:lnTo>
                    <a:pt x="64778" y="17557"/>
                  </a:lnTo>
                  <a:cubicBezTo>
                    <a:pt x="67200" y="22097"/>
                    <a:pt x="66292" y="27849"/>
                    <a:pt x="62660" y="31481"/>
                  </a:cubicBezTo>
                  <a:cubicBezTo>
                    <a:pt x="62054" y="32692"/>
                    <a:pt x="60843" y="33600"/>
                    <a:pt x="59935" y="34205"/>
                  </a:cubicBezTo>
                  <a:cubicBezTo>
                    <a:pt x="51460" y="40562"/>
                    <a:pt x="41773" y="44800"/>
                    <a:pt x="31481" y="46313"/>
                  </a:cubicBezTo>
                  <a:cubicBezTo>
                    <a:pt x="30140" y="46505"/>
                    <a:pt x="28767" y="46606"/>
                    <a:pt x="27394" y="46606"/>
                  </a:cubicBezTo>
                  <a:cubicBezTo>
                    <a:pt x="24429" y="46606"/>
                    <a:pt x="21457" y="46137"/>
                    <a:pt x="18768" y="45103"/>
                  </a:cubicBezTo>
                  <a:cubicBezTo>
                    <a:pt x="16044" y="44195"/>
                    <a:pt x="13925" y="42984"/>
                    <a:pt x="11806" y="41470"/>
                  </a:cubicBezTo>
                  <a:cubicBezTo>
                    <a:pt x="5752" y="36324"/>
                    <a:pt x="4844" y="31481"/>
                    <a:pt x="7871" y="26335"/>
                  </a:cubicBezTo>
                  <a:cubicBezTo>
                    <a:pt x="13319" y="15438"/>
                    <a:pt x="21189" y="7265"/>
                    <a:pt x="33903" y="5449"/>
                  </a:cubicBezTo>
                  <a:cubicBezTo>
                    <a:pt x="37812" y="4863"/>
                    <a:pt x="41848" y="4529"/>
                    <a:pt x="45928" y="4529"/>
                  </a:cubicBezTo>
                  <a:close/>
                  <a:moveTo>
                    <a:pt x="55092" y="0"/>
                  </a:moveTo>
                  <a:cubicBezTo>
                    <a:pt x="53293" y="180"/>
                    <a:pt x="51495" y="227"/>
                    <a:pt x="49728" y="227"/>
                  </a:cubicBezTo>
                  <a:cubicBezTo>
                    <a:pt x="47855" y="227"/>
                    <a:pt x="46018" y="175"/>
                    <a:pt x="44254" y="175"/>
                  </a:cubicBezTo>
                  <a:cubicBezTo>
                    <a:pt x="42081" y="175"/>
                    <a:pt x="40020" y="253"/>
                    <a:pt x="38141" y="606"/>
                  </a:cubicBezTo>
                  <a:cubicBezTo>
                    <a:pt x="23308" y="1514"/>
                    <a:pt x="9990" y="10595"/>
                    <a:pt x="3936" y="24216"/>
                  </a:cubicBezTo>
                  <a:cubicBezTo>
                    <a:pt x="0" y="31481"/>
                    <a:pt x="2119" y="40562"/>
                    <a:pt x="8779" y="45103"/>
                  </a:cubicBezTo>
                  <a:cubicBezTo>
                    <a:pt x="14175" y="49214"/>
                    <a:pt x="20443" y="51362"/>
                    <a:pt x="26843" y="51362"/>
                  </a:cubicBezTo>
                  <a:cubicBezTo>
                    <a:pt x="27983" y="51362"/>
                    <a:pt x="29127" y="51294"/>
                    <a:pt x="30271" y="51157"/>
                  </a:cubicBezTo>
                  <a:cubicBezTo>
                    <a:pt x="42379" y="49946"/>
                    <a:pt x="53579" y="45405"/>
                    <a:pt x="62660" y="37838"/>
                  </a:cubicBezTo>
                  <a:cubicBezTo>
                    <a:pt x="71135" y="31784"/>
                    <a:pt x="72649" y="23611"/>
                    <a:pt x="68108" y="14227"/>
                  </a:cubicBezTo>
                  <a:cubicBezTo>
                    <a:pt x="67503" y="12714"/>
                    <a:pt x="66595" y="11503"/>
                    <a:pt x="65687" y="9989"/>
                  </a:cubicBezTo>
                  <a:cubicBezTo>
                    <a:pt x="64778" y="8476"/>
                    <a:pt x="64173" y="6660"/>
                    <a:pt x="63870" y="4844"/>
                  </a:cubicBezTo>
                  <a:cubicBezTo>
                    <a:pt x="63870" y="2422"/>
                    <a:pt x="62660" y="1514"/>
                    <a:pt x="60541" y="1211"/>
                  </a:cubicBezTo>
                  <a:cubicBezTo>
                    <a:pt x="58724" y="606"/>
                    <a:pt x="56908" y="303"/>
                    <a:pt x="550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0" name="Google Shape;810;p28"/>
            <p:cNvSpPr/>
            <p:nvPr/>
          </p:nvSpPr>
          <p:spPr>
            <a:xfrm>
              <a:off x="1713775" y="2132325"/>
              <a:ext cx="2050825" cy="1387625"/>
            </a:xfrm>
            <a:custGeom>
              <a:avLst/>
              <a:gdLst/>
              <a:ahLst/>
              <a:cxnLst/>
              <a:rect l="l" t="t" r="r" b="b"/>
              <a:pathLst>
                <a:path w="82033" h="55505" extrusionOk="0">
                  <a:moveTo>
                    <a:pt x="46257" y="5322"/>
                  </a:moveTo>
                  <a:cubicBezTo>
                    <a:pt x="47811" y="5322"/>
                    <a:pt x="49388" y="5722"/>
                    <a:pt x="50855" y="6455"/>
                  </a:cubicBezTo>
                  <a:cubicBezTo>
                    <a:pt x="52973" y="7061"/>
                    <a:pt x="55092" y="7363"/>
                    <a:pt x="57514" y="7363"/>
                  </a:cubicBezTo>
                  <a:cubicBezTo>
                    <a:pt x="60541" y="7969"/>
                    <a:pt x="63568" y="8272"/>
                    <a:pt x="66595" y="8877"/>
                  </a:cubicBezTo>
                  <a:cubicBezTo>
                    <a:pt x="73557" y="9785"/>
                    <a:pt x="76584" y="17958"/>
                    <a:pt x="71741" y="22801"/>
                  </a:cubicBezTo>
                  <a:cubicBezTo>
                    <a:pt x="69319" y="26131"/>
                    <a:pt x="66595" y="29461"/>
                    <a:pt x="63568" y="32185"/>
                  </a:cubicBezTo>
                  <a:cubicBezTo>
                    <a:pt x="58725" y="36725"/>
                    <a:pt x="53579" y="40660"/>
                    <a:pt x="47828" y="44293"/>
                  </a:cubicBezTo>
                  <a:cubicBezTo>
                    <a:pt x="42076" y="47925"/>
                    <a:pt x="35417" y="50044"/>
                    <a:pt x="28757" y="50650"/>
                  </a:cubicBezTo>
                  <a:cubicBezTo>
                    <a:pt x="27149" y="50864"/>
                    <a:pt x="25540" y="50965"/>
                    <a:pt x="23945" y="50965"/>
                  </a:cubicBezTo>
                  <a:cubicBezTo>
                    <a:pt x="21038" y="50965"/>
                    <a:pt x="18175" y="50631"/>
                    <a:pt x="15439" y="50044"/>
                  </a:cubicBezTo>
                  <a:cubicBezTo>
                    <a:pt x="13320" y="49439"/>
                    <a:pt x="11503" y="48531"/>
                    <a:pt x="9687" y="47320"/>
                  </a:cubicBezTo>
                  <a:cubicBezTo>
                    <a:pt x="6357" y="45201"/>
                    <a:pt x="4541" y="41266"/>
                    <a:pt x="5752" y="37331"/>
                  </a:cubicBezTo>
                  <a:cubicBezTo>
                    <a:pt x="6963" y="30671"/>
                    <a:pt x="10293" y="24920"/>
                    <a:pt x="15741" y="20682"/>
                  </a:cubicBezTo>
                  <a:cubicBezTo>
                    <a:pt x="23611" y="13720"/>
                    <a:pt x="32995" y="8574"/>
                    <a:pt x="43287" y="5850"/>
                  </a:cubicBezTo>
                  <a:cubicBezTo>
                    <a:pt x="44242" y="5492"/>
                    <a:pt x="45245" y="5322"/>
                    <a:pt x="46257" y="5322"/>
                  </a:cubicBezTo>
                  <a:close/>
                  <a:moveTo>
                    <a:pt x="51075" y="1"/>
                  </a:moveTo>
                  <a:cubicBezTo>
                    <a:pt x="49870" y="1"/>
                    <a:pt x="48672" y="137"/>
                    <a:pt x="47525" y="401"/>
                  </a:cubicBezTo>
                  <a:cubicBezTo>
                    <a:pt x="33298" y="2823"/>
                    <a:pt x="19979" y="9785"/>
                    <a:pt x="9687" y="20077"/>
                  </a:cubicBezTo>
                  <a:cubicBezTo>
                    <a:pt x="5147" y="24617"/>
                    <a:pt x="1817" y="30671"/>
                    <a:pt x="909" y="37331"/>
                  </a:cubicBezTo>
                  <a:cubicBezTo>
                    <a:pt x="1" y="41569"/>
                    <a:pt x="1514" y="46412"/>
                    <a:pt x="4844" y="49439"/>
                  </a:cubicBezTo>
                  <a:cubicBezTo>
                    <a:pt x="7568" y="51860"/>
                    <a:pt x="10898" y="53677"/>
                    <a:pt x="14530" y="54585"/>
                  </a:cubicBezTo>
                  <a:cubicBezTo>
                    <a:pt x="17658" y="55171"/>
                    <a:pt x="20912" y="55505"/>
                    <a:pt x="24129" y="55505"/>
                  </a:cubicBezTo>
                  <a:cubicBezTo>
                    <a:pt x="25893" y="55505"/>
                    <a:pt x="27647" y="55405"/>
                    <a:pt x="29363" y="55190"/>
                  </a:cubicBezTo>
                  <a:cubicBezTo>
                    <a:pt x="32692" y="54585"/>
                    <a:pt x="36022" y="53979"/>
                    <a:pt x="39352" y="53071"/>
                  </a:cubicBezTo>
                  <a:cubicBezTo>
                    <a:pt x="53882" y="47320"/>
                    <a:pt x="66595" y="37633"/>
                    <a:pt x="75676" y="25223"/>
                  </a:cubicBezTo>
                  <a:cubicBezTo>
                    <a:pt x="82033" y="17655"/>
                    <a:pt x="77492" y="6153"/>
                    <a:pt x="67806" y="4639"/>
                  </a:cubicBezTo>
                  <a:cubicBezTo>
                    <a:pt x="64779" y="4639"/>
                    <a:pt x="62055" y="3731"/>
                    <a:pt x="59330" y="2520"/>
                  </a:cubicBezTo>
                  <a:cubicBezTo>
                    <a:pt x="56971" y="805"/>
                    <a:pt x="54004" y="1"/>
                    <a:pt x="510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1" name="Google Shape;811;p28"/>
            <p:cNvSpPr/>
            <p:nvPr/>
          </p:nvSpPr>
          <p:spPr>
            <a:xfrm>
              <a:off x="4763500" y="1748825"/>
              <a:ext cx="862725" cy="670475"/>
            </a:xfrm>
            <a:custGeom>
              <a:avLst/>
              <a:gdLst/>
              <a:ahLst/>
              <a:cxnLst/>
              <a:rect l="l" t="t" r="r" b="b"/>
              <a:pathLst>
                <a:path w="34509" h="26819" extrusionOk="0">
                  <a:moveTo>
                    <a:pt x="23276" y="4603"/>
                  </a:moveTo>
                  <a:cubicBezTo>
                    <a:pt x="25665" y="4603"/>
                    <a:pt x="26173" y="5502"/>
                    <a:pt x="27546" y="8477"/>
                  </a:cubicBezTo>
                  <a:cubicBezTo>
                    <a:pt x="29665" y="11504"/>
                    <a:pt x="29060" y="15741"/>
                    <a:pt x="26335" y="18163"/>
                  </a:cubicBezTo>
                  <a:cubicBezTo>
                    <a:pt x="23611" y="20282"/>
                    <a:pt x="20584" y="21795"/>
                    <a:pt x="16952" y="21795"/>
                  </a:cubicBezTo>
                  <a:cubicBezTo>
                    <a:pt x="16257" y="21922"/>
                    <a:pt x="15549" y="21982"/>
                    <a:pt x="14838" y="21982"/>
                  </a:cubicBezTo>
                  <a:cubicBezTo>
                    <a:pt x="12145" y="21982"/>
                    <a:pt x="9421" y="21114"/>
                    <a:pt x="7265" y="19676"/>
                  </a:cubicBezTo>
                  <a:cubicBezTo>
                    <a:pt x="5449" y="18768"/>
                    <a:pt x="4844" y="16649"/>
                    <a:pt x="6054" y="14833"/>
                  </a:cubicBezTo>
                  <a:cubicBezTo>
                    <a:pt x="9081" y="9687"/>
                    <a:pt x="14227" y="5752"/>
                    <a:pt x="20281" y="4844"/>
                  </a:cubicBezTo>
                  <a:cubicBezTo>
                    <a:pt x="21537" y="4696"/>
                    <a:pt x="22504" y="4603"/>
                    <a:pt x="23276" y="4603"/>
                  </a:cubicBezTo>
                  <a:close/>
                  <a:moveTo>
                    <a:pt x="24900" y="1"/>
                  </a:moveTo>
                  <a:cubicBezTo>
                    <a:pt x="23746" y="1"/>
                    <a:pt x="22602" y="102"/>
                    <a:pt x="21492" y="304"/>
                  </a:cubicBezTo>
                  <a:cubicBezTo>
                    <a:pt x="13017" y="909"/>
                    <a:pt x="5752" y="6055"/>
                    <a:pt x="1817" y="13320"/>
                  </a:cubicBezTo>
                  <a:cubicBezTo>
                    <a:pt x="0" y="16044"/>
                    <a:pt x="606" y="19979"/>
                    <a:pt x="3027" y="22098"/>
                  </a:cubicBezTo>
                  <a:cubicBezTo>
                    <a:pt x="4238" y="23309"/>
                    <a:pt x="5752" y="24217"/>
                    <a:pt x="7568" y="25125"/>
                  </a:cubicBezTo>
                  <a:cubicBezTo>
                    <a:pt x="10219" y="26261"/>
                    <a:pt x="13027" y="26818"/>
                    <a:pt x="15840" y="26818"/>
                  </a:cubicBezTo>
                  <a:cubicBezTo>
                    <a:pt x="19773" y="26818"/>
                    <a:pt x="23714" y="25729"/>
                    <a:pt x="27243" y="23612"/>
                  </a:cubicBezTo>
                  <a:cubicBezTo>
                    <a:pt x="31481" y="20887"/>
                    <a:pt x="34206" y="16044"/>
                    <a:pt x="33903" y="11201"/>
                  </a:cubicBezTo>
                  <a:cubicBezTo>
                    <a:pt x="33600" y="9082"/>
                    <a:pt x="33600" y="6963"/>
                    <a:pt x="34206" y="4844"/>
                  </a:cubicBezTo>
                  <a:cubicBezTo>
                    <a:pt x="34508" y="3028"/>
                    <a:pt x="33298" y="1817"/>
                    <a:pt x="31784" y="1212"/>
                  </a:cubicBezTo>
                  <a:cubicBezTo>
                    <a:pt x="29564" y="405"/>
                    <a:pt x="27210" y="1"/>
                    <a:pt x="249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2" name="Google Shape;812;p28"/>
            <p:cNvSpPr/>
            <p:nvPr/>
          </p:nvSpPr>
          <p:spPr>
            <a:xfrm>
              <a:off x="2228375" y="2535850"/>
              <a:ext cx="703800" cy="547750"/>
            </a:xfrm>
            <a:custGeom>
              <a:avLst/>
              <a:gdLst/>
              <a:ahLst/>
              <a:cxnLst/>
              <a:rect l="l" t="t" r="r" b="b"/>
              <a:pathLst>
                <a:path w="28152" h="21910" extrusionOk="0">
                  <a:moveTo>
                    <a:pt x="19676" y="5147"/>
                  </a:moveTo>
                  <a:cubicBezTo>
                    <a:pt x="20281" y="5147"/>
                    <a:pt x="20887" y="5449"/>
                    <a:pt x="21795" y="5449"/>
                  </a:cubicBezTo>
                  <a:cubicBezTo>
                    <a:pt x="21795" y="6357"/>
                    <a:pt x="21795" y="7266"/>
                    <a:pt x="21492" y="7568"/>
                  </a:cubicBezTo>
                  <a:cubicBezTo>
                    <a:pt x="18163" y="10898"/>
                    <a:pt x="14227" y="13622"/>
                    <a:pt x="9990" y="15741"/>
                  </a:cubicBezTo>
                  <a:cubicBezTo>
                    <a:pt x="9687" y="15741"/>
                    <a:pt x="9081" y="15741"/>
                    <a:pt x="8779" y="15438"/>
                  </a:cubicBezTo>
                  <a:cubicBezTo>
                    <a:pt x="7871" y="14833"/>
                    <a:pt x="7871" y="13925"/>
                    <a:pt x="8173" y="13320"/>
                  </a:cubicBezTo>
                  <a:cubicBezTo>
                    <a:pt x="10898" y="9384"/>
                    <a:pt x="15136" y="6660"/>
                    <a:pt x="19676" y="5147"/>
                  </a:cubicBezTo>
                  <a:close/>
                  <a:moveTo>
                    <a:pt x="20887" y="1"/>
                  </a:moveTo>
                  <a:cubicBezTo>
                    <a:pt x="12411" y="2120"/>
                    <a:pt x="5146" y="7568"/>
                    <a:pt x="909" y="15136"/>
                  </a:cubicBezTo>
                  <a:cubicBezTo>
                    <a:pt x="0" y="16649"/>
                    <a:pt x="606" y="18768"/>
                    <a:pt x="2119" y="19979"/>
                  </a:cubicBezTo>
                  <a:cubicBezTo>
                    <a:pt x="3164" y="21233"/>
                    <a:pt x="4786" y="21910"/>
                    <a:pt x="6388" y="21910"/>
                  </a:cubicBezTo>
                  <a:cubicBezTo>
                    <a:pt x="7106" y="21910"/>
                    <a:pt x="7820" y="21774"/>
                    <a:pt x="8476" y="21492"/>
                  </a:cubicBezTo>
                  <a:cubicBezTo>
                    <a:pt x="14530" y="18768"/>
                    <a:pt x="20281" y="14833"/>
                    <a:pt x="25125" y="9990"/>
                  </a:cubicBezTo>
                  <a:cubicBezTo>
                    <a:pt x="26335" y="8779"/>
                    <a:pt x="27244" y="6963"/>
                    <a:pt x="27546" y="5147"/>
                  </a:cubicBezTo>
                  <a:cubicBezTo>
                    <a:pt x="28152" y="3028"/>
                    <a:pt x="26941" y="909"/>
                    <a:pt x="24822" y="303"/>
                  </a:cubicBezTo>
                  <a:cubicBezTo>
                    <a:pt x="23308" y="303"/>
                    <a:pt x="22098" y="1"/>
                    <a:pt x="208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393072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bg>
      <p:bgPr>
        <a:blipFill>
          <a:blip r:embed="rId2">
            <a:alphaModFix/>
          </a:blip>
          <a:stretch>
            <a:fillRect/>
          </a:stretch>
        </a:blipFill>
        <a:effectLst/>
      </p:bgPr>
    </p:bg>
    <p:spTree>
      <p:nvGrpSpPr>
        <p:cNvPr id="1" name="Shape 543"/>
        <p:cNvGrpSpPr/>
        <p:nvPr/>
      </p:nvGrpSpPr>
      <p:grpSpPr>
        <a:xfrm>
          <a:off x="0" y="0"/>
          <a:ext cx="0" cy="0"/>
          <a:chOff x="0" y="0"/>
          <a:chExt cx="0" cy="0"/>
        </a:xfrm>
      </p:grpSpPr>
      <p:sp>
        <p:nvSpPr>
          <p:cNvPr id="544" name="Google Shape;544;p19"/>
          <p:cNvSpPr/>
          <p:nvPr/>
        </p:nvSpPr>
        <p:spPr>
          <a:xfrm>
            <a:off x="0" y="0"/>
            <a:ext cx="18288000" cy="10287000"/>
          </a:xfrm>
          <a:prstGeom prst="rect">
            <a:avLst/>
          </a:prstGeom>
          <a:solidFill>
            <a:srgbClr val="FFFFFF">
              <a:alpha val="35220"/>
            </a:srgbClr>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545" name="Google Shape;545;p19"/>
          <p:cNvSpPr txBox="1">
            <a:spLocks noGrp="1"/>
          </p:cNvSpPr>
          <p:nvPr>
            <p:ph type="title"/>
          </p:nvPr>
        </p:nvSpPr>
        <p:spPr>
          <a:xfrm>
            <a:off x="1928998" y="7010550"/>
            <a:ext cx="3550200" cy="578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200"/>
              <a:buNone/>
              <a:defRPr sz="4400"/>
            </a:lvl1pPr>
            <a:lvl2pPr lvl="1" algn="ctr" rtl="0">
              <a:spcBef>
                <a:spcPts val="0"/>
              </a:spcBef>
              <a:spcAft>
                <a:spcPts val="0"/>
              </a:spcAft>
              <a:buSzPts val="2200"/>
              <a:buNone/>
              <a:defRPr sz="4400"/>
            </a:lvl2pPr>
            <a:lvl3pPr lvl="2" algn="ctr" rtl="0">
              <a:spcBef>
                <a:spcPts val="0"/>
              </a:spcBef>
              <a:spcAft>
                <a:spcPts val="0"/>
              </a:spcAft>
              <a:buSzPts val="2200"/>
              <a:buNone/>
              <a:defRPr sz="4400"/>
            </a:lvl3pPr>
            <a:lvl4pPr lvl="3" algn="ctr" rtl="0">
              <a:spcBef>
                <a:spcPts val="0"/>
              </a:spcBef>
              <a:spcAft>
                <a:spcPts val="0"/>
              </a:spcAft>
              <a:buSzPts val="2200"/>
              <a:buNone/>
              <a:defRPr sz="4400"/>
            </a:lvl4pPr>
            <a:lvl5pPr lvl="4" algn="ctr" rtl="0">
              <a:spcBef>
                <a:spcPts val="0"/>
              </a:spcBef>
              <a:spcAft>
                <a:spcPts val="0"/>
              </a:spcAft>
              <a:buSzPts val="2200"/>
              <a:buNone/>
              <a:defRPr sz="4400"/>
            </a:lvl5pPr>
            <a:lvl6pPr lvl="5" algn="ctr" rtl="0">
              <a:spcBef>
                <a:spcPts val="0"/>
              </a:spcBef>
              <a:spcAft>
                <a:spcPts val="0"/>
              </a:spcAft>
              <a:buSzPts val="2200"/>
              <a:buNone/>
              <a:defRPr sz="4400"/>
            </a:lvl6pPr>
            <a:lvl7pPr lvl="6" algn="ctr" rtl="0">
              <a:spcBef>
                <a:spcPts val="0"/>
              </a:spcBef>
              <a:spcAft>
                <a:spcPts val="0"/>
              </a:spcAft>
              <a:buSzPts val="2200"/>
              <a:buNone/>
              <a:defRPr sz="4400"/>
            </a:lvl7pPr>
            <a:lvl8pPr lvl="7" algn="ctr" rtl="0">
              <a:spcBef>
                <a:spcPts val="0"/>
              </a:spcBef>
              <a:spcAft>
                <a:spcPts val="0"/>
              </a:spcAft>
              <a:buSzPts val="2200"/>
              <a:buNone/>
              <a:defRPr sz="4400"/>
            </a:lvl8pPr>
            <a:lvl9pPr lvl="8" algn="ctr" rtl="0">
              <a:spcBef>
                <a:spcPts val="0"/>
              </a:spcBef>
              <a:spcAft>
                <a:spcPts val="0"/>
              </a:spcAft>
              <a:buSzPts val="2200"/>
              <a:buNone/>
              <a:defRPr sz="4400"/>
            </a:lvl9pPr>
          </a:lstStyle>
          <a:p>
            <a:endParaRPr/>
          </a:p>
        </p:txBody>
      </p:sp>
      <p:sp>
        <p:nvSpPr>
          <p:cNvPr id="546" name="Google Shape;546;p19"/>
          <p:cNvSpPr txBox="1">
            <a:spLocks noGrp="1"/>
          </p:cNvSpPr>
          <p:nvPr>
            <p:ph type="subTitle" idx="1"/>
          </p:nvPr>
        </p:nvSpPr>
        <p:spPr>
          <a:xfrm>
            <a:off x="1528800" y="7681406"/>
            <a:ext cx="4350600" cy="121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0"/>
              </a:spcBef>
              <a:spcAft>
                <a:spcPts val="0"/>
              </a:spcAft>
              <a:buSzPts val="1600"/>
              <a:buNone/>
              <a:defRPr sz="3200"/>
            </a:lvl3pPr>
            <a:lvl4pPr lvl="3" algn="ctr" rtl="0">
              <a:lnSpc>
                <a:spcPct val="100000"/>
              </a:lnSpc>
              <a:spcBef>
                <a:spcPts val="0"/>
              </a:spcBef>
              <a:spcAft>
                <a:spcPts val="0"/>
              </a:spcAft>
              <a:buSzPts val="1600"/>
              <a:buNone/>
              <a:defRPr sz="3200"/>
            </a:lvl4pPr>
            <a:lvl5pPr lvl="4" algn="ctr" rtl="0">
              <a:lnSpc>
                <a:spcPct val="100000"/>
              </a:lnSpc>
              <a:spcBef>
                <a:spcPts val="0"/>
              </a:spcBef>
              <a:spcAft>
                <a:spcPts val="0"/>
              </a:spcAft>
              <a:buSzPts val="1600"/>
              <a:buNone/>
              <a:defRPr sz="3200"/>
            </a:lvl5pPr>
            <a:lvl6pPr lvl="5" algn="ctr" rtl="0">
              <a:lnSpc>
                <a:spcPct val="100000"/>
              </a:lnSpc>
              <a:spcBef>
                <a:spcPts val="0"/>
              </a:spcBef>
              <a:spcAft>
                <a:spcPts val="0"/>
              </a:spcAft>
              <a:buSzPts val="1600"/>
              <a:buNone/>
              <a:defRPr sz="3200"/>
            </a:lvl6pPr>
            <a:lvl7pPr lvl="6" algn="ctr" rtl="0">
              <a:lnSpc>
                <a:spcPct val="100000"/>
              </a:lnSpc>
              <a:spcBef>
                <a:spcPts val="0"/>
              </a:spcBef>
              <a:spcAft>
                <a:spcPts val="0"/>
              </a:spcAft>
              <a:buSzPts val="1600"/>
              <a:buNone/>
              <a:defRPr sz="3200"/>
            </a:lvl7pPr>
            <a:lvl8pPr lvl="7" algn="ctr" rtl="0">
              <a:lnSpc>
                <a:spcPct val="100000"/>
              </a:lnSpc>
              <a:spcBef>
                <a:spcPts val="0"/>
              </a:spcBef>
              <a:spcAft>
                <a:spcPts val="0"/>
              </a:spcAft>
              <a:buSzPts val="1600"/>
              <a:buNone/>
              <a:defRPr sz="3200"/>
            </a:lvl8pPr>
            <a:lvl9pPr lvl="8" algn="ctr" rtl="0">
              <a:lnSpc>
                <a:spcPct val="100000"/>
              </a:lnSpc>
              <a:spcBef>
                <a:spcPts val="0"/>
              </a:spcBef>
              <a:spcAft>
                <a:spcPts val="0"/>
              </a:spcAft>
              <a:buSzPts val="1600"/>
              <a:buNone/>
              <a:defRPr sz="3200"/>
            </a:lvl9pPr>
          </a:lstStyle>
          <a:p>
            <a:endParaRPr/>
          </a:p>
        </p:txBody>
      </p:sp>
      <p:sp>
        <p:nvSpPr>
          <p:cNvPr id="547" name="Google Shape;547;p19"/>
          <p:cNvSpPr txBox="1">
            <a:spLocks noGrp="1"/>
          </p:cNvSpPr>
          <p:nvPr>
            <p:ph type="title" idx="2"/>
          </p:nvPr>
        </p:nvSpPr>
        <p:spPr>
          <a:xfrm>
            <a:off x="7324648" y="3329950"/>
            <a:ext cx="3550200" cy="578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200"/>
              <a:buNone/>
              <a:defRPr sz="4400"/>
            </a:lvl1pPr>
            <a:lvl2pPr lvl="1" algn="ctr" rtl="0">
              <a:spcBef>
                <a:spcPts val="0"/>
              </a:spcBef>
              <a:spcAft>
                <a:spcPts val="0"/>
              </a:spcAft>
              <a:buSzPts val="2200"/>
              <a:buNone/>
              <a:defRPr sz="4400"/>
            </a:lvl2pPr>
            <a:lvl3pPr lvl="2" algn="ctr" rtl="0">
              <a:spcBef>
                <a:spcPts val="0"/>
              </a:spcBef>
              <a:spcAft>
                <a:spcPts val="0"/>
              </a:spcAft>
              <a:buSzPts val="2200"/>
              <a:buNone/>
              <a:defRPr sz="4400"/>
            </a:lvl3pPr>
            <a:lvl4pPr lvl="3" algn="ctr" rtl="0">
              <a:spcBef>
                <a:spcPts val="0"/>
              </a:spcBef>
              <a:spcAft>
                <a:spcPts val="0"/>
              </a:spcAft>
              <a:buSzPts val="2200"/>
              <a:buNone/>
              <a:defRPr sz="4400"/>
            </a:lvl4pPr>
            <a:lvl5pPr lvl="4" algn="ctr" rtl="0">
              <a:spcBef>
                <a:spcPts val="0"/>
              </a:spcBef>
              <a:spcAft>
                <a:spcPts val="0"/>
              </a:spcAft>
              <a:buSzPts val="2200"/>
              <a:buNone/>
              <a:defRPr sz="4400"/>
            </a:lvl5pPr>
            <a:lvl6pPr lvl="5" algn="ctr" rtl="0">
              <a:spcBef>
                <a:spcPts val="0"/>
              </a:spcBef>
              <a:spcAft>
                <a:spcPts val="0"/>
              </a:spcAft>
              <a:buSzPts val="2200"/>
              <a:buNone/>
              <a:defRPr sz="4400"/>
            </a:lvl6pPr>
            <a:lvl7pPr lvl="6" algn="ctr" rtl="0">
              <a:spcBef>
                <a:spcPts val="0"/>
              </a:spcBef>
              <a:spcAft>
                <a:spcPts val="0"/>
              </a:spcAft>
              <a:buSzPts val="2200"/>
              <a:buNone/>
              <a:defRPr sz="4400"/>
            </a:lvl7pPr>
            <a:lvl8pPr lvl="7" algn="ctr" rtl="0">
              <a:spcBef>
                <a:spcPts val="0"/>
              </a:spcBef>
              <a:spcAft>
                <a:spcPts val="0"/>
              </a:spcAft>
              <a:buSzPts val="2200"/>
              <a:buNone/>
              <a:defRPr sz="4400"/>
            </a:lvl8pPr>
            <a:lvl9pPr lvl="8" algn="ctr" rtl="0">
              <a:spcBef>
                <a:spcPts val="0"/>
              </a:spcBef>
              <a:spcAft>
                <a:spcPts val="0"/>
              </a:spcAft>
              <a:buSzPts val="2200"/>
              <a:buNone/>
              <a:defRPr sz="4400"/>
            </a:lvl9pPr>
          </a:lstStyle>
          <a:p>
            <a:endParaRPr/>
          </a:p>
        </p:txBody>
      </p:sp>
      <p:sp>
        <p:nvSpPr>
          <p:cNvPr id="548" name="Google Shape;548;p19"/>
          <p:cNvSpPr txBox="1">
            <a:spLocks noGrp="1"/>
          </p:cNvSpPr>
          <p:nvPr>
            <p:ph type="subTitle" idx="3"/>
          </p:nvPr>
        </p:nvSpPr>
        <p:spPr>
          <a:xfrm>
            <a:off x="6924450" y="3999496"/>
            <a:ext cx="4350600" cy="121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0"/>
              </a:spcBef>
              <a:spcAft>
                <a:spcPts val="0"/>
              </a:spcAft>
              <a:buSzPts val="1600"/>
              <a:buNone/>
              <a:defRPr sz="3200"/>
            </a:lvl3pPr>
            <a:lvl4pPr lvl="3" algn="ctr" rtl="0">
              <a:lnSpc>
                <a:spcPct val="100000"/>
              </a:lnSpc>
              <a:spcBef>
                <a:spcPts val="0"/>
              </a:spcBef>
              <a:spcAft>
                <a:spcPts val="0"/>
              </a:spcAft>
              <a:buSzPts val="1600"/>
              <a:buNone/>
              <a:defRPr sz="3200"/>
            </a:lvl4pPr>
            <a:lvl5pPr lvl="4" algn="ctr" rtl="0">
              <a:lnSpc>
                <a:spcPct val="100000"/>
              </a:lnSpc>
              <a:spcBef>
                <a:spcPts val="0"/>
              </a:spcBef>
              <a:spcAft>
                <a:spcPts val="0"/>
              </a:spcAft>
              <a:buSzPts val="1600"/>
              <a:buNone/>
              <a:defRPr sz="3200"/>
            </a:lvl5pPr>
            <a:lvl6pPr lvl="5" algn="ctr" rtl="0">
              <a:lnSpc>
                <a:spcPct val="100000"/>
              </a:lnSpc>
              <a:spcBef>
                <a:spcPts val="0"/>
              </a:spcBef>
              <a:spcAft>
                <a:spcPts val="0"/>
              </a:spcAft>
              <a:buSzPts val="1600"/>
              <a:buNone/>
              <a:defRPr sz="3200"/>
            </a:lvl6pPr>
            <a:lvl7pPr lvl="6" algn="ctr" rtl="0">
              <a:lnSpc>
                <a:spcPct val="100000"/>
              </a:lnSpc>
              <a:spcBef>
                <a:spcPts val="0"/>
              </a:spcBef>
              <a:spcAft>
                <a:spcPts val="0"/>
              </a:spcAft>
              <a:buSzPts val="1600"/>
              <a:buNone/>
              <a:defRPr sz="3200"/>
            </a:lvl7pPr>
            <a:lvl8pPr lvl="7" algn="ctr" rtl="0">
              <a:lnSpc>
                <a:spcPct val="100000"/>
              </a:lnSpc>
              <a:spcBef>
                <a:spcPts val="0"/>
              </a:spcBef>
              <a:spcAft>
                <a:spcPts val="0"/>
              </a:spcAft>
              <a:buSzPts val="1600"/>
              <a:buNone/>
              <a:defRPr sz="3200"/>
            </a:lvl8pPr>
            <a:lvl9pPr lvl="8" algn="ctr" rtl="0">
              <a:lnSpc>
                <a:spcPct val="100000"/>
              </a:lnSpc>
              <a:spcBef>
                <a:spcPts val="0"/>
              </a:spcBef>
              <a:spcAft>
                <a:spcPts val="0"/>
              </a:spcAft>
              <a:buSzPts val="1600"/>
              <a:buNone/>
              <a:defRPr sz="3200"/>
            </a:lvl9pPr>
          </a:lstStyle>
          <a:p>
            <a:endParaRPr/>
          </a:p>
        </p:txBody>
      </p:sp>
      <p:sp>
        <p:nvSpPr>
          <p:cNvPr id="549" name="Google Shape;549;p19"/>
          <p:cNvSpPr txBox="1">
            <a:spLocks noGrp="1"/>
          </p:cNvSpPr>
          <p:nvPr>
            <p:ph type="title" idx="4"/>
          </p:nvPr>
        </p:nvSpPr>
        <p:spPr>
          <a:xfrm>
            <a:off x="12608700" y="7010550"/>
            <a:ext cx="3950400" cy="578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2200"/>
              <a:buNone/>
              <a:defRPr sz="4400"/>
            </a:lvl1pPr>
            <a:lvl2pPr lvl="1" algn="ctr" rtl="0">
              <a:spcBef>
                <a:spcPts val="0"/>
              </a:spcBef>
              <a:spcAft>
                <a:spcPts val="0"/>
              </a:spcAft>
              <a:buSzPts val="2200"/>
              <a:buNone/>
              <a:defRPr sz="4400"/>
            </a:lvl2pPr>
            <a:lvl3pPr lvl="2" algn="ctr" rtl="0">
              <a:spcBef>
                <a:spcPts val="0"/>
              </a:spcBef>
              <a:spcAft>
                <a:spcPts val="0"/>
              </a:spcAft>
              <a:buSzPts val="2200"/>
              <a:buNone/>
              <a:defRPr sz="4400"/>
            </a:lvl3pPr>
            <a:lvl4pPr lvl="3" algn="ctr" rtl="0">
              <a:spcBef>
                <a:spcPts val="0"/>
              </a:spcBef>
              <a:spcAft>
                <a:spcPts val="0"/>
              </a:spcAft>
              <a:buSzPts val="2200"/>
              <a:buNone/>
              <a:defRPr sz="4400"/>
            </a:lvl4pPr>
            <a:lvl5pPr lvl="4" algn="ctr" rtl="0">
              <a:spcBef>
                <a:spcPts val="0"/>
              </a:spcBef>
              <a:spcAft>
                <a:spcPts val="0"/>
              </a:spcAft>
              <a:buSzPts val="2200"/>
              <a:buNone/>
              <a:defRPr sz="4400"/>
            </a:lvl5pPr>
            <a:lvl6pPr lvl="5" algn="ctr" rtl="0">
              <a:spcBef>
                <a:spcPts val="0"/>
              </a:spcBef>
              <a:spcAft>
                <a:spcPts val="0"/>
              </a:spcAft>
              <a:buSzPts val="2200"/>
              <a:buNone/>
              <a:defRPr sz="4400"/>
            </a:lvl6pPr>
            <a:lvl7pPr lvl="6" algn="ctr" rtl="0">
              <a:spcBef>
                <a:spcPts val="0"/>
              </a:spcBef>
              <a:spcAft>
                <a:spcPts val="0"/>
              </a:spcAft>
              <a:buSzPts val="2200"/>
              <a:buNone/>
              <a:defRPr sz="4400"/>
            </a:lvl7pPr>
            <a:lvl8pPr lvl="7" algn="ctr" rtl="0">
              <a:spcBef>
                <a:spcPts val="0"/>
              </a:spcBef>
              <a:spcAft>
                <a:spcPts val="0"/>
              </a:spcAft>
              <a:buSzPts val="2200"/>
              <a:buNone/>
              <a:defRPr sz="4400"/>
            </a:lvl8pPr>
            <a:lvl9pPr lvl="8" algn="ctr" rtl="0">
              <a:spcBef>
                <a:spcPts val="0"/>
              </a:spcBef>
              <a:spcAft>
                <a:spcPts val="0"/>
              </a:spcAft>
              <a:buSzPts val="2200"/>
              <a:buNone/>
              <a:defRPr sz="4400"/>
            </a:lvl9pPr>
          </a:lstStyle>
          <a:p>
            <a:endParaRPr/>
          </a:p>
        </p:txBody>
      </p:sp>
      <p:grpSp>
        <p:nvGrpSpPr>
          <p:cNvPr id="550" name="Google Shape;550;p19"/>
          <p:cNvGrpSpPr/>
          <p:nvPr/>
        </p:nvGrpSpPr>
        <p:grpSpPr>
          <a:xfrm flipH="1">
            <a:off x="367772" y="-552054"/>
            <a:ext cx="17920216" cy="10998556"/>
            <a:chOff x="183880" y="-317977"/>
            <a:chExt cx="8960108" cy="5499278"/>
          </a:xfrm>
        </p:grpSpPr>
        <p:sp>
          <p:nvSpPr>
            <p:cNvPr id="551" name="Google Shape;551;p19"/>
            <p:cNvSpPr/>
            <p:nvPr/>
          </p:nvSpPr>
          <p:spPr>
            <a:xfrm>
              <a:off x="8286750" y="-222250"/>
              <a:ext cx="475800" cy="630275"/>
            </a:xfrm>
            <a:custGeom>
              <a:avLst/>
              <a:gdLst/>
              <a:ahLst/>
              <a:cxnLst/>
              <a:rect l="l" t="t" r="r" b="b"/>
              <a:pathLst>
                <a:path w="19032" h="25211" extrusionOk="0">
                  <a:moveTo>
                    <a:pt x="6847" y="0"/>
                  </a:moveTo>
                  <a:cubicBezTo>
                    <a:pt x="4825" y="0"/>
                    <a:pt x="2829" y="988"/>
                    <a:pt x="1692" y="2835"/>
                  </a:cubicBezTo>
                  <a:cubicBezTo>
                    <a:pt x="635" y="4527"/>
                    <a:pt x="0" y="6642"/>
                    <a:pt x="212" y="8756"/>
                  </a:cubicBezTo>
                  <a:cubicBezTo>
                    <a:pt x="423" y="14254"/>
                    <a:pt x="2961" y="19329"/>
                    <a:pt x="6978" y="23135"/>
                  </a:cubicBezTo>
                  <a:cubicBezTo>
                    <a:pt x="8442" y="24466"/>
                    <a:pt x="10409" y="25210"/>
                    <a:pt x="12456" y="25210"/>
                  </a:cubicBezTo>
                  <a:cubicBezTo>
                    <a:pt x="13662" y="25210"/>
                    <a:pt x="14895" y="24952"/>
                    <a:pt x="16071" y="24404"/>
                  </a:cubicBezTo>
                  <a:cubicBezTo>
                    <a:pt x="18608" y="23346"/>
                    <a:pt x="18820" y="20809"/>
                    <a:pt x="19031" y="18060"/>
                  </a:cubicBezTo>
                  <a:lnTo>
                    <a:pt x="19031" y="17214"/>
                  </a:lnTo>
                  <a:cubicBezTo>
                    <a:pt x="18820" y="11082"/>
                    <a:pt x="15859" y="5373"/>
                    <a:pt x="11207" y="1567"/>
                  </a:cubicBezTo>
                  <a:cubicBezTo>
                    <a:pt x="10785" y="1355"/>
                    <a:pt x="10150" y="932"/>
                    <a:pt x="9727" y="721"/>
                  </a:cubicBezTo>
                  <a:cubicBezTo>
                    <a:pt x="8826" y="235"/>
                    <a:pt x="7833" y="0"/>
                    <a:pt x="684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2" name="Google Shape;552;p19"/>
            <p:cNvSpPr/>
            <p:nvPr/>
          </p:nvSpPr>
          <p:spPr>
            <a:xfrm>
              <a:off x="281536" y="-317977"/>
              <a:ext cx="766778" cy="902147"/>
            </a:xfrm>
            <a:custGeom>
              <a:avLst/>
              <a:gdLst/>
              <a:ahLst/>
              <a:cxnLst/>
              <a:rect l="l" t="t" r="r" b="b"/>
              <a:pathLst>
                <a:path w="21768" h="25611" extrusionOk="0">
                  <a:moveTo>
                    <a:pt x="10537" y="1"/>
                  </a:moveTo>
                  <a:cubicBezTo>
                    <a:pt x="9802" y="1"/>
                    <a:pt x="9019" y="138"/>
                    <a:pt x="8177" y="454"/>
                  </a:cubicBezTo>
                  <a:cubicBezTo>
                    <a:pt x="7476" y="922"/>
                    <a:pt x="6541" y="688"/>
                    <a:pt x="5840" y="922"/>
                  </a:cubicBezTo>
                  <a:cubicBezTo>
                    <a:pt x="4906" y="922"/>
                    <a:pt x="4205" y="1155"/>
                    <a:pt x="3504" y="1856"/>
                  </a:cubicBezTo>
                  <a:cubicBezTo>
                    <a:pt x="1402" y="3725"/>
                    <a:pt x="234" y="6528"/>
                    <a:pt x="234" y="9565"/>
                  </a:cubicBezTo>
                  <a:cubicBezTo>
                    <a:pt x="0" y="12602"/>
                    <a:pt x="1402" y="15406"/>
                    <a:pt x="3972" y="17274"/>
                  </a:cubicBezTo>
                  <a:cubicBezTo>
                    <a:pt x="5373" y="18442"/>
                    <a:pt x="6775" y="19611"/>
                    <a:pt x="8177" y="21012"/>
                  </a:cubicBezTo>
                  <a:cubicBezTo>
                    <a:pt x="9578" y="22881"/>
                    <a:pt x="11447" y="24049"/>
                    <a:pt x="13550" y="24984"/>
                  </a:cubicBezTo>
                  <a:cubicBezTo>
                    <a:pt x="14364" y="25415"/>
                    <a:pt x="15198" y="25610"/>
                    <a:pt x="16001" y="25610"/>
                  </a:cubicBezTo>
                  <a:cubicBezTo>
                    <a:pt x="19115" y="25610"/>
                    <a:pt x="21768" y="22672"/>
                    <a:pt x="21025" y="19143"/>
                  </a:cubicBezTo>
                  <a:cubicBezTo>
                    <a:pt x="20792" y="16106"/>
                    <a:pt x="20324" y="13069"/>
                    <a:pt x="20091" y="10032"/>
                  </a:cubicBezTo>
                  <a:cubicBezTo>
                    <a:pt x="19857" y="7463"/>
                    <a:pt x="18923" y="4893"/>
                    <a:pt x="16820" y="3258"/>
                  </a:cubicBezTo>
                  <a:cubicBezTo>
                    <a:pt x="15011" y="1629"/>
                    <a:pt x="13061" y="1"/>
                    <a:pt x="105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3" name="Google Shape;553;p19"/>
            <p:cNvSpPr/>
            <p:nvPr/>
          </p:nvSpPr>
          <p:spPr>
            <a:xfrm>
              <a:off x="183880" y="4611641"/>
              <a:ext cx="387141" cy="413416"/>
            </a:xfrm>
            <a:custGeom>
              <a:avLst/>
              <a:gdLst/>
              <a:ahLst/>
              <a:cxnLst/>
              <a:rect l="l" t="t" r="r" b="b"/>
              <a:pathLst>
                <a:path w="21026" h="22453" extrusionOk="0">
                  <a:moveTo>
                    <a:pt x="8773" y="0"/>
                  </a:moveTo>
                  <a:cubicBezTo>
                    <a:pt x="6237" y="0"/>
                    <a:pt x="3899" y="1225"/>
                    <a:pt x="2336" y="3483"/>
                  </a:cubicBezTo>
                  <a:cubicBezTo>
                    <a:pt x="0" y="6053"/>
                    <a:pt x="234" y="10024"/>
                    <a:pt x="2570" y="12827"/>
                  </a:cubicBezTo>
                  <a:cubicBezTo>
                    <a:pt x="3271" y="13995"/>
                    <a:pt x="4205" y="15163"/>
                    <a:pt x="5373" y="16098"/>
                  </a:cubicBezTo>
                  <a:cubicBezTo>
                    <a:pt x="7008" y="17032"/>
                    <a:pt x="8410" y="18434"/>
                    <a:pt x="9812" y="19836"/>
                  </a:cubicBezTo>
                  <a:cubicBezTo>
                    <a:pt x="10746" y="20537"/>
                    <a:pt x="11447" y="21237"/>
                    <a:pt x="12615" y="21705"/>
                  </a:cubicBezTo>
                  <a:cubicBezTo>
                    <a:pt x="13322" y="22209"/>
                    <a:pt x="14160" y="22452"/>
                    <a:pt x="14996" y="22452"/>
                  </a:cubicBezTo>
                  <a:cubicBezTo>
                    <a:pt x="16095" y="22452"/>
                    <a:pt x="17192" y="22033"/>
                    <a:pt x="17988" y="21237"/>
                  </a:cubicBezTo>
                  <a:cubicBezTo>
                    <a:pt x="20091" y="19368"/>
                    <a:pt x="21025" y="16565"/>
                    <a:pt x="20558" y="13762"/>
                  </a:cubicBezTo>
                  <a:cubicBezTo>
                    <a:pt x="20558" y="12360"/>
                    <a:pt x="20324" y="11192"/>
                    <a:pt x="20091" y="10024"/>
                  </a:cubicBezTo>
                  <a:cubicBezTo>
                    <a:pt x="19390" y="5352"/>
                    <a:pt x="15886" y="1614"/>
                    <a:pt x="11447" y="446"/>
                  </a:cubicBezTo>
                  <a:cubicBezTo>
                    <a:pt x="10548" y="146"/>
                    <a:pt x="9649" y="0"/>
                    <a:pt x="87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4" name="Google Shape;554;p19"/>
            <p:cNvSpPr/>
            <p:nvPr/>
          </p:nvSpPr>
          <p:spPr>
            <a:xfrm>
              <a:off x="525837" y="4366159"/>
              <a:ext cx="313123" cy="313694"/>
            </a:xfrm>
            <a:custGeom>
              <a:avLst/>
              <a:gdLst/>
              <a:ahLst/>
              <a:cxnLst/>
              <a:rect l="l" t="t" r="r" b="b"/>
              <a:pathLst>
                <a:path w="17006" h="17037" extrusionOk="0">
                  <a:moveTo>
                    <a:pt x="8277" y="1"/>
                  </a:moveTo>
                  <a:cubicBezTo>
                    <a:pt x="5775" y="1"/>
                    <a:pt x="3383" y="942"/>
                    <a:pt x="1636" y="2689"/>
                  </a:cubicBezTo>
                  <a:cubicBezTo>
                    <a:pt x="1169" y="3156"/>
                    <a:pt x="935" y="3623"/>
                    <a:pt x="935" y="4324"/>
                  </a:cubicBezTo>
                  <a:cubicBezTo>
                    <a:pt x="1" y="8062"/>
                    <a:pt x="1636" y="12033"/>
                    <a:pt x="4906" y="14136"/>
                  </a:cubicBezTo>
                  <a:cubicBezTo>
                    <a:pt x="6074" y="14836"/>
                    <a:pt x="7476" y="15771"/>
                    <a:pt x="9111" y="16472"/>
                  </a:cubicBezTo>
                  <a:cubicBezTo>
                    <a:pt x="9889" y="16860"/>
                    <a:pt x="10686" y="17037"/>
                    <a:pt x="11460" y="17037"/>
                  </a:cubicBezTo>
                  <a:cubicBezTo>
                    <a:pt x="14406" y="17037"/>
                    <a:pt x="17006" y="14478"/>
                    <a:pt x="16821" y="11332"/>
                  </a:cubicBezTo>
                  <a:cubicBezTo>
                    <a:pt x="16821" y="8996"/>
                    <a:pt x="16120" y="6894"/>
                    <a:pt x="14952" y="4791"/>
                  </a:cubicBezTo>
                  <a:cubicBezTo>
                    <a:pt x="14017" y="2689"/>
                    <a:pt x="11915" y="1053"/>
                    <a:pt x="9812" y="119"/>
                  </a:cubicBezTo>
                  <a:cubicBezTo>
                    <a:pt x="9299" y="40"/>
                    <a:pt x="8785" y="1"/>
                    <a:pt x="82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5" name="Google Shape;555;p19"/>
            <p:cNvSpPr/>
            <p:nvPr/>
          </p:nvSpPr>
          <p:spPr>
            <a:xfrm rot="-4558642">
              <a:off x="8065083" y="4084971"/>
              <a:ext cx="919121" cy="1047189"/>
            </a:xfrm>
            <a:custGeom>
              <a:avLst/>
              <a:gdLst/>
              <a:ahLst/>
              <a:cxnLst/>
              <a:rect l="l" t="t" r="r" b="b"/>
              <a:pathLst>
                <a:path w="179966" h="205042" extrusionOk="0">
                  <a:moveTo>
                    <a:pt x="33091" y="0"/>
                  </a:moveTo>
                  <a:cubicBezTo>
                    <a:pt x="31520" y="0"/>
                    <a:pt x="29942" y="204"/>
                    <a:pt x="28400" y="620"/>
                  </a:cubicBezTo>
                  <a:cubicBezTo>
                    <a:pt x="23667" y="1803"/>
                    <a:pt x="19328" y="4071"/>
                    <a:pt x="15680" y="7227"/>
                  </a:cubicBezTo>
                  <a:cubicBezTo>
                    <a:pt x="9171" y="12650"/>
                    <a:pt x="4537" y="20046"/>
                    <a:pt x="2564" y="28330"/>
                  </a:cubicBezTo>
                  <a:cubicBezTo>
                    <a:pt x="789" y="35430"/>
                    <a:pt x="198" y="42924"/>
                    <a:pt x="691" y="50320"/>
                  </a:cubicBezTo>
                  <a:cubicBezTo>
                    <a:pt x="789" y="51208"/>
                    <a:pt x="691" y="52194"/>
                    <a:pt x="493" y="53180"/>
                  </a:cubicBezTo>
                  <a:cubicBezTo>
                    <a:pt x="99" y="54659"/>
                    <a:pt x="0" y="56237"/>
                    <a:pt x="198" y="57814"/>
                  </a:cubicBezTo>
                  <a:cubicBezTo>
                    <a:pt x="493" y="60083"/>
                    <a:pt x="789" y="62351"/>
                    <a:pt x="1282" y="64520"/>
                  </a:cubicBezTo>
                  <a:cubicBezTo>
                    <a:pt x="2268" y="69648"/>
                    <a:pt x="2959" y="74874"/>
                    <a:pt x="3353" y="80199"/>
                  </a:cubicBezTo>
                  <a:cubicBezTo>
                    <a:pt x="3945" y="86511"/>
                    <a:pt x="4832" y="92822"/>
                    <a:pt x="6114" y="99034"/>
                  </a:cubicBezTo>
                  <a:cubicBezTo>
                    <a:pt x="7100" y="104162"/>
                    <a:pt x="8481" y="109191"/>
                    <a:pt x="9960" y="114122"/>
                  </a:cubicBezTo>
                  <a:cubicBezTo>
                    <a:pt x="11834" y="121025"/>
                    <a:pt x="14102" y="127730"/>
                    <a:pt x="16764" y="134436"/>
                  </a:cubicBezTo>
                  <a:cubicBezTo>
                    <a:pt x="20709" y="143804"/>
                    <a:pt x="25738" y="152876"/>
                    <a:pt x="31753" y="161160"/>
                  </a:cubicBezTo>
                  <a:cubicBezTo>
                    <a:pt x="34613" y="165400"/>
                    <a:pt x="37670" y="169542"/>
                    <a:pt x="41023" y="173486"/>
                  </a:cubicBezTo>
                  <a:cubicBezTo>
                    <a:pt x="48813" y="182263"/>
                    <a:pt x="58082" y="189560"/>
                    <a:pt x="68535" y="194885"/>
                  </a:cubicBezTo>
                  <a:cubicBezTo>
                    <a:pt x="70705" y="196068"/>
                    <a:pt x="72874" y="196956"/>
                    <a:pt x="75142" y="197745"/>
                  </a:cubicBezTo>
                  <a:cubicBezTo>
                    <a:pt x="78199" y="198829"/>
                    <a:pt x="81256" y="199815"/>
                    <a:pt x="84214" y="200900"/>
                  </a:cubicBezTo>
                  <a:cubicBezTo>
                    <a:pt x="92498" y="203859"/>
                    <a:pt x="100978" y="205042"/>
                    <a:pt x="111333" y="205042"/>
                  </a:cubicBezTo>
                  <a:cubicBezTo>
                    <a:pt x="114883" y="204943"/>
                    <a:pt x="118433" y="204746"/>
                    <a:pt x="121983" y="204253"/>
                  </a:cubicBezTo>
                  <a:cubicBezTo>
                    <a:pt x="127110" y="203661"/>
                    <a:pt x="132041" y="202182"/>
                    <a:pt x="136676" y="200013"/>
                  </a:cubicBezTo>
                  <a:cubicBezTo>
                    <a:pt x="140620" y="198139"/>
                    <a:pt x="144269" y="195970"/>
                    <a:pt x="147819" y="193504"/>
                  </a:cubicBezTo>
                  <a:cubicBezTo>
                    <a:pt x="158765" y="185813"/>
                    <a:pt x="167442" y="175360"/>
                    <a:pt x="172965" y="163230"/>
                  </a:cubicBezTo>
                  <a:cubicBezTo>
                    <a:pt x="174641" y="159385"/>
                    <a:pt x="176022" y="155440"/>
                    <a:pt x="177106" y="151397"/>
                  </a:cubicBezTo>
                  <a:cubicBezTo>
                    <a:pt x="179177" y="144100"/>
                    <a:pt x="179966" y="136605"/>
                    <a:pt x="179374" y="129012"/>
                  </a:cubicBezTo>
                  <a:cubicBezTo>
                    <a:pt x="178783" y="122800"/>
                    <a:pt x="176810" y="116784"/>
                    <a:pt x="173753" y="111361"/>
                  </a:cubicBezTo>
                  <a:cubicBezTo>
                    <a:pt x="171091" y="106726"/>
                    <a:pt x="167147" y="102880"/>
                    <a:pt x="162413" y="100316"/>
                  </a:cubicBezTo>
                  <a:cubicBezTo>
                    <a:pt x="160441" y="99133"/>
                    <a:pt x="158272" y="98245"/>
                    <a:pt x="156102" y="97456"/>
                  </a:cubicBezTo>
                  <a:cubicBezTo>
                    <a:pt x="148706" y="94794"/>
                    <a:pt x="141212" y="92920"/>
                    <a:pt x="133520" y="91638"/>
                  </a:cubicBezTo>
                  <a:cubicBezTo>
                    <a:pt x="127406" y="90652"/>
                    <a:pt x="121292" y="89765"/>
                    <a:pt x="115277" y="88779"/>
                  </a:cubicBezTo>
                  <a:cubicBezTo>
                    <a:pt x="110346" y="88088"/>
                    <a:pt x="105514" y="86905"/>
                    <a:pt x="100880" y="85426"/>
                  </a:cubicBezTo>
                  <a:cubicBezTo>
                    <a:pt x="85694" y="80397"/>
                    <a:pt x="74057" y="71127"/>
                    <a:pt x="66662" y="56927"/>
                  </a:cubicBezTo>
                  <a:cubicBezTo>
                    <a:pt x="64591" y="52983"/>
                    <a:pt x="62816" y="49038"/>
                    <a:pt x="61435" y="44896"/>
                  </a:cubicBezTo>
                  <a:cubicBezTo>
                    <a:pt x="59759" y="39867"/>
                    <a:pt x="58477" y="34739"/>
                    <a:pt x="57294" y="29612"/>
                  </a:cubicBezTo>
                  <a:cubicBezTo>
                    <a:pt x="56307" y="25075"/>
                    <a:pt x="54927" y="20638"/>
                    <a:pt x="53152" y="16299"/>
                  </a:cubicBezTo>
                  <a:cubicBezTo>
                    <a:pt x="51574" y="12157"/>
                    <a:pt x="49109" y="8509"/>
                    <a:pt x="45953" y="5353"/>
                  </a:cubicBezTo>
                  <a:cubicBezTo>
                    <a:pt x="42543" y="1868"/>
                    <a:pt x="37850" y="0"/>
                    <a:pt x="330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556" name="Google Shape;556;p19"/>
          <p:cNvSpPr txBox="1">
            <a:spLocks noGrp="1"/>
          </p:cNvSpPr>
          <p:nvPr>
            <p:ph type="subTitle" idx="5"/>
          </p:nvPr>
        </p:nvSpPr>
        <p:spPr>
          <a:xfrm>
            <a:off x="12408600" y="7681406"/>
            <a:ext cx="4350600" cy="121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3200"/>
            </a:lvl1pPr>
            <a:lvl2pPr lvl="1" algn="ctr" rtl="0">
              <a:lnSpc>
                <a:spcPct val="100000"/>
              </a:lnSpc>
              <a:spcBef>
                <a:spcPts val="0"/>
              </a:spcBef>
              <a:spcAft>
                <a:spcPts val="0"/>
              </a:spcAft>
              <a:buSzPts val="1600"/>
              <a:buNone/>
              <a:defRPr sz="3200"/>
            </a:lvl2pPr>
            <a:lvl3pPr lvl="2" algn="ctr" rtl="0">
              <a:lnSpc>
                <a:spcPct val="100000"/>
              </a:lnSpc>
              <a:spcBef>
                <a:spcPts val="0"/>
              </a:spcBef>
              <a:spcAft>
                <a:spcPts val="0"/>
              </a:spcAft>
              <a:buSzPts val="1600"/>
              <a:buNone/>
              <a:defRPr sz="3200"/>
            </a:lvl3pPr>
            <a:lvl4pPr lvl="3" algn="ctr" rtl="0">
              <a:lnSpc>
                <a:spcPct val="100000"/>
              </a:lnSpc>
              <a:spcBef>
                <a:spcPts val="0"/>
              </a:spcBef>
              <a:spcAft>
                <a:spcPts val="0"/>
              </a:spcAft>
              <a:buSzPts val="1600"/>
              <a:buNone/>
              <a:defRPr sz="3200"/>
            </a:lvl4pPr>
            <a:lvl5pPr lvl="4" algn="ctr" rtl="0">
              <a:lnSpc>
                <a:spcPct val="100000"/>
              </a:lnSpc>
              <a:spcBef>
                <a:spcPts val="0"/>
              </a:spcBef>
              <a:spcAft>
                <a:spcPts val="0"/>
              </a:spcAft>
              <a:buSzPts val="1600"/>
              <a:buNone/>
              <a:defRPr sz="3200"/>
            </a:lvl5pPr>
            <a:lvl6pPr lvl="5" algn="ctr" rtl="0">
              <a:lnSpc>
                <a:spcPct val="100000"/>
              </a:lnSpc>
              <a:spcBef>
                <a:spcPts val="0"/>
              </a:spcBef>
              <a:spcAft>
                <a:spcPts val="0"/>
              </a:spcAft>
              <a:buSzPts val="1600"/>
              <a:buNone/>
              <a:defRPr sz="3200"/>
            </a:lvl6pPr>
            <a:lvl7pPr lvl="6" algn="ctr" rtl="0">
              <a:lnSpc>
                <a:spcPct val="100000"/>
              </a:lnSpc>
              <a:spcBef>
                <a:spcPts val="0"/>
              </a:spcBef>
              <a:spcAft>
                <a:spcPts val="0"/>
              </a:spcAft>
              <a:buSzPts val="1600"/>
              <a:buNone/>
              <a:defRPr sz="3200"/>
            </a:lvl7pPr>
            <a:lvl8pPr lvl="7" algn="ctr" rtl="0">
              <a:lnSpc>
                <a:spcPct val="100000"/>
              </a:lnSpc>
              <a:spcBef>
                <a:spcPts val="0"/>
              </a:spcBef>
              <a:spcAft>
                <a:spcPts val="0"/>
              </a:spcAft>
              <a:buSzPts val="1600"/>
              <a:buNone/>
              <a:defRPr sz="3200"/>
            </a:lvl8pPr>
            <a:lvl9pPr lvl="8" algn="ctr" rtl="0">
              <a:lnSpc>
                <a:spcPct val="100000"/>
              </a:lnSpc>
              <a:spcBef>
                <a:spcPts val="0"/>
              </a:spcBef>
              <a:spcAft>
                <a:spcPts val="0"/>
              </a:spcAft>
              <a:buSzPts val="1600"/>
              <a:buNone/>
              <a:defRPr sz="3200"/>
            </a:lvl9pPr>
          </a:lstStyle>
          <a:p>
            <a:endParaRPr/>
          </a:p>
        </p:txBody>
      </p:sp>
      <p:sp>
        <p:nvSpPr>
          <p:cNvPr id="557" name="Google Shape;557;p19"/>
          <p:cNvSpPr txBox="1">
            <a:spLocks noGrp="1"/>
          </p:cNvSpPr>
          <p:nvPr>
            <p:ph type="title" idx="6"/>
          </p:nvPr>
        </p:nvSpPr>
        <p:spPr>
          <a:xfrm>
            <a:off x="1426450" y="899950"/>
            <a:ext cx="15435000" cy="11454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58" name="Google Shape;558;p19"/>
          <p:cNvGrpSpPr/>
          <p:nvPr/>
        </p:nvGrpSpPr>
        <p:grpSpPr>
          <a:xfrm rot="1177724">
            <a:off x="630316" y="69281"/>
            <a:ext cx="874992" cy="2673786"/>
            <a:chOff x="2927175" y="237525"/>
            <a:chExt cx="1675775" cy="5120800"/>
          </a:xfrm>
        </p:grpSpPr>
        <p:sp>
          <p:nvSpPr>
            <p:cNvPr id="559" name="Google Shape;559;p19"/>
            <p:cNvSpPr/>
            <p:nvPr/>
          </p:nvSpPr>
          <p:spPr>
            <a:xfrm>
              <a:off x="3196775" y="4615200"/>
              <a:ext cx="21150" cy="5300"/>
            </a:xfrm>
            <a:custGeom>
              <a:avLst/>
              <a:gdLst/>
              <a:ahLst/>
              <a:cxnLst/>
              <a:rect l="l" t="t" r="r" b="b"/>
              <a:pathLst>
                <a:path w="846" h="212" extrusionOk="0">
                  <a:moveTo>
                    <a:pt x="846" y="212"/>
                  </a:moveTo>
                  <a:lnTo>
                    <a:pt x="0" y="0"/>
                  </a:lnTo>
                </a:path>
              </a:pathLst>
            </a:custGeom>
            <a:solidFill>
              <a:srgbClr val="B7D6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0" name="Google Shape;560;p19"/>
            <p:cNvSpPr/>
            <p:nvPr/>
          </p:nvSpPr>
          <p:spPr>
            <a:xfrm>
              <a:off x="3891875" y="530500"/>
              <a:ext cx="600050" cy="445075"/>
            </a:xfrm>
            <a:custGeom>
              <a:avLst/>
              <a:gdLst/>
              <a:ahLst/>
              <a:cxnLst/>
              <a:rect l="l" t="t" r="r" b="b"/>
              <a:pathLst>
                <a:path w="24002" h="17803" extrusionOk="0">
                  <a:moveTo>
                    <a:pt x="2083" y="10356"/>
                  </a:moveTo>
                  <a:cubicBezTo>
                    <a:pt x="1093" y="10356"/>
                    <a:pt x="1" y="11563"/>
                    <a:pt x="531" y="12622"/>
                  </a:cubicBezTo>
                  <a:lnTo>
                    <a:pt x="2439" y="13185"/>
                  </a:lnTo>
                  <a:lnTo>
                    <a:pt x="2439" y="13185"/>
                  </a:lnTo>
                  <a:lnTo>
                    <a:pt x="2645" y="10508"/>
                  </a:lnTo>
                  <a:cubicBezTo>
                    <a:pt x="2471" y="10403"/>
                    <a:pt x="2279" y="10356"/>
                    <a:pt x="2083" y="10356"/>
                  </a:cubicBezTo>
                  <a:close/>
                  <a:moveTo>
                    <a:pt x="2439" y="13185"/>
                  </a:moveTo>
                  <a:lnTo>
                    <a:pt x="2434" y="13256"/>
                  </a:lnTo>
                  <a:cubicBezTo>
                    <a:pt x="2438" y="13233"/>
                    <a:pt x="2442" y="13210"/>
                    <a:pt x="2447" y="13187"/>
                  </a:cubicBezTo>
                  <a:lnTo>
                    <a:pt x="2447" y="13187"/>
                  </a:lnTo>
                  <a:lnTo>
                    <a:pt x="2439" y="13185"/>
                  </a:lnTo>
                  <a:close/>
                  <a:moveTo>
                    <a:pt x="13542" y="1"/>
                  </a:moveTo>
                  <a:cubicBezTo>
                    <a:pt x="10665" y="1"/>
                    <a:pt x="7848" y="1418"/>
                    <a:pt x="6240" y="3741"/>
                  </a:cubicBezTo>
                  <a:cubicBezTo>
                    <a:pt x="4350" y="6681"/>
                    <a:pt x="3085" y="9830"/>
                    <a:pt x="2447" y="13187"/>
                  </a:cubicBezTo>
                  <a:lnTo>
                    <a:pt x="2447" y="13187"/>
                  </a:lnTo>
                  <a:lnTo>
                    <a:pt x="17024" y="17486"/>
                  </a:lnTo>
                  <a:cubicBezTo>
                    <a:pt x="17658" y="17697"/>
                    <a:pt x="18345" y="17803"/>
                    <a:pt x="19059" y="17803"/>
                  </a:cubicBezTo>
                  <a:cubicBezTo>
                    <a:pt x="19773" y="17803"/>
                    <a:pt x="20513" y="17697"/>
                    <a:pt x="21253" y="17486"/>
                  </a:cubicBezTo>
                  <a:cubicBezTo>
                    <a:pt x="24002" y="16217"/>
                    <a:pt x="23367" y="11988"/>
                    <a:pt x="22310" y="9239"/>
                  </a:cubicBezTo>
                  <a:cubicBezTo>
                    <a:pt x="20830" y="5433"/>
                    <a:pt x="18927" y="1204"/>
                    <a:pt x="15121" y="146"/>
                  </a:cubicBezTo>
                  <a:cubicBezTo>
                    <a:pt x="14597" y="48"/>
                    <a:pt x="14068" y="1"/>
                    <a:pt x="13542" y="1"/>
                  </a:cubicBezTo>
                  <a:close/>
                </a:path>
              </a:pathLst>
            </a:custGeom>
            <a:solidFill>
              <a:srgbClr val="B7D6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1" name="Google Shape;561;p19"/>
            <p:cNvSpPr/>
            <p:nvPr/>
          </p:nvSpPr>
          <p:spPr>
            <a:xfrm>
              <a:off x="3027600" y="4329725"/>
              <a:ext cx="978000" cy="396500"/>
            </a:xfrm>
            <a:custGeom>
              <a:avLst/>
              <a:gdLst/>
              <a:ahLst/>
              <a:cxnLst/>
              <a:rect l="l" t="t" r="r" b="b"/>
              <a:pathLst>
                <a:path w="39120" h="15860" extrusionOk="0">
                  <a:moveTo>
                    <a:pt x="3807" y="1"/>
                  </a:moveTo>
                  <a:lnTo>
                    <a:pt x="2961" y="212"/>
                  </a:lnTo>
                  <a:lnTo>
                    <a:pt x="3583" y="337"/>
                  </a:lnTo>
                  <a:lnTo>
                    <a:pt x="3583" y="337"/>
                  </a:lnTo>
                  <a:lnTo>
                    <a:pt x="3807" y="1"/>
                  </a:lnTo>
                  <a:close/>
                  <a:moveTo>
                    <a:pt x="3583" y="337"/>
                  </a:moveTo>
                  <a:lnTo>
                    <a:pt x="1" y="5710"/>
                  </a:lnTo>
                  <a:lnTo>
                    <a:pt x="31718" y="15225"/>
                  </a:lnTo>
                  <a:cubicBezTo>
                    <a:pt x="32564" y="15648"/>
                    <a:pt x="33516" y="15860"/>
                    <a:pt x="34467" y="15860"/>
                  </a:cubicBezTo>
                  <a:cubicBezTo>
                    <a:pt x="35419" y="15860"/>
                    <a:pt x="36370" y="15648"/>
                    <a:pt x="37216" y="15225"/>
                  </a:cubicBezTo>
                  <a:cubicBezTo>
                    <a:pt x="39119" y="13322"/>
                    <a:pt x="39119" y="10362"/>
                    <a:pt x="37216" y="8459"/>
                  </a:cubicBezTo>
                  <a:cubicBezTo>
                    <a:pt x="35313" y="6979"/>
                    <a:pt x="32776" y="5921"/>
                    <a:pt x="30450" y="5710"/>
                  </a:cubicBezTo>
                  <a:lnTo>
                    <a:pt x="3583" y="337"/>
                  </a:lnTo>
                  <a:close/>
                </a:path>
              </a:pathLst>
            </a:custGeom>
            <a:solidFill>
              <a:srgbClr val="B7D6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2" name="Google Shape;562;p19"/>
            <p:cNvSpPr/>
            <p:nvPr/>
          </p:nvSpPr>
          <p:spPr>
            <a:xfrm>
              <a:off x="3106900" y="1015200"/>
              <a:ext cx="1326875" cy="3325250"/>
            </a:xfrm>
            <a:custGeom>
              <a:avLst/>
              <a:gdLst/>
              <a:ahLst/>
              <a:cxnLst/>
              <a:rect l="l" t="t" r="r" b="b"/>
              <a:pathLst>
                <a:path w="53075" h="133010" extrusionOk="0">
                  <a:moveTo>
                    <a:pt x="28966" y="0"/>
                  </a:moveTo>
                  <a:cubicBezTo>
                    <a:pt x="28081" y="0"/>
                    <a:pt x="11205" y="83957"/>
                    <a:pt x="9516" y="91771"/>
                  </a:cubicBezTo>
                  <a:cubicBezTo>
                    <a:pt x="7613" y="101287"/>
                    <a:pt x="0" y="117991"/>
                    <a:pt x="6978" y="126872"/>
                  </a:cubicBezTo>
                  <a:cubicBezTo>
                    <a:pt x="9950" y="130676"/>
                    <a:pt x="16061" y="133010"/>
                    <a:pt x="21783" y="133010"/>
                  </a:cubicBezTo>
                  <a:cubicBezTo>
                    <a:pt x="26240" y="133010"/>
                    <a:pt x="30461" y="131593"/>
                    <a:pt x="32775" y="128353"/>
                  </a:cubicBezTo>
                  <a:cubicBezTo>
                    <a:pt x="34256" y="125815"/>
                    <a:pt x="35101" y="122855"/>
                    <a:pt x="35313" y="119895"/>
                  </a:cubicBezTo>
                  <a:cubicBezTo>
                    <a:pt x="41234" y="80987"/>
                    <a:pt x="47154" y="42291"/>
                    <a:pt x="53075" y="3595"/>
                  </a:cubicBezTo>
                  <a:lnTo>
                    <a:pt x="28969" y="1"/>
                  </a:lnTo>
                  <a:cubicBezTo>
                    <a:pt x="28968" y="0"/>
                    <a:pt x="28967" y="0"/>
                    <a:pt x="28966" y="0"/>
                  </a:cubicBezTo>
                  <a:close/>
                </a:path>
              </a:pathLst>
            </a:custGeom>
            <a:solidFill>
              <a:srgbClr val="EDBB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3" name="Google Shape;563;p19"/>
            <p:cNvSpPr/>
            <p:nvPr/>
          </p:nvSpPr>
          <p:spPr>
            <a:xfrm>
              <a:off x="2937750" y="4633575"/>
              <a:ext cx="814100" cy="654675"/>
            </a:xfrm>
            <a:custGeom>
              <a:avLst/>
              <a:gdLst/>
              <a:ahLst/>
              <a:cxnLst/>
              <a:rect l="l" t="t" r="r" b="b"/>
              <a:pathLst>
                <a:path w="32564" h="26187" extrusionOk="0">
                  <a:moveTo>
                    <a:pt x="12373" y="0"/>
                  </a:moveTo>
                  <a:cubicBezTo>
                    <a:pt x="11634" y="0"/>
                    <a:pt x="10892" y="37"/>
                    <a:pt x="10150" y="111"/>
                  </a:cubicBezTo>
                  <a:lnTo>
                    <a:pt x="9304" y="1380"/>
                  </a:lnTo>
                  <a:cubicBezTo>
                    <a:pt x="3383" y="2014"/>
                    <a:pt x="0" y="9203"/>
                    <a:pt x="1903" y="14913"/>
                  </a:cubicBezTo>
                  <a:cubicBezTo>
                    <a:pt x="4018" y="20622"/>
                    <a:pt x="9092" y="24640"/>
                    <a:pt x="15013" y="25697"/>
                  </a:cubicBezTo>
                  <a:cubicBezTo>
                    <a:pt x="16229" y="26028"/>
                    <a:pt x="17459" y="26187"/>
                    <a:pt x="18678" y="26187"/>
                  </a:cubicBezTo>
                  <a:cubicBezTo>
                    <a:pt x="22121" y="26187"/>
                    <a:pt x="25468" y="24923"/>
                    <a:pt x="28123" y="22736"/>
                  </a:cubicBezTo>
                  <a:cubicBezTo>
                    <a:pt x="32564" y="18296"/>
                    <a:pt x="31718" y="10472"/>
                    <a:pt x="27277" y="5820"/>
                  </a:cubicBezTo>
                  <a:cubicBezTo>
                    <a:pt x="23356" y="2086"/>
                    <a:pt x="17951" y="0"/>
                    <a:pt x="123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4" name="Google Shape;564;p19"/>
            <p:cNvSpPr/>
            <p:nvPr/>
          </p:nvSpPr>
          <p:spPr>
            <a:xfrm>
              <a:off x="2927175" y="237525"/>
              <a:ext cx="1675775" cy="5120800"/>
            </a:xfrm>
            <a:custGeom>
              <a:avLst/>
              <a:gdLst/>
              <a:ahLst/>
              <a:cxnLst/>
              <a:rect l="l" t="t" r="r" b="b"/>
              <a:pathLst>
                <a:path w="67031" h="204832" extrusionOk="0">
                  <a:moveTo>
                    <a:pt x="55003" y="5011"/>
                  </a:moveTo>
                  <a:cubicBezTo>
                    <a:pt x="55065" y="5011"/>
                    <a:pt x="55127" y="5037"/>
                    <a:pt x="55189" y="5099"/>
                  </a:cubicBezTo>
                  <a:cubicBezTo>
                    <a:pt x="55823" y="5099"/>
                    <a:pt x="56035" y="5733"/>
                    <a:pt x="55823" y="6368"/>
                  </a:cubicBezTo>
                  <a:cubicBezTo>
                    <a:pt x="55823" y="6579"/>
                    <a:pt x="55189" y="6579"/>
                    <a:pt x="54766" y="6579"/>
                  </a:cubicBezTo>
                  <a:cubicBezTo>
                    <a:pt x="54343" y="6156"/>
                    <a:pt x="54132" y="5733"/>
                    <a:pt x="54555" y="5310"/>
                  </a:cubicBezTo>
                  <a:cubicBezTo>
                    <a:pt x="54704" y="5161"/>
                    <a:pt x="54854" y="5011"/>
                    <a:pt x="55003" y="5011"/>
                  </a:cubicBezTo>
                  <a:close/>
                  <a:moveTo>
                    <a:pt x="53193" y="9801"/>
                  </a:moveTo>
                  <a:cubicBezTo>
                    <a:pt x="55139" y="9801"/>
                    <a:pt x="57060" y="10915"/>
                    <a:pt x="57938" y="12923"/>
                  </a:cubicBezTo>
                  <a:cubicBezTo>
                    <a:pt x="59629" y="17575"/>
                    <a:pt x="61110" y="22227"/>
                    <a:pt x="62801" y="26879"/>
                  </a:cubicBezTo>
                  <a:cubicBezTo>
                    <a:pt x="63013" y="27513"/>
                    <a:pt x="63013" y="28359"/>
                    <a:pt x="63224" y="28782"/>
                  </a:cubicBezTo>
                  <a:cubicBezTo>
                    <a:pt x="62801" y="29627"/>
                    <a:pt x="62167" y="30050"/>
                    <a:pt x="61321" y="30050"/>
                  </a:cubicBezTo>
                  <a:cubicBezTo>
                    <a:pt x="60898" y="30050"/>
                    <a:pt x="60475" y="29839"/>
                    <a:pt x="60264" y="29627"/>
                  </a:cubicBezTo>
                  <a:cubicBezTo>
                    <a:pt x="59006" y="28090"/>
                    <a:pt x="57194" y="27199"/>
                    <a:pt x="55316" y="27199"/>
                  </a:cubicBezTo>
                  <a:cubicBezTo>
                    <a:pt x="54353" y="27199"/>
                    <a:pt x="53372" y="27434"/>
                    <a:pt x="52440" y="27936"/>
                  </a:cubicBezTo>
                  <a:cubicBezTo>
                    <a:pt x="52058" y="28045"/>
                    <a:pt x="51675" y="28098"/>
                    <a:pt x="51300" y="28098"/>
                  </a:cubicBezTo>
                  <a:cubicBezTo>
                    <a:pt x="50223" y="28098"/>
                    <a:pt x="49207" y="27663"/>
                    <a:pt x="48423" y="26879"/>
                  </a:cubicBezTo>
                  <a:cubicBezTo>
                    <a:pt x="47381" y="25707"/>
                    <a:pt x="45938" y="25096"/>
                    <a:pt x="44490" y="25096"/>
                  </a:cubicBezTo>
                  <a:cubicBezTo>
                    <a:pt x="43586" y="25096"/>
                    <a:pt x="42680" y="25334"/>
                    <a:pt x="41868" y="25821"/>
                  </a:cubicBezTo>
                  <a:cubicBezTo>
                    <a:pt x="41445" y="26033"/>
                    <a:pt x="40810" y="26033"/>
                    <a:pt x="40387" y="26033"/>
                  </a:cubicBezTo>
                  <a:cubicBezTo>
                    <a:pt x="39542" y="25821"/>
                    <a:pt x="38907" y="24975"/>
                    <a:pt x="39119" y="23918"/>
                  </a:cubicBezTo>
                  <a:cubicBezTo>
                    <a:pt x="39330" y="23284"/>
                    <a:pt x="39753" y="22649"/>
                    <a:pt x="40176" y="22227"/>
                  </a:cubicBezTo>
                  <a:cubicBezTo>
                    <a:pt x="43348" y="18632"/>
                    <a:pt x="46308" y="14826"/>
                    <a:pt x="49480" y="11442"/>
                  </a:cubicBezTo>
                  <a:cubicBezTo>
                    <a:pt x="50512" y="10325"/>
                    <a:pt x="51858" y="9801"/>
                    <a:pt x="53193" y="9801"/>
                  </a:cubicBezTo>
                  <a:close/>
                  <a:moveTo>
                    <a:pt x="37638" y="29205"/>
                  </a:moveTo>
                  <a:lnTo>
                    <a:pt x="42290" y="29416"/>
                  </a:lnTo>
                  <a:cubicBezTo>
                    <a:pt x="42713" y="30685"/>
                    <a:pt x="42713" y="32165"/>
                    <a:pt x="42290" y="33434"/>
                  </a:cubicBezTo>
                  <a:lnTo>
                    <a:pt x="19877" y="155019"/>
                  </a:lnTo>
                  <a:cubicBezTo>
                    <a:pt x="19877" y="155865"/>
                    <a:pt x="19665" y="156711"/>
                    <a:pt x="19454" y="157557"/>
                  </a:cubicBezTo>
                  <a:cubicBezTo>
                    <a:pt x="19092" y="159544"/>
                    <a:pt x="18577" y="160142"/>
                    <a:pt x="17642" y="160142"/>
                  </a:cubicBezTo>
                  <a:cubicBezTo>
                    <a:pt x="17483" y="160142"/>
                    <a:pt x="17312" y="160125"/>
                    <a:pt x="17128" y="160094"/>
                  </a:cubicBezTo>
                  <a:cubicBezTo>
                    <a:pt x="13956" y="159460"/>
                    <a:pt x="12899" y="158614"/>
                    <a:pt x="13110" y="156499"/>
                  </a:cubicBezTo>
                  <a:cubicBezTo>
                    <a:pt x="13322" y="155653"/>
                    <a:pt x="13533" y="154808"/>
                    <a:pt x="13744" y="153962"/>
                  </a:cubicBezTo>
                  <a:cubicBezTo>
                    <a:pt x="21145" y="113786"/>
                    <a:pt x="28758" y="73610"/>
                    <a:pt x="36370" y="33434"/>
                  </a:cubicBezTo>
                  <a:cubicBezTo>
                    <a:pt x="36370" y="31953"/>
                    <a:pt x="36793" y="30473"/>
                    <a:pt x="37638" y="29205"/>
                  </a:cubicBezTo>
                  <a:close/>
                  <a:moveTo>
                    <a:pt x="46308" y="30262"/>
                  </a:moveTo>
                  <a:lnTo>
                    <a:pt x="53286" y="32165"/>
                  </a:lnTo>
                  <a:cubicBezTo>
                    <a:pt x="53497" y="33645"/>
                    <a:pt x="53497" y="35125"/>
                    <a:pt x="52863" y="36605"/>
                  </a:cubicBezTo>
                  <a:cubicBezTo>
                    <a:pt x="45885" y="72130"/>
                    <a:pt x="38696" y="107654"/>
                    <a:pt x="31718" y="143178"/>
                  </a:cubicBezTo>
                  <a:cubicBezTo>
                    <a:pt x="30661" y="148887"/>
                    <a:pt x="29180" y="154596"/>
                    <a:pt x="27912" y="160305"/>
                  </a:cubicBezTo>
                  <a:cubicBezTo>
                    <a:pt x="27586" y="161771"/>
                    <a:pt x="27010" y="162358"/>
                    <a:pt x="25894" y="162358"/>
                  </a:cubicBezTo>
                  <a:cubicBezTo>
                    <a:pt x="25560" y="162358"/>
                    <a:pt x="25178" y="162306"/>
                    <a:pt x="24740" y="162209"/>
                  </a:cubicBezTo>
                  <a:cubicBezTo>
                    <a:pt x="22837" y="161786"/>
                    <a:pt x="22203" y="161151"/>
                    <a:pt x="22414" y="159248"/>
                  </a:cubicBezTo>
                  <a:cubicBezTo>
                    <a:pt x="22625" y="158191"/>
                    <a:pt x="22837" y="156711"/>
                    <a:pt x="23048" y="155442"/>
                  </a:cubicBezTo>
                  <a:cubicBezTo>
                    <a:pt x="26432" y="136834"/>
                    <a:pt x="30026" y="118226"/>
                    <a:pt x="33409" y="99618"/>
                  </a:cubicBezTo>
                  <a:cubicBezTo>
                    <a:pt x="37216" y="78473"/>
                    <a:pt x="41233" y="57328"/>
                    <a:pt x="45039" y="36182"/>
                  </a:cubicBezTo>
                  <a:cubicBezTo>
                    <a:pt x="45462" y="34279"/>
                    <a:pt x="45885" y="32376"/>
                    <a:pt x="46308" y="30262"/>
                  </a:cubicBezTo>
                  <a:close/>
                  <a:moveTo>
                    <a:pt x="57092" y="32165"/>
                  </a:moveTo>
                  <a:cubicBezTo>
                    <a:pt x="58995" y="32799"/>
                    <a:pt x="60264" y="33222"/>
                    <a:pt x="61321" y="33645"/>
                  </a:cubicBezTo>
                  <a:cubicBezTo>
                    <a:pt x="62378" y="33645"/>
                    <a:pt x="63013" y="34702"/>
                    <a:pt x="62801" y="35548"/>
                  </a:cubicBezTo>
                  <a:cubicBezTo>
                    <a:pt x="62590" y="36817"/>
                    <a:pt x="62378" y="38086"/>
                    <a:pt x="62167" y="39354"/>
                  </a:cubicBezTo>
                  <a:cubicBezTo>
                    <a:pt x="59629" y="51619"/>
                    <a:pt x="57515" y="63883"/>
                    <a:pt x="54766" y="76147"/>
                  </a:cubicBezTo>
                  <a:cubicBezTo>
                    <a:pt x="48845" y="103425"/>
                    <a:pt x="43771" y="130913"/>
                    <a:pt x="38273" y="158191"/>
                  </a:cubicBezTo>
                  <a:cubicBezTo>
                    <a:pt x="38061" y="159037"/>
                    <a:pt x="37850" y="159883"/>
                    <a:pt x="37638" y="160940"/>
                  </a:cubicBezTo>
                  <a:cubicBezTo>
                    <a:pt x="37293" y="162840"/>
                    <a:pt x="36806" y="163329"/>
                    <a:pt x="35371" y="163329"/>
                  </a:cubicBezTo>
                  <a:cubicBezTo>
                    <a:pt x="35050" y="163329"/>
                    <a:pt x="34681" y="163304"/>
                    <a:pt x="34255" y="163266"/>
                  </a:cubicBezTo>
                  <a:cubicBezTo>
                    <a:pt x="33832" y="163266"/>
                    <a:pt x="33198" y="163266"/>
                    <a:pt x="32564" y="163054"/>
                  </a:cubicBezTo>
                  <a:cubicBezTo>
                    <a:pt x="31718" y="162843"/>
                    <a:pt x="30872" y="162631"/>
                    <a:pt x="31083" y="161151"/>
                  </a:cubicBezTo>
                  <a:cubicBezTo>
                    <a:pt x="31506" y="159671"/>
                    <a:pt x="31718" y="158402"/>
                    <a:pt x="31929" y="156922"/>
                  </a:cubicBezTo>
                  <a:cubicBezTo>
                    <a:pt x="34255" y="144869"/>
                    <a:pt x="36581" y="132605"/>
                    <a:pt x="39119" y="120764"/>
                  </a:cubicBezTo>
                  <a:cubicBezTo>
                    <a:pt x="45462" y="92852"/>
                    <a:pt x="50537" y="64940"/>
                    <a:pt x="56246" y="37028"/>
                  </a:cubicBezTo>
                  <a:cubicBezTo>
                    <a:pt x="56458" y="35548"/>
                    <a:pt x="56669" y="34068"/>
                    <a:pt x="57092" y="32165"/>
                  </a:cubicBezTo>
                  <a:close/>
                  <a:moveTo>
                    <a:pt x="6555" y="161997"/>
                  </a:moveTo>
                  <a:cubicBezTo>
                    <a:pt x="7612" y="162209"/>
                    <a:pt x="8881" y="162209"/>
                    <a:pt x="9938" y="162420"/>
                  </a:cubicBezTo>
                  <a:lnTo>
                    <a:pt x="24528" y="165380"/>
                  </a:lnTo>
                  <a:lnTo>
                    <a:pt x="38484" y="167918"/>
                  </a:lnTo>
                  <a:cubicBezTo>
                    <a:pt x="39330" y="168129"/>
                    <a:pt x="40387" y="168341"/>
                    <a:pt x="41233" y="168552"/>
                  </a:cubicBezTo>
                  <a:cubicBezTo>
                    <a:pt x="42502" y="168975"/>
                    <a:pt x="42925" y="170244"/>
                    <a:pt x="41868" y="170878"/>
                  </a:cubicBezTo>
                  <a:cubicBezTo>
                    <a:pt x="40387" y="171935"/>
                    <a:pt x="39964" y="173838"/>
                    <a:pt x="41022" y="175319"/>
                  </a:cubicBezTo>
                  <a:cubicBezTo>
                    <a:pt x="41656" y="176376"/>
                    <a:pt x="40810" y="177433"/>
                    <a:pt x="39330" y="177433"/>
                  </a:cubicBezTo>
                  <a:cubicBezTo>
                    <a:pt x="38484" y="177222"/>
                    <a:pt x="37638" y="177222"/>
                    <a:pt x="36793" y="177222"/>
                  </a:cubicBezTo>
                  <a:cubicBezTo>
                    <a:pt x="27066" y="175742"/>
                    <a:pt x="17551" y="174050"/>
                    <a:pt x="8035" y="171724"/>
                  </a:cubicBezTo>
                  <a:lnTo>
                    <a:pt x="6978" y="171512"/>
                  </a:lnTo>
                  <a:cubicBezTo>
                    <a:pt x="5921" y="171512"/>
                    <a:pt x="4863" y="170878"/>
                    <a:pt x="4229" y="170032"/>
                  </a:cubicBezTo>
                  <a:cubicBezTo>
                    <a:pt x="3595" y="168552"/>
                    <a:pt x="4863" y="167918"/>
                    <a:pt x="5709" y="167283"/>
                  </a:cubicBezTo>
                  <a:cubicBezTo>
                    <a:pt x="6978" y="166015"/>
                    <a:pt x="5921" y="164957"/>
                    <a:pt x="5286" y="163900"/>
                  </a:cubicBezTo>
                  <a:cubicBezTo>
                    <a:pt x="4863" y="163054"/>
                    <a:pt x="5709" y="161997"/>
                    <a:pt x="6555" y="161997"/>
                  </a:cubicBezTo>
                  <a:close/>
                  <a:moveTo>
                    <a:pt x="9304" y="175953"/>
                  </a:moveTo>
                  <a:lnTo>
                    <a:pt x="9304" y="175953"/>
                  </a:lnTo>
                  <a:cubicBezTo>
                    <a:pt x="9938" y="178490"/>
                    <a:pt x="8247" y="180605"/>
                    <a:pt x="7824" y="182297"/>
                  </a:cubicBezTo>
                  <a:cubicBezTo>
                    <a:pt x="7401" y="183988"/>
                    <a:pt x="7401" y="185680"/>
                    <a:pt x="8670" y="185680"/>
                  </a:cubicBezTo>
                  <a:cubicBezTo>
                    <a:pt x="9938" y="185468"/>
                    <a:pt x="10361" y="184411"/>
                    <a:pt x="10784" y="183354"/>
                  </a:cubicBezTo>
                  <a:cubicBezTo>
                    <a:pt x="11418" y="181028"/>
                    <a:pt x="11841" y="177856"/>
                    <a:pt x="14167" y="176799"/>
                  </a:cubicBezTo>
                  <a:cubicBezTo>
                    <a:pt x="14585" y="176632"/>
                    <a:pt x="15019" y="176564"/>
                    <a:pt x="15465" y="176564"/>
                  </a:cubicBezTo>
                  <a:cubicBezTo>
                    <a:pt x="17276" y="176564"/>
                    <a:pt x="19279" y="177686"/>
                    <a:pt x="21145" y="177856"/>
                  </a:cubicBezTo>
                  <a:cubicBezTo>
                    <a:pt x="23471" y="178279"/>
                    <a:pt x="25797" y="178702"/>
                    <a:pt x="28123" y="179125"/>
                  </a:cubicBezTo>
                  <a:cubicBezTo>
                    <a:pt x="29815" y="179548"/>
                    <a:pt x="30238" y="179759"/>
                    <a:pt x="30238" y="181874"/>
                  </a:cubicBezTo>
                  <a:cubicBezTo>
                    <a:pt x="30238" y="183777"/>
                    <a:pt x="30026" y="185891"/>
                    <a:pt x="30026" y="187794"/>
                  </a:cubicBezTo>
                  <a:cubicBezTo>
                    <a:pt x="30026" y="188852"/>
                    <a:pt x="30661" y="189697"/>
                    <a:pt x="31506" y="189697"/>
                  </a:cubicBezTo>
                  <a:cubicBezTo>
                    <a:pt x="32352" y="189697"/>
                    <a:pt x="32775" y="188852"/>
                    <a:pt x="32775" y="188217"/>
                  </a:cubicBezTo>
                  <a:cubicBezTo>
                    <a:pt x="33198" y="186526"/>
                    <a:pt x="33198" y="184623"/>
                    <a:pt x="33409" y="182719"/>
                  </a:cubicBezTo>
                  <a:cubicBezTo>
                    <a:pt x="33409" y="182085"/>
                    <a:pt x="33198" y="181239"/>
                    <a:pt x="34044" y="180816"/>
                  </a:cubicBezTo>
                  <a:cubicBezTo>
                    <a:pt x="34467" y="180816"/>
                    <a:pt x="34890" y="181239"/>
                    <a:pt x="34890" y="181874"/>
                  </a:cubicBezTo>
                  <a:cubicBezTo>
                    <a:pt x="34678" y="186526"/>
                    <a:pt x="34467" y="190966"/>
                    <a:pt x="33621" y="195618"/>
                  </a:cubicBezTo>
                  <a:cubicBezTo>
                    <a:pt x="33409" y="198367"/>
                    <a:pt x="31295" y="200693"/>
                    <a:pt x="28335" y="201116"/>
                  </a:cubicBezTo>
                  <a:cubicBezTo>
                    <a:pt x="27700" y="201327"/>
                    <a:pt x="26854" y="201327"/>
                    <a:pt x="26220" y="201327"/>
                  </a:cubicBezTo>
                  <a:cubicBezTo>
                    <a:pt x="25178" y="201435"/>
                    <a:pt x="24143" y="201488"/>
                    <a:pt x="23114" y="201488"/>
                  </a:cubicBezTo>
                  <a:cubicBezTo>
                    <a:pt x="18089" y="201488"/>
                    <a:pt x="13233" y="200226"/>
                    <a:pt x="8670" y="197944"/>
                  </a:cubicBezTo>
                  <a:cubicBezTo>
                    <a:pt x="7401" y="197310"/>
                    <a:pt x="6132" y="196252"/>
                    <a:pt x="5075" y="195407"/>
                  </a:cubicBezTo>
                  <a:cubicBezTo>
                    <a:pt x="4018" y="194349"/>
                    <a:pt x="3595" y="192869"/>
                    <a:pt x="3806" y="191389"/>
                  </a:cubicBezTo>
                  <a:cubicBezTo>
                    <a:pt x="4652" y="185891"/>
                    <a:pt x="6555" y="180816"/>
                    <a:pt x="9304" y="175953"/>
                  </a:cubicBezTo>
                  <a:close/>
                  <a:moveTo>
                    <a:pt x="55628" y="1"/>
                  </a:moveTo>
                  <a:cubicBezTo>
                    <a:pt x="54006" y="1"/>
                    <a:pt x="53223" y="1175"/>
                    <a:pt x="52440" y="2350"/>
                  </a:cubicBezTo>
                  <a:cubicBezTo>
                    <a:pt x="48211" y="8059"/>
                    <a:pt x="43771" y="13346"/>
                    <a:pt x="39119" y="18632"/>
                  </a:cubicBezTo>
                  <a:cubicBezTo>
                    <a:pt x="36158" y="21592"/>
                    <a:pt x="34255" y="25398"/>
                    <a:pt x="33621" y="29627"/>
                  </a:cubicBezTo>
                  <a:cubicBezTo>
                    <a:pt x="26009" y="70649"/>
                    <a:pt x="18185" y="111671"/>
                    <a:pt x="10573" y="152693"/>
                  </a:cubicBezTo>
                  <a:cubicBezTo>
                    <a:pt x="10361" y="154173"/>
                    <a:pt x="9938" y="155653"/>
                    <a:pt x="9727" y="157134"/>
                  </a:cubicBezTo>
                  <a:cubicBezTo>
                    <a:pt x="9515" y="157979"/>
                    <a:pt x="8670" y="158825"/>
                    <a:pt x="7824" y="158825"/>
                  </a:cubicBezTo>
                  <a:lnTo>
                    <a:pt x="6132" y="158825"/>
                  </a:lnTo>
                  <a:cubicBezTo>
                    <a:pt x="2749" y="159460"/>
                    <a:pt x="1903" y="160517"/>
                    <a:pt x="1903" y="163900"/>
                  </a:cubicBezTo>
                  <a:cubicBezTo>
                    <a:pt x="1903" y="164957"/>
                    <a:pt x="1692" y="166015"/>
                    <a:pt x="1480" y="166860"/>
                  </a:cubicBezTo>
                  <a:cubicBezTo>
                    <a:pt x="0" y="170244"/>
                    <a:pt x="0" y="170667"/>
                    <a:pt x="2960" y="172781"/>
                  </a:cubicBezTo>
                  <a:cubicBezTo>
                    <a:pt x="4863" y="173838"/>
                    <a:pt x="5498" y="176376"/>
                    <a:pt x="4229" y="178067"/>
                  </a:cubicBezTo>
                  <a:cubicBezTo>
                    <a:pt x="3595" y="179759"/>
                    <a:pt x="2960" y="181662"/>
                    <a:pt x="2538" y="183354"/>
                  </a:cubicBezTo>
                  <a:cubicBezTo>
                    <a:pt x="1692" y="185680"/>
                    <a:pt x="1057" y="188006"/>
                    <a:pt x="634" y="190332"/>
                  </a:cubicBezTo>
                  <a:cubicBezTo>
                    <a:pt x="0" y="193292"/>
                    <a:pt x="1057" y="196252"/>
                    <a:pt x="3383" y="198156"/>
                  </a:cubicBezTo>
                  <a:cubicBezTo>
                    <a:pt x="4229" y="199001"/>
                    <a:pt x="5075" y="199636"/>
                    <a:pt x="6132" y="200270"/>
                  </a:cubicBezTo>
                  <a:cubicBezTo>
                    <a:pt x="11310" y="203276"/>
                    <a:pt x="17146" y="204831"/>
                    <a:pt x="23122" y="204831"/>
                  </a:cubicBezTo>
                  <a:cubicBezTo>
                    <a:pt x="24712" y="204831"/>
                    <a:pt x="26312" y="204721"/>
                    <a:pt x="27912" y="204499"/>
                  </a:cubicBezTo>
                  <a:cubicBezTo>
                    <a:pt x="34044" y="203653"/>
                    <a:pt x="36581" y="200904"/>
                    <a:pt x="37216" y="194772"/>
                  </a:cubicBezTo>
                  <a:cubicBezTo>
                    <a:pt x="37638" y="191178"/>
                    <a:pt x="37638" y="187794"/>
                    <a:pt x="37850" y="184200"/>
                  </a:cubicBezTo>
                  <a:cubicBezTo>
                    <a:pt x="37850" y="181451"/>
                    <a:pt x="38061" y="181239"/>
                    <a:pt x="40810" y="180605"/>
                  </a:cubicBezTo>
                  <a:cubicBezTo>
                    <a:pt x="43559" y="179971"/>
                    <a:pt x="45039" y="178490"/>
                    <a:pt x="44828" y="175530"/>
                  </a:cubicBezTo>
                  <a:cubicBezTo>
                    <a:pt x="44828" y="174261"/>
                    <a:pt x="45039" y="172993"/>
                    <a:pt x="45674" y="171935"/>
                  </a:cubicBezTo>
                  <a:cubicBezTo>
                    <a:pt x="46519" y="168764"/>
                    <a:pt x="46097" y="167495"/>
                    <a:pt x="43348" y="166015"/>
                  </a:cubicBezTo>
                  <a:cubicBezTo>
                    <a:pt x="40599" y="164746"/>
                    <a:pt x="40176" y="165169"/>
                    <a:pt x="41022" y="160940"/>
                  </a:cubicBezTo>
                  <a:cubicBezTo>
                    <a:pt x="41233" y="159460"/>
                    <a:pt x="41445" y="158191"/>
                    <a:pt x="41868" y="156711"/>
                  </a:cubicBezTo>
                  <a:cubicBezTo>
                    <a:pt x="45674" y="137046"/>
                    <a:pt x="49691" y="117380"/>
                    <a:pt x="53497" y="97715"/>
                  </a:cubicBezTo>
                  <a:lnTo>
                    <a:pt x="53709" y="97927"/>
                  </a:lnTo>
                  <a:cubicBezTo>
                    <a:pt x="57726" y="76781"/>
                    <a:pt x="61955" y="55848"/>
                    <a:pt x="66184" y="34914"/>
                  </a:cubicBezTo>
                  <a:cubicBezTo>
                    <a:pt x="67030" y="31953"/>
                    <a:pt x="66819" y="28570"/>
                    <a:pt x="65762" y="25610"/>
                  </a:cubicBezTo>
                  <a:cubicBezTo>
                    <a:pt x="63013" y="18420"/>
                    <a:pt x="60687" y="11231"/>
                    <a:pt x="58784" y="3619"/>
                  </a:cubicBezTo>
                  <a:cubicBezTo>
                    <a:pt x="58361" y="2139"/>
                    <a:pt x="57726" y="235"/>
                    <a:pt x="56035" y="24"/>
                  </a:cubicBezTo>
                  <a:cubicBezTo>
                    <a:pt x="55894" y="8"/>
                    <a:pt x="55758" y="1"/>
                    <a:pt x="556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5" name="Google Shape;565;p19"/>
            <p:cNvSpPr/>
            <p:nvPr/>
          </p:nvSpPr>
          <p:spPr>
            <a:xfrm>
              <a:off x="3651375" y="5053950"/>
              <a:ext cx="89900" cy="116325"/>
            </a:xfrm>
            <a:custGeom>
              <a:avLst/>
              <a:gdLst/>
              <a:ahLst/>
              <a:cxnLst/>
              <a:rect l="l" t="t" r="r" b="b"/>
              <a:pathLst>
                <a:path w="3596" h="4653" extrusionOk="0">
                  <a:moveTo>
                    <a:pt x="2327" y="1"/>
                  </a:moveTo>
                  <a:cubicBezTo>
                    <a:pt x="1904" y="1"/>
                    <a:pt x="1270" y="212"/>
                    <a:pt x="847" y="635"/>
                  </a:cubicBezTo>
                  <a:cubicBezTo>
                    <a:pt x="1" y="1692"/>
                    <a:pt x="1" y="2961"/>
                    <a:pt x="847" y="4230"/>
                  </a:cubicBezTo>
                  <a:cubicBezTo>
                    <a:pt x="847" y="4441"/>
                    <a:pt x="1481" y="4441"/>
                    <a:pt x="1693" y="4653"/>
                  </a:cubicBezTo>
                  <a:cubicBezTo>
                    <a:pt x="1904" y="4441"/>
                    <a:pt x="2327" y="4441"/>
                    <a:pt x="2538" y="4230"/>
                  </a:cubicBezTo>
                  <a:cubicBezTo>
                    <a:pt x="3384" y="3384"/>
                    <a:pt x="3596" y="2115"/>
                    <a:pt x="3384" y="1058"/>
                  </a:cubicBezTo>
                  <a:cubicBezTo>
                    <a:pt x="3173" y="635"/>
                    <a:pt x="2750" y="212"/>
                    <a:pt x="23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6" name="Google Shape;566;p19"/>
            <p:cNvSpPr/>
            <p:nvPr/>
          </p:nvSpPr>
          <p:spPr>
            <a:xfrm>
              <a:off x="3048750" y="4948225"/>
              <a:ext cx="95175" cy="105750"/>
            </a:xfrm>
            <a:custGeom>
              <a:avLst/>
              <a:gdLst/>
              <a:ahLst/>
              <a:cxnLst/>
              <a:rect l="l" t="t" r="r" b="b"/>
              <a:pathLst>
                <a:path w="3807" h="4230" extrusionOk="0">
                  <a:moveTo>
                    <a:pt x="2749" y="1"/>
                  </a:moveTo>
                  <a:cubicBezTo>
                    <a:pt x="2326" y="1"/>
                    <a:pt x="1904" y="1"/>
                    <a:pt x="1692" y="212"/>
                  </a:cubicBezTo>
                  <a:cubicBezTo>
                    <a:pt x="423" y="635"/>
                    <a:pt x="0" y="2115"/>
                    <a:pt x="635" y="3384"/>
                  </a:cubicBezTo>
                  <a:cubicBezTo>
                    <a:pt x="846" y="3807"/>
                    <a:pt x="1269" y="4018"/>
                    <a:pt x="1904" y="4230"/>
                  </a:cubicBezTo>
                  <a:cubicBezTo>
                    <a:pt x="3172" y="4230"/>
                    <a:pt x="3384" y="2961"/>
                    <a:pt x="3595" y="1904"/>
                  </a:cubicBezTo>
                  <a:cubicBezTo>
                    <a:pt x="3807" y="1269"/>
                    <a:pt x="3384" y="424"/>
                    <a:pt x="274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7" name="Google Shape;567;p19"/>
            <p:cNvSpPr/>
            <p:nvPr/>
          </p:nvSpPr>
          <p:spPr>
            <a:xfrm>
              <a:off x="3165050" y="4402325"/>
              <a:ext cx="697825" cy="182550"/>
            </a:xfrm>
            <a:custGeom>
              <a:avLst/>
              <a:gdLst/>
              <a:ahLst/>
              <a:cxnLst/>
              <a:rect l="l" t="t" r="r" b="b"/>
              <a:pathLst>
                <a:path w="27913" h="7302" extrusionOk="0">
                  <a:moveTo>
                    <a:pt x="943" y="1"/>
                  </a:moveTo>
                  <a:cubicBezTo>
                    <a:pt x="494" y="1"/>
                    <a:pt x="212" y="346"/>
                    <a:pt x="212" y="691"/>
                  </a:cubicBezTo>
                  <a:cubicBezTo>
                    <a:pt x="0" y="1537"/>
                    <a:pt x="423" y="1749"/>
                    <a:pt x="635" y="2172"/>
                  </a:cubicBezTo>
                  <a:cubicBezTo>
                    <a:pt x="846" y="2383"/>
                    <a:pt x="1058" y="2383"/>
                    <a:pt x="1269" y="2383"/>
                  </a:cubicBezTo>
                  <a:lnTo>
                    <a:pt x="13322" y="5766"/>
                  </a:lnTo>
                  <a:cubicBezTo>
                    <a:pt x="13956" y="5978"/>
                    <a:pt x="14379" y="5978"/>
                    <a:pt x="15013" y="5978"/>
                  </a:cubicBezTo>
                  <a:cubicBezTo>
                    <a:pt x="15500" y="5940"/>
                    <a:pt x="15987" y="5923"/>
                    <a:pt x="16474" y="5923"/>
                  </a:cubicBezTo>
                  <a:cubicBezTo>
                    <a:pt x="18736" y="5923"/>
                    <a:pt x="20998" y="6302"/>
                    <a:pt x="23260" y="6824"/>
                  </a:cubicBezTo>
                  <a:cubicBezTo>
                    <a:pt x="23894" y="7035"/>
                    <a:pt x="24952" y="7246"/>
                    <a:pt x="25798" y="7246"/>
                  </a:cubicBezTo>
                  <a:cubicBezTo>
                    <a:pt x="25910" y="7284"/>
                    <a:pt x="26029" y="7301"/>
                    <a:pt x="26150" y="7301"/>
                  </a:cubicBezTo>
                  <a:cubicBezTo>
                    <a:pt x="26712" y="7301"/>
                    <a:pt x="27315" y="6923"/>
                    <a:pt x="27489" y="6401"/>
                  </a:cubicBezTo>
                  <a:cubicBezTo>
                    <a:pt x="27912" y="5766"/>
                    <a:pt x="26855" y="4709"/>
                    <a:pt x="26009" y="4498"/>
                  </a:cubicBezTo>
                  <a:cubicBezTo>
                    <a:pt x="25163" y="4286"/>
                    <a:pt x="24317" y="4075"/>
                    <a:pt x="23472" y="4075"/>
                  </a:cubicBezTo>
                  <a:lnTo>
                    <a:pt x="14168" y="2172"/>
                  </a:lnTo>
                  <a:lnTo>
                    <a:pt x="14168" y="2383"/>
                  </a:lnTo>
                  <a:cubicBezTo>
                    <a:pt x="11842" y="1749"/>
                    <a:pt x="9304" y="1326"/>
                    <a:pt x="7190" y="903"/>
                  </a:cubicBezTo>
                  <a:cubicBezTo>
                    <a:pt x="5287" y="480"/>
                    <a:pt x="3172" y="268"/>
                    <a:pt x="1269" y="57"/>
                  </a:cubicBezTo>
                  <a:cubicBezTo>
                    <a:pt x="1153" y="18"/>
                    <a:pt x="1043" y="1"/>
                    <a:pt x="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568" name="Google Shape;568;p19"/>
          <p:cNvGrpSpPr/>
          <p:nvPr/>
        </p:nvGrpSpPr>
        <p:grpSpPr>
          <a:xfrm rot="2382617">
            <a:off x="17010779" y="7216060"/>
            <a:ext cx="2392342" cy="1939672"/>
            <a:chOff x="801950" y="234000"/>
            <a:chExt cx="5754825" cy="5011675"/>
          </a:xfrm>
        </p:grpSpPr>
        <p:sp>
          <p:nvSpPr>
            <p:cNvPr id="569" name="Google Shape;569;p19"/>
            <p:cNvSpPr/>
            <p:nvPr/>
          </p:nvSpPr>
          <p:spPr>
            <a:xfrm>
              <a:off x="1156825" y="552800"/>
              <a:ext cx="5119050" cy="4529550"/>
            </a:xfrm>
            <a:custGeom>
              <a:avLst/>
              <a:gdLst/>
              <a:ahLst/>
              <a:cxnLst/>
              <a:rect l="l" t="t" r="r" b="b"/>
              <a:pathLst>
                <a:path w="204762" h="181182" extrusionOk="0">
                  <a:moveTo>
                    <a:pt x="84853" y="1"/>
                  </a:moveTo>
                  <a:cubicBezTo>
                    <a:pt x="82160" y="1"/>
                    <a:pt x="79531" y="705"/>
                    <a:pt x="77255" y="2306"/>
                  </a:cubicBezTo>
                  <a:cubicBezTo>
                    <a:pt x="71768" y="6225"/>
                    <a:pt x="70723" y="13803"/>
                    <a:pt x="70200" y="20596"/>
                  </a:cubicBezTo>
                  <a:cubicBezTo>
                    <a:pt x="68110" y="41760"/>
                    <a:pt x="66020" y="62663"/>
                    <a:pt x="64191" y="83827"/>
                  </a:cubicBezTo>
                  <a:lnTo>
                    <a:pt x="62884" y="78863"/>
                  </a:lnTo>
                  <a:cubicBezTo>
                    <a:pt x="61645" y="85266"/>
                    <a:pt x="54526" y="88404"/>
                    <a:pt x="47596" y="88404"/>
                  </a:cubicBezTo>
                  <a:cubicBezTo>
                    <a:pt x="45761" y="88404"/>
                    <a:pt x="43939" y="88184"/>
                    <a:pt x="42243" y="87746"/>
                  </a:cubicBezTo>
                  <a:cubicBezTo>
                    <a:pt x="34143" y="85656"/>
                    <a:pt x="26566" y="80691"/>
                    <a:pt x="18205" y="79908"/>
                  </a:cubicBezTo>
                  <a:cubicBezTo>
                    <a:pt x="17902" y="79889"/>
                    <a:pt x="17597" y="79879"/>
                    <a:pt x="17290" y="79879"/>
                  </a:cubicBezTo>
                  <a:cubicBezTo>
                    <a:pt x="9140" y="79879"/>
                    <a:pt x="0" y="86472"/>
                    <a:pt x="2267" y="94278"/>
                  </a:cubicBezTo>
                  <a:cubicBezTo>
                    <a:pt x="4095" y="100288"/>
                    <a:pt x="11411" y="102639"/>
                    <a:pt x="17682" y="102901"/>
                  </a:cubicBezTo>
                  <a:cubicBezTo>
                    <a:pt x="23953" y="103423"/>
                    <a:pt x="30746" y="102901"/>
                    <a:pt x="35711" y="106559"/>
                  </a:cubicBezTo>
                  <a:cubicBezTo>
                    <a:pt x="44333" y="113091"/>
                    <a:pt x="41459" y="126155"/>
                    <a:pt x="38585" y="136606"/>
                  </a:cubicBezTo>
                  <a:cubicBezTo>
                    <a:pt x="35450" y="146796"/>
                    <a:pt x="34666" y="160906"/>
                    <a:pt x="44333" y="165348"/>
                  </a:cubicBezTo>
                  <a:cubicBezTo>
                    <a:pt x="45892" y="166040"/>
                    <a:pt x="47465" y="166353"/>
                    <a:pt x="49031" y="166353"/>
                  </a:cubicBezTo>
                  <a:cubicBezTo>
                    <a:pt x="56915" y="166353"/>
                    <a:pt x="64621" y="158432"/>
                    <a:pt x="69417" y="151238"/>
                  </a:cubicBezTo>
                  <a:cubicBezTo>
                    <a:pt x="74531" y="142957"/>
                    <a:pt x="81917" y="133314"/>
                    <a:pt x="90938" y="133314"/>
                  </a:cubicBezTo>
                  <a:cubicBezTo>
                    <a:pt x="91594" y="133314"/>
                    <a:pt x="92259" y="133365"/>
                    <a:pt x="92932" y="133471"/>
                  </a:cubicBezTo>
                  <a:cubicBezTo>
                    <a:pt x="103122" y="135039"/>
                    <a:pt x="107564" y="147058"/>
                    <a:pt x="109654" y="157248"/>
                  </a:cubicBezTo>
                  <a:cubicBezTo>
                    <a:pt x="111745" y="167438"/>
                    <a:pt x="115925" y="179457"/>
                    <a:pt x="126377" y="181025"/>
                  </a:cubicBezTo>
                  <a:cubicBezTo>
                    <a:pt x="127065" y="181131"/>
                    <a:pt x="127744" y="181182"/>
                    <a:pt x="128410" y="181182"/>
                  </a:cubicBezTo>
                  <a:cubicBezTo>
                    <a:pt x="137606" y="181182"/>
                    <a:pt x="144635" y="171470"/>
                    <a:pt x="147802" y="162212"/>
                  </a:cubicBezTo>
                  <a:cubicBezTo>
                    <a:pt x="154857" y="142616"/>
                    <a:pt x="156163" y="119362"/>
                    <a:pt x="171317" y="105252"/>
                  </a:cubicBezTo>
                  <a:cubicBezTo>
                    <a:pt x="177588" y="99504"/>
                    <a:pt x="185427" y="96107"/>
                    <a:pt x="192220" y="90882"/>
                  </a:cubicBezTo>
                  <a:cubicBezTo>
                    <a:pt x="199014" y="85656"/>
                    <a:pt x="204762" y="77556"/>
                    <a:pt x="203455" y="69195"/>
                  </a:cubicBezTo>
                  <a:cubicBezTo>
                    <a:pt x="201626" y="61618"/>
                    <a:pt x="195617" y="55608"/>
                    <a:pt x="188040" y="53779"/>
                  </a:cubicBezTo>
                  <a:cubicBezTo>
                    <a:pt x="184886" y="53127"/>
                    <a:pt x="181687" y="52791"/>
                    <a:pt x="178499" y="52791"/>
                  </a:cubicBezTo>
                  <a:cubicBezTo>
                    <a:pt x="174028" y="52791"/>
                    <a:pt x="169579" y="53452"/>
                    <a:pt x="165308" y="54824"/>
                  </a:cubicBezTo>
                  <a:cubicBezTo>
                    <a:pt x="156049" y="56985"/>
                    <a:pt x="145879" y="60057"/>
                    <a:pt x="136573" y="60057"/>
                  </a:cubicBezTo>
                  <a:cubicBezTo>
                    <a:pt x="130123" y="60057"/>
                    <a:pt x="124088" y="58581"/>
                    <a:pt x="119061" y="54302"/>
                  </a:cubicBezTo>
                  <a:cubicBezTo>
                    <a:pt x="112528" y="48554"/>
                    <a:pt x="110177" y="39931"/>
                    <a:pt x="108348" y="31570"/>
                  </a:cubicBezTo>
                  <a:cubicBezTo>
                    <a:pt x="106519" y="23209"/>
                    <a:pt x="105213" y="14325"/>
                    <a:pt x="99987" y="7532"/>
                  </a:cubicBezTo>
                  <a:cubicBezTo>
                    <a:pt x="96447" y="3107"/>
                    <a:pt x="90508" y="1"/>
                    <a:pt x="848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0" name="Google Shape;570;p19"/>
            <p:cNvSpPr/>
            <p:nvPr/>
          </p:nvSpPr>
          <p:spPr>
            <a:xfrm>
              <a:off x="801950" y="234000"/>
              <a:ext cx="5754825" cy="5011675"/>
            </a:xfrm>
            <a:custGeom>
              <a:avLst/>
              <a:gdLst/>
              <a:ahLst/>
              <a:cxnLst/>
              <a:rect l="l" t="t" r="r" b="b"/>
              <a:pathLst>
                <a:path w="230193" h="200467" extrusionOk="0">
                  <a:moveTo>
                    <a:pt x="102933" y="4068"/>
                  </a:moveTo>
                  <a:cubicBezTo>
                    <a:pt x="107232" y="4068"/>
                    <a:pt x="111558" y="5641"/>
                    <a:pt x="114704" y="8787"/>
                  </a:cubicBezTo>
                  <a:cubicBezTo>
                    <a:pt x="118362" y="12445"/>
                    <a:pt x="121498" y="16887"/>
                    <a:pt x="123327" y="21852"/>
                  </a:cubicBezTo>
                  <a:cubicBezTo>
                    <a:pt x="125417" y="27861"/>
                    <a:pt x="126985" y="34132"/>
                    <a:pt x="127507" y="40403"/>
                  </a:cubicBezTo>
                  <a:cubicBezTo>
                    <a:pt x="127769" y="45628"/>
                    <a:pt x="128030" y="50332"/>
                    <a:pt x="128814" y="55296"/>
                  </a:cubicBezTo>
                  <a:cubicBezTo>
                    <a:pt x="129075" y="58170"/>
                    <a:pt x="129598" y="60783"/>
                    <a:pt x="130643" y="63396"/>
                  </a:cubicBezTo>
                  <a:cubicBezTo>
                    <a:pt x="132472" y="69405"/>
                    <a:pt x="138220" y="73325"/>
                    <a:pt x="144491" y="73325"/>
                  </a:cubicBezTo>
                  <a:cubicBezTo>
                    <a:pt x="148933" y="73325"/>
                    <a:pt x="153113" y="72541"/>
                    <a:pt x="157294" y="71234"/>
                  </a:cubicBezTo>
                  <a:cubicBezTo>
                    <a:pt x="163042" y="69405"/>
                    <a:pt x="168790" y="68099"/>
                    <a:pt x="174277" y="66270"/>
                  </a:cubicBezTo>
                  <a:cubicBezTo>
                    <a:pt x="178980" y="64702"/>
                    <a:pt x="183945" y="63657"/>
                    <a:pt x="188909" y="62873"/>
                  </a:cubicBezTo>
                  <a:cubicBezTo>
                    <a:pt x="190377" y="62710"/>
                    <a:pt x="191845" y="62626"/>
                    <a:pt x="193309" y="62626"/>
                  </a:cubicBezTo>
                  <a:cubicBezTo>
                    <a:pt x="198877" y="62626"/>
                    <a:pt x="204378" y="63841"/>
                    <a:pt x="209551" y="66531"/>
                  </a:cubicBezTo>
                  <a:cubicBezTo>
                    <a:pt x="216867" y="70189"/>
                    <a:pt x="222092" y="77244"/>
                    <a:pt x="223137" y="85605"/>
                  </a:cubicBezTo>
                  <a:cubicBezTo>
                    <a:pt x="225228" y="93966"/>
                    <a:pt x="221308" y="102588"/>
                    <a:pt x="213731" y="106246"/>
                  </a:cubicBezTo>
                  <a:cubicBezTo>
                    <a:pt x="210596" y="108075"/>
                    <a:pt x="207460" y="109904"/>
                    <a:pt x="204064" y="111733"/>
                  </a:cubicBezTo>
                  <a:cubicBezTo>
                    <a:pt x="199622" y="114085"/>
                    <a:pt x="194919" y="116698"/>
                    <a:pt x="190477" y="119049"/>
                  </a:cubicBezTo>
                  <a:cubicBezTo>
                    <a:pt x="185774" y="121662"/>
                    <a:pt x="181593" y="124798"/>
                    <a:pt x="177935" y="128456"/>
                  </a:cubicBezTo>
                  <a:cubicBezTo>
                    <a:pt x="173755" y="131852"/>
                    <a:pt x="171403" y="136817"/>
                    <a:pt x="170881" y="142042"/>
                  </a:cubicBezTo>
                  <a:cubicBezTo>
                    <a:pt x="170097" y="148052"/>
                    <a:pt x="169313" y="154323"/>
                    <a:pt x="168268" y="160332"/>
                  </a:cubicBezTo>
                  <a:cubicBezTo>
                    <a:pt x="166700" y="170784"/>
                    <a:pt x="161997" y="180451"/>
                    <a:pt x="154681" y="188028"/>
                  </a:cubicBezTo>
                  <a:cubicBezTo>
                    <a:pt x="151545" y="191164"/>
                    <a:pt x="147626" y="193777"/>
                    <a:pt x="143184" y="195344"/>
                  </a:cubicBezTo>
                  <a:cubicBezTo>
                    <a:pt x="141524" y="196141"/>
                    <a:pt x="139779" y="196516"/>
                    <a:pt x="138061" y="196516"/>
                  </a:cubicBezTo>
                  <a:cubicBezTo>
                    <a:pt x="133021" y="196516"/>
                    <a:pt x="128216" y="193290"/>
                    <a:pt x="126462" y="188028"/>
                  </a:cubicBezTo>
                  <a:cubicBezTo>
                    <a:pt x="126462" y="187767"/>
                    <a:pt x="126201" y="187245"/>
                    <a:pt x="126201" y="186722"/>
                  </a:cubicBezTo>
                  <a:cubicBezTo>
                    <a:pt x="123849" y="179145"/>
                    <a:pt x="122282" y="171306"/>
                    <a:pt x="122020" y="163468"/>
                  </a:cubicBezTo>
                  <a:cubicBezTo>
                    <a:pt x="121498" y="163206"/>
                    <a:pt x="120975" y="162684"/>
                    <a:pt x="120453" y="162161"/>
                  </a:cubicBezTo>
                  <a:cubicBezTo>
                    <a:pt x="118885" y="159548"/>
                    <a:pt x="117317" y="156936"/>
                    <a:pt x="115750" y="154323"/>
                  </a:cubicBezTo>
                  <a:cubicBezTo>
                    <a:pt x="112638" y="151929"/>
                    <a:pt x="108649" y="150632"/>
                    <a:pt x="104788" y="150632"/>
                  </a:cubicBezTo>
                  <a:cubicBezTo>
                    <a:pt x="104434" y="150632"/>
                    <a:pt x="104081" y="150643"/>
                    <a:pt x="103730" y="150665"/>
                  </a:cubicBezTo>
                  <a:cubicBezTo>
                    <a:pt x="99811" y="150926"/>
                    <a:pt x="96153" y="153016"/>
                    <a:pt x="93802" y="156152"/>
                  </a:cubicBezTo>
                  <a:cubicBezTo>
                    <a:pt x="91973" y="158503"/>
                    <a:pt x="90144" y="161377"/>
                    <a:pt x="88315" y="163990"/>
                  </a:cubicBezTo>
                  <a:cubicBezTo>
                    <a:pt x="85963" y="167648"/>
                    <a:pt x="83089" y="170784"/>
                    <a:pt x="79954" y="173658"/>
                  </a:cubicBezTo>
                  <a:cubicBezTo>
                    <a:pt x="75766" y="177464"/>
                    <a:pt x="70470" y="179468"/>
                    <a:pt x="65075" y="179468"/>
                  </a:cubicBezTo>
                  <a:cubicBezTo>
                    <a:pt x="63063" y="179468"/>
                    <a:pt x="61038" y="179190"/>
                    <a:pt x="59051" y="178622"/>
                  </a:cubicBezTo>
                  <a:cubicBezTo>
                    <a:pt x="51212" y="177054"/>
                    <a:pt x="46248" y="169216"/>
                    <a:pt x="48599" y="161377"/>
                  </a:cubicBezTo>
                  <a:cubicBezTo>
                    <a:pt x="49383" y="158765"/>
                    <a:pt x="50167" y="156413"/>
                    <a:pt x="51474" y="153800"/>
                  </a:cubicBezTo>
                  <a:cubicBezTo>
                    <a:pt x="52780" y="150665"/>
                    <a:pt x="54086" y="147791"/>
                    <a:pt x="55393" y="144394"/>
                  </a:cubicBezTo>
                  <a:cubicBezTo>
                    <a:pt x="56177" y="142565"/>
                    <a:pt x="56699" y="140736"/>
                    <a:pt x="57222" y="138907"/>
                  </a:cubicBezTo>
                  <a:cubicBezTo>
                    <a:pt x="59312" y="132114"/>
                    <a:pt x="55393" y="125059"/>
                    <a:pt x="48599" y="123230"/>
                  </a:cubicBezTo>
                  <a:cubicBezTo>
                    <a:pt x="45203" y="122185"/>
                    <a:pt x="41545" y="121401"/>
                    <a:pt x="37887" y="121140"/>
                  </a:cubicBezTo>
                  <a:cubicBezTo>
                    <a:pt x="33445" y="120878"/>
                    <a:pt x="28742" y="120356"/>
                    <a:pt x="24300" y="120094"/>
                  </a:cubicBezTo>
                  <a:cubicBezTo>
                    <a:pt x="20642" y="119572"/>
                    <a:pt x="17245" y="118527"/>
                    <a:pt x="13849" y="116959"/>
                  </a:cubicBezTo>
                  <a:cubicBezTo>
                    <a:pt x="6533" y="114346"/>
                    <a:pt x="4704" y="104679"/>
                    <a:pt x="10713" y="99453"/>
                  </a:cubicBezTo>
                  <a:cubicBezTo>
                    <a:pt x="16436" y="93935"/>
                    <a:pt x="22958" y="90175"/>
                    <a:pt x="30655" y="90175"/>
                  </a:cubicBezTo>
                  <a:cubicBezTo>
                    <a:pt x="32798" y="90175"/>
                    <a:pt x="35032" y="90466"/>
                    <a:pt x="37364" y="91092"/>
                  </a:cubicBezTo>
                  <a:cubicBezTo>
                    <a:pt x="41545" y="92137"/>
                    <a:pt x="45725" y="93182"/>
                    <a:pt x="49645" y="94489"/>
                  </a:cubicBezTo>
                  <a:cubicBezTo>
                    <a:pt x="52444" y="95161"/>
                    <a:pt x="55292" y="95496"/>
                    <a:pt x="58125" y="95496"/>
                  </a:cubicBezTo>
                  <a:cubicBezTo>
                    <a:pt x="61904" y="95496"/>
                    <a:pt x="65658" y="94899"/>
                    <a:pt x="69241" y="93705"/>
                  </a:cubicBezTo>
                  <a:cubicBezTo>
                    <a:pt x="72115" y="92921"/>
                    <a:pt x="74467" y="90831"/>
                    <a:pt x="76034" y="88479"/>
                  </a:cubicBezTo>
                  <a:cubicBezTo>
                    <a:pt x="78386" y="84037"/>
                    <a:pt x="79692" y="79334"/>
                    <a:pt x="79692" y="74631"/>
                  </a:cubicBezTo>
                  <a:cubicBezTo>
                    <a:pt x="79954" y="64441"/>
                    <a:pt x="79692" y="53990"/>
                    <a:pt x="78647" y="43799"/>
                  </a:cubicBezTo>
                  <a:cubicBezTo>
                    <a:pt x="77863" y="36222"/>
                    <a:pt x="78647" y="28384"/>
                    <a:pt x="81260" y="21068"/>
                  </a:cubicBezTo>
                  <a:cubicBezTo>
                    <a:pt x="83612" y="13229"/>
                    <a:pt x="89882" y="7220"/>
                    <a:pt x="97721" y="4868"/>
                  </a:cubicBezTo>
                  <a:cubicBezTo>
                    <a:pt x="99397" y="4335"/>
                    <a:pt x="101163" y="4068"/>
                    <a:pt x="102933" y="4068"/>
                  </a:cubicBezTo>
                  <a:close/>
                  <a:moveTo>
                    <a:pt x="102994" y="0"/>
                  </a:moveTo>
                  <a:cubicBezTo>
                    <a:pt x="100963" y="0"/>
                    <a:pt x="98921" y="311"/>
                    <a:pt x="96937" y="949"/>
                  </a:cubicBezTo>
                  <a:cubicBezTo>
                    <a:pt x="90144" y="2778"/>
                    <a:pt x="84134" y="7220"/>
                    <a:pt x="80737" y="13490"/>
                  </a:cubicBezTo>
                  <a:cubicBezTo>
                    <a:pt x="78125" y="17671"/>
                    <a:pt x="76296" y="22374"/>
                    <a:pt x="75512" y="27339"/>
                  </a:cubicBezTo>
                  <a:cubicBezTo>
                    <a:pt x="74467" y="33609"/>
                    <a:pt x="74467" y="40141"/>
                    <a:pt x="74989" y="46412"/>
                  </a:cubicBezTo>
                  <a:cubicBezTo>
                    <a:pt x="75250" y="52161"/>
                    <a:pt x="75773" y="57909"/>
                    <a:pt x="76034" y="63396"/>
                  </a:cubicBezTo>
                  <a:lnTo>
                    <a:pt x="75512" y="63396"/>
                  </a:lnTo>
                  <a:lnTo>
                    <a:pt x="75512" y="75676"/>
                  </a:lnTo>
                  <a:cubicBezTo>
                    <a:pt x="75512" y="79073"/>
                    <a:pt x="74467" y="82470"/>
                    <a:pt x="72638" y="85605"/>
                  </a:cubicBezTo>
                  <a:cubicBezTo>
                    <a:pt x="71592" y="87695"/>
                    <a:pt x="69502" y="89263"/>
                    <a:pt x="66889" y="90047"/>
                  </a:cubicBezTo>
                  <a:cubicBezTo>
                    <a:pt x="63922" y="90937"/>
                    <a:pt x="60871" y="91406"/>
                    <a:pt x="57831" y="91406"/>
                  </a:cubicBezTo>
                  <a:cubicBezTo>
                    <a:pt x="55517" y="91406"/>
                    <a:pt x="53210" y="91134"/>
                    <a:pt x="50951" y="90569"/>
                  </a:cubicBezTo>
                  <a:cubicBezTo>
                    <a:pt x="46509" y="89263"/>
                    <a:pt x="42329" y="87957"/>
                    <a:pt x="37887" y="86911"/>
                  </a:cubicBezTo>
                  <a:cubicBezTo>
                    <a:pt x="35507" y="86330"/>
                    <a:pt x="33203" y="86058"/>
                    <a:pt x="30973" y="86058"/>
                  </a:cubicBezTo>
                  <a:cubicBezTo>
                    <a:pt x="22185" y="86058"/>
                    <a:pt x="14561" y="90274"/>
                    <a:pt x="8100" y="96318"/>
                  </a:cubicBezTo>
                  <a:cubicBezTo>
                    <a:pt x="1" y="103634"/>
                    <a:pt x="2352" y="116698"/>
                    <a:pt x="12542" y="120617"/>
                  </a:cubicBezTo>
                  <a:cubicBezTo>
                    <a:pt x="15939" y="122446"/>
                    <a:pt x="19858" y="123491"/>
                    <a:pt x="23516" y="124014"/>
                  </a:cubicBezTo>
                  <a:cubicBezTo>
                    <a:pt x="27958" y="124536"/>
                    <a:pt x="32661" y="124798"/>
                    <a:pt x="37103" y="125320"/>
                  </a:cubicBezTo>
                  <a:cubicBezTo>
                    <a:pt x="40238" y="125320"/>
                    <a:pt x="43374" y="125843"/>
                    <a:pt x="46509" y="126888"/>
                  </a:cubicBezTo>
                  <a:cubicBezTo>
                    <a:pt x="52519" y="128717"/>
                    <a:pt x="54870" y="132897"/>
                    <a:pt x="53041" y="138907"/>
                  </a:cubicBezTo>
                  <a:cubicBezTo>
                    <a:pt x="51735" y="142565"/>
                    <a:pt x="50428" y="146223"/>
                    <a:pt x="48861" y="149620"/>
                  </a:cubicBezTo>
                  <a:cubicBezTo>
                    <a:pt x="47554" y="153016"/>
                    <a:pt x="45987" y="156413"/>
                    <a:pt x="44941" y="159810"/>
                  </a:cubicBezTo>
                  <a:cubicBezTo>
                    <a:pt x="41545" y="170261"/>
                    <a:pt x="48077" y="181235"/>
                    <a:pt x="58790" y="183064"/>
                  </a:cubicBezTo>
                  <a:cubicBezTo>
                    <a:pt x="60227" y="183325"/>
                    <a:pt x="61729" y="183456"/>
                    <a:pt x="63231" y="183456"/>
                  </a:cubicBezTo>
                  <a:cubicBezTo>
                    <a:pt x="64734" y="183456"/>
                    <a:pt x="66236" y="183325"/>
                    <a:pt x="67673" y="183064"/>
                  </a:cubicBezTo>
                  <a:cubicBezTo>
                    <a:pt x="75512" y="182280"/>
                    <a:pt x="82566" y="178100"/>
                    <a:pt x="87270" y="171829"/>
                  </a:cubicBezTo>
                  <a:cubicBezTo>
                    <a:pt x="90405" y="167910"/>
                    <a:pt x="93018" y="163729"/>
                    <a:pt x="96153" y="159810"/>
                  </a:cubicBezTo>
                  <a:cubicBezTo>
                    <a:pt x="98348" y="156273"/>
                    <a:pt x="101966" y="154558"/>
                    <a:pt x="105573" y="154558"/>
                  </a:cubicBezTo>
                  <a:cubicBezTo>
                    <a:pt x="109694" y="154558"/>
                    <a:pt x="113799" y="156797"/>
                    <a:pt x="115750" y="161116"/>
                  </a:cubicBezTo>
                  <a:cubicBezTo>
                    <a:pt x="116533" y="163206"/>
                    <a:pt x="117317" y="165297"/>
                    <a:pt x="117840" y="167648"/>
                  </a:cubicBezTo>
                  <a:cubicBezTo>
                    <a:pt x="118624" y="170522"/>
                    <a:pt x="118885" y="173396"/>
                    <a:pt x="119408" y="176271"/>
                  </a:cubicBezTo>
                  <a:cubicBezTo>
                    <a:pt x="120191" y="181235"/>
                    <a:pt x="121498" y="186199"/>
                    <a:pt x="123327" y="190641"/>
                  </a:cubicBezTo>
                  <a:cubicBezTo>
                    <a:pt x="125766" y="196740"/>
                    <a:pt x="131685" y="200466"/>
                    <a:pt x="137885" y="200466"/>
                  </a:cubicBezTo>
                  <a:cubicBezTo>
                    <a:pt x="139653" y="200466"/>
                    <a:pt x="141445" y="200163"/>
                    <a:pt x="143184" y="199525"/>
                  </a:cubicBezTo>
                  <a:cubicBezTo>
                    <a:pt x="150239" y="197173"/>
                    <a:pt x="156510" y="192993"/>
                    <a:pt x="160690" y="186983"/>
                  </a:cubicBezTo>
                  <a:cubicBezTo>
                    <a:pt x="165655" y="180712"/>
                    <a:pt x="169313" y="173658"/>
                    <a:pt x="171142" y="165819"/>
                  </a:cubicBezTo>
                  <a:cubicBezTo>
                    <a:pt x="172971" y="158765"/>
                    <a:pt x="174016" y="151449"/>
                    <a:pt x="174538" y="144394"/>
                  </a:cubicBezTo>
                  <a:cubicBezTo>
                    <a:pt x="175061" y="138123"/>
                    <a:pt x="178196" y="132375"/>
                    <a:pt x="183422" y="128978"/>
                  </a:cubicBezTo>
                  <a:cubicBezTo>
                    <a:pt x="189170" y="124536"/>
                    <a:pt x="195441" y="120617"/>
                    <a:pt x="201973" y="117482"/>
                  </a:cubicBezTo>
                  <a:cubicBezTo>
                    <a:pt x="206154" y="115130"/>
                    <a:pt x="210334" y="113040"/>
                    <a:pt x="214515" y="110688"/>
                  </a:cubicBezTo>
                  <a:cubicBezTo>
                    <a:pt x="217650" y="108859"/>
                    <a:pt x="220525" y="106508"/>
                    <a:pt x="222876" y="103895"/>
                  </a:cubicBezTo>
                  <a:cubicBezTo>
                    <a:pt x="224966" y="101805"/>
                    <a:pt x="226273" y="99453"/>
                    <a:pt x="226795" y="96579"/>
                  </a:cubicBezTo>
                  <a:cubicBezTo>
                    <a:pt x="230192" y="81947"/>
                    <a:pt x="222092" y="66792"/>
                    <a:pt x="207983" y="61306"/>
                  </a:cubicBezTo>
                  <a:cubicBezTo>
                    <a:pt x="203357" y="59640"/>
                    <a:pt x="198600" y="58761"/>
                    <a:pt x="193804" y="58761"/>
                  </a:cubicBezTo>
                  <a:cubicBezTo>
                    <a:pt x="191829" y="58761"/>
                    <a:pt x="189846" y="58910"/>
                    <a:pt x="187864" y="59215"/>
                  </a:cubicBezTo>
                  <a:cubicBezTo>
                    <a:pt x="182116" y="59999"/>
                    <a:pt x="176629" y="61306"/>
                    <a:pt x="171142" y="62873"/>
                  </a:cubicBezTo>
                  <a:cubicBezTo>
                    <a:pt x="164610" y="65225"/>
                    <a:pt x="157816" y="67054"/>
                    <a:pt x="150762" y="68621"/>
                  </a:cubicBezTo>
                  <a:cubicBezTo>
                    <a:pt x="148933" y="68883"/>
                    <a:pt x="146842" y="69144"/>
                    <a:pt x="144752" y="69144"/>
                  </a:cubicBezTo>
                  <a:cubicBezTo>
                    <a:pt x="144554" y="69155"/>
                    <a:pt x="144357" y="69161"/>
                    <a:pt x="144161" y="69161"/>
                  </a:cubicBezTo>
                  <a:cubicBezTo>
                    <a:pt x="139702" y="69161"/>
                    <a:pt x="135802" y="66344"/>
                    <a:pt x="134301" y="62089"/>
                  </a:cubicBezTo>
                  <a:cubicBezTo>
                    <a:pt x="133517" y="59738"/>
                    <a:pt x="132733" y="57125"/>
                    <a:pt x="132733" y="54773"/>
                  </a:cubicBezTo>
                  <a:cubicBezTo>
                    <a:pt x="132210" y="50070"/>
                    <a:pt x="131949" y="45106"/>
                    <a:pt x="131427" y="40403"/>
                  </a:cubicBezTo>
                  <a:cubicBezTo>
                    <a:pt x="131165" y="34916"/>
                    <a:pt x="130120" y="29690"/>
                    <a:pt x="128552" y="24464"/>
                  </a:cubicBezTo>
                  <a:cubicBezTo>
                    <a:pt x="126462" y="17671"/>
                    <a:pt x="122804" y="11400"/>
                    <a:pt x="117840" y="6436"/>
                  </a:cubicBezTo>
                  <a:cubicBezTo>
                    <a:pt x="113841" y="2246"/>
                    <a:pt x="108454" y="0"/>
                    <a:pt x="1029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1" name="Google Shape;571;p19"/>
            <p:cNvSpPr/>
            <p:nvPr/>
          </p:nvSpPr>
          <p:spPr>
            <a:xfrm>
              <a:off x="3721800" y="1265275"/>
              <a:ext cx="2070700" cy="1017400"/>
            </a:xfrm>
            <a:custGeom>
              <a:avLst/>
              <a:gdLst/>
              <a:ahLst/>
              <a:cxnLst/>
              <a:rect l="l" t="t" r="r" b="b"/>
              <a:pathLst>
                <a:path w="82828" h="40696" extrusionOk="0">
                  <a:moveTo>
                    <a:pt x="1568" y="1"/>
                  </a:moveTo>
                  <a:cubicBezTo>
                    <a:pt x="1372" y="1"/>
                    <a:pt x="1176" y="66"/>
                    <a:pt x="1046" y="197"/>
                  </a:cubicBezTo>
                  <a:cubicBezTo>
                    <a:pt x="523" y="458"/>
                    <a:pt x="262" y="719"/>
                    <a:pt x="262" y="1242"/>
                  </a:cubicBezTo>
                  <a:cubicBezTo>
                    <a:pt x="1" y="2026"/>
                    <a:pt x="262" y="2810"/>
                    <a:pt x="523" y="3855"/>
                  </a:cubicBezTo>
                  <a:cubicBezTo>
                    <a:pt x="1568" y="7252"/>
                    <a:pt x="2352" y="10648"/>
                    <a:pt x="3136" y="14306"/>
                  </a:cubicBezTo>
                  <a:cubicBezTo>
                    <a:pt x="3920" y="18487"/>
                    <a:pt x="4965" y="22667"/>
                    <a:pt x="6271" y="26848"/>
                  </a:cubicBezTo>
                  <a:cubicBezTo>
                    <a:pt x="8362" y="33119"/>
                    <a:pt x="13587" y="38083"/>
                    <a:pt x="20120" y="39651"/>
                  </a:cubicBezTo>
                  <a:cubicBezTo>
                    <a:pt x="24039" y="40435"/>
                    <a:pt x="27958" y="40696"/>
                    <a:pt x="31616" y="40696"/>
                  </a:cubicBezTo>
                  <a:cubicBezTo>
                    <a:pt x="38671" y="40435"/>
                    <a:pt x="45725" y="39390"/>
                    <a:pt x="52519" y="37561"/>
                  </a:cubicBezTo>
                  <a:cubicBezTo>
                    <a:pt x="61141" y="35209"/>
                    <a:pt x="69764" y="33903"/>
                    <a:pt x="78647" y="33119"/>
                  </a:cubicBezTo>
                  <a:cubicBezTo>
                    <a:pt x="79431" y="33119"/>
                    <a:pt x="80476" y="33119"/>
                    <a:pt x="81260" y="32857"/>
                  </a:cubicBezTo>
                  <a:cubicBezTo>
                    <a:pt x="82305" y="32596"/>
                    <a:pt x="82828" y="31551"/>
                    <a:pt x="82567" y="30767"/>
                  </a:cubicBezTo>
                  <a:cubicBezTo>
                    <a:pt x="82567" y="29983"/>
                    <a:pt x="81783" y="29461"/>
                    <a:pt x="81260" y="29461"/>
                  </a:cubicBezTo>
                  <a:cubicBezTo>
                    <a:pt x="80017" y="29365"/>
                    <a:pt x="78774" y="29304"/>
                    <a:pt x="77530" y="29304"/>
                  </a:cubicBezTo>
                  <a:cubicBezTo>
                    <a:pt x="75377" y="29304"/>
                    <a:pt x="73223" y="29486"/>
                    <a:pt x="71070" y="29983"/>
                  </a:cubicBezTo>
                  <a:cubicBezTo>
                    <a:pt x="63754" y="30767"/>
                    <a:pt x="56699" y="32335"/>
                    <a:pt x="49645" y="34164"/>
                  </a:cubicBezTo>
                  <a:cubicBezTo>
                    <a:pt x="43388" y="35674"/>
                    <a:pt x="36775" y="36650"/>
                    <a:pt x="30247" y="36650"/>
                  </a:cubicBezTo>
                  <a:cubicBezTo>
                    <a:pt x="28869" y="36650"/>
                    <a:pt x="27495" y="36606"/>
                    <a:pt x="26129" y="36515"/>
                  </a:cubicBezTo>
                  <a:cubicBezTo>
                    <a:pt x="18291" y="36515"/>
                    <a:pt x="11497" y="31290"/>
                    <a:pt x="9407" y="23974"/>
                  </a:cubicBezTo>
                  <a:cubicBezTo>
                    <a:pt x="8362" y="20055"/>
                    <a:pt x="7317" y="16135"/>
                    <a:pt x="6533" y="11955"/>
                  </a:cubicBezTo>
                  <a:cubicBezTo>
                    <a:pt x="6010" y="8558"/>
                    <a:pt x="5226" y="5423"/>
                    <a:pt x="3920" y="2287"/>
                  </a:cubicBezTo>
                  <a:cubicBezTo>
                    <a:pt x="3397" y="1503"/>
                    <a:pt x="2875" y="719"/>
                    <a:pt x="2091" y="197"/>
                  </a:cubicBezTo>
                  <a:cubicBezTo>
                    <a:pt x="1960" y="66"/>
                    <a:pt x="1764" y="1"/>
                    <a:pt x="15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2" name="Google Shape;572;p19"/>
            <p:cNvSpPr/>
            <p:nvPr/>
          </p:nvSpPr>
          <p:spPr>
            <a:xfrm>
              <a:off x="3349475" y="3756250"/>
              <a:ext cx="1463225" cy="1184275"/>
            </a:xfrm>
            <a:custGeom>
              <a:avLst/>
              <a:gdLst/>
              <a:ahLst/>
              <a:cxnLst/>
              <a:rect l="l" t="t" r="r" b="b"/>
              <a:pathLst>
                <a:path w="58529" h="47371" extrusionOk="0">
                  <a:moveTo>
                    <a:pt x="6045" y="0"/>
                  </a:moveTo>
                  <a:cubicBezTo>
                    <a:pt x="4882" y="0"/>
                    <a:pt x="3720" y="204"/>
                    <a:pt x="2613" y="630"/>
                  </a:cubicBezTo>
                  <a:cubicBezTo>
                    <a:pt x="1829" y="891"/>
                    <a:pt x="1307" y="1152"/>
                    <a:pt x="784" y="1675"/>
                  </a:cubicBezTo>
                  <a:cubicBezTo>
                    <a:pt x="262" y="2198"/>
                    <a:pt x="0" y="2720"/>
                    <a:pt x="0" y="3504"/>
                  </a:cubicBezTo>
                  <a:cubicBezTo>
                    <a:pt x="0" y="4288"/>
                    <a:pt x="784" y="4549"/>
                    <a:pt x="1568" y="4549"/>
                  </a:cubicBezTo>
                  <a:cubicBezTo>
                    <a:pt x="2352" y="4549"/>
                    <a:pt x="3397" y="4549"/>
                    <a:pt x="4181" y="4288"/>
                  </a:cubicBezTo>
                  <a:cubicBezTo>
                    <a:pt x="4638" y="4212"/>
                    <a:pt x="5101" y="4174"/>
                    <a:pt x="5564" y="4174"/>
                  </a:cubicBezTo>
                  <a:cubicBezTo>
                    <a:pt x="8274" y="4174"/>
                    <a:pt x="10980" y="5453"/>
                    <a:pt x="12542" y="7684"/>
                  </a:cubicBezTo>
                  <a:cubicBezTo>
                    <a:pt x="13849" y="8991"/>
                    <a:pt x="14894" y="10559"/>
                    <a:pt x="15678" y="12126"/>
                  </a:cubicBezTo>
                  <a:cubicBezTo>
                    <a:pt x="18029" y="15262"/>
                    <a:pt x="19336" y="18658"/>
                    <a:pt x="20119" y="22578"/>
                  </a:cubicBezTo>
                  <a:cubicBezTo>
                    <a:pt x="21426" y="25191"/>
                    <a:pt x="22471" y="28326"/>
                    <a:pt x="22993" y="31200"/>
                  </a:cubicBezTo>
                  <a:cubicBezTo>
                    <a:pt x="24300" y="35903"/>
                    <a:pt x="26390" y="40084"/>
                    <a:pt x="29526" y="44003"/>
                  </a:cubicBezTo>
                  <a:cubicBezTo>
                    <a:pt x="31102" y="46210"/>
                    <a:pt x="33629" y="47371"/>
                    <a:pt x="36189" y="47371"/>
                  </a:cubicBezTo>
                  <a:cubicBezTo>
                    <a:pt x="37873" y="47371"/>
                    <a:pt x="39571" y="46869"/>
                    <a:pt x="41022" y="45832"/>
                  </a:cubicBezTo>
                  <a:cubicBezTo>
                    <a:pt x="44941" y="43742"/>
                    <a:pt x="48338" y="40606"/>
                    <a:pt x="50951" y="36687"/>
                  </a:cubicBezTo>
                  <a:cubicBezTo>
                    <a:pt x="54348" y="30939"/>
                    <a:pt x="56960" y="24407"/>
                    <a:pt x="58528" y="17875"/>
                  </a:cubicBezTo>
                  <a:cubicBezTo>
                    <a:pt x="58528" y="17352"/>
                    <a:pt x="58528" y="16829"/>
                    <a:pt x="58528" y="16568"/>
                  </a:cubicBezTo>
                  <a:cubicBezTo>
                    <a:pt x="58267" y="16046"/>
                    <a:pt x="58006" y="15784"/>
                    <a:pt x="57483" y="15784"/>
                  </a:cubicBezTo>
                  <a:cubicBezTo>
                    <a:pt x="57352" y="15654"/>
                    <a:pt x="57026" y="15588"/>
                    <a:pt x="56732" y="15588"/>
                  </a:cubicBezTo>
                  <a:cubicBezTo>
                    <a:pt x="56438" y="15588"/>
                    <a:pt x="56177" y="15654"/>
                    <a:pt x="56177" y="15784"/>
                  </a:cubicBezTo>
                  <a:cubicBezTo>
                    <a:pt x="55654" y="16568"/>
                    <a:pt x="54870" y="17352"/>
                    <a:pt x="54609" y="18397"/>
                  </a:cubicBezTo>
                  <a:cubicBezTo>
                    <a:pt x="53302" y="21794"/>
                    <a:pt x="52257" y="25452"/>
                    <a:pt x="50951" y="28849"/>
                  </a:cubicBezTo>
                  <a:cubicBezTo>
                    <a:pt x="48861" y="34074"/>
                    <a:pt x="45203" y="38777"/>
                    <a:pt x="40238" y="41913"/>
                  </a:cubicBezTo>
                  <a:cubicBezTo>
                    <a:pt x="39184" y="42967"/>
                    <a:pt x="37833" y="43468"/>
                    <a:pt x="36492" y="43468"/>
                  </a:cubicBezTo>
                  <a:cubicBezTo>
                    <a:pt x="34510" y="43468"/>
                    <a:pt x="32551" y="42372"/>
                    <a:pt x="31616" y="40345"/>
                  </a:cubicBezTo>
                  <a:cubicBezTo>
                    <a:pt x="30832" y="39039"/>
                    <a:pt x="30048" y="37993"/>
                    <a:pt x="29526" y="36687"/>
                  </a:cubicBezTo>
                  <a:cubicBezTo>
                    <a:pt x="27958" y="33813"/>
                    <a:pt x="26913" y="30939"/>
                    <a:pt x="26129" y="27803"/>
                  </a:cubicBezTo>
                  <a:cubicBezTo>
                    <a:pt x="24561" y="21271"/>
                    <a:pt x="21948" y="15262"/>
                    <a:pt x="18813" y="9513"/>
                  </a:cubicBezTo>
                  <a:cubicBezTo>
                    <a:pt x="17245" y="6639"/>
                    <a:pt x="15155" y="4288"/>
                    <a:pt x="12803" y="2459"/>
                  </a:cubicBezTo>
                  <a:cubicBezTo>
                    <a:pt x="10866" y="873"/>
                    <a:pt x="8453" y="0"/>
                    <a:pt x="60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3" name="Google Shape;573;p19"/>
            <p:cNvSpPr/>
            <p:nvPr/>
          </p:nvSpPr>
          <p:spPr>
            <a:xfrm>
              <a:off x="2944475" y="630825"/>
              <a:ext cx="522600" cy="1743525"/>
            </a:xfrm>
            <a:custGeom>
              <a:avLst/>
              <a:gdLst/>
              <a:ahLst/>
              <a:cxnLst/>
              <a:rect l="l" t="t" r="r" b="b"/>
              <a:pathLst>
                <a:path w="20904" h="69741" extrusionOk="0">
                  <a:moveTo>
                    <a:pt x="15248" y="0"/>
                  </a:moveTo>
                  <a:cubicBezTo>
                    <a:pt x="13757" y="0"/>
                    <a:pt x="12243" y="522"/>
                    <a:pt x="10975" y="1537"/>
                  </a:cubicBezTo>
                  <a:cubicBezTo>
                    <a:pt x="9146" y="2843"/>
                    <a:pt x="7578" y="4672"/>
                    <a:pt x="6533" y="6762"/>
                  </a:cubicBezTo>
                  <a:cubicBezTo>
                    <a:pt x="1830" y="15124"/>
                    <a:pt x="1" y="24791"/>
                    <a:pt x="1569" y="34197"/>
                  </a:cubicBezTo>
                  <a:cubicBezTo>
                    <a:pt x="2091" y="36288"/>
                    <a:pt x="2091" y="38378"/>
                    <a:pt x="2614" y="40468"/>
                  </a:cubicBezTo>
                  <a:cubicBezTo>
                    <a:pt x="4181" y="49091"/>
                    <a:pt x="3920" y="57974"/>
                    <a:pt x="1830" y="66597"/>
                  </a:cubicBezTo>
                  <a:cubicBezTo>
                    <a:pt x="1569" y="67642"/>
                    <a:pt x="1307" y="68687"/>
                    <a:pt x="2091" y="69471"/>
                  </a:cubicBezTo>
                  <a:cubicBezTo>
                    <a:pt x="2341" y="69658"/>
                    <a:pt x="2620" y="69741"/>
                    <a:pt x="2911" y="69741"/>
                  </a:cubicBezTo>
                  <a:cubicBezTo>
                    <a:pt x="3840" y="69741"/>
                    <a:pt x="4891" y="68898"/>
                    <a:pt x="5488" y="67903"/>
                  </a:cubicBezTo>
                  <a:cubicBezTo>
                    <a:pt x="5749" y="67119"/>
                    <a:pt x="6010" y="66335"/>
                    <a:pt x="6272" y="65290"/>
                  </a:cubicBezTo>
                  <a:cubicBezTo>
                    <a:pt x="7578" y="57190"/>
                    <a:pt x="7839" y="49091"/>
                    <a:pt x="6794" y="40991"/>
                  </a:cubicBezTo>
                  <a:cubicBezTo>
                    <a:pt x="5749" y="36549"/>
                    <a:pt x="4965" y="32107"/>
                    <a:pt x="4965" y="27665"/>
                  </a:cubicBezTo>
                  <a:cubicBezTo>
                    <a:pt x="4965" y="20872"/>
                    <a:pt x="6794" y="14601"/>
                    <a:pt x="9930" y="8853"/>
                  </a:cubicBezTo>
                  <a:cubicBezTo>
                    <a:pt x="10713" y="7546"/>
                    <a:pt x="11497" y="6501"/>
                    <a:pt x="12542" y="5456"/>
                  </a:cubicBezTo>
                  <a:cubicBezTo>
                    <a:pt x="13039" y="4629"/>
                    <a:pt x="13954" y="4116"/>
                    <a:pt x="14956" y="4116"/>
                  </a:cubicBezTo>
                  <a:cubicBezTo>
                    <a:pt x="15537" y="4116"/>
                    <a:pt x="16148" y="4289"/>
                    <a:pt x="16723" y="4672"/>
                  </a:cubicBezTo>
                  <a:cubicBezTo>
                    <a:pt x="16984" y="4672"/>
                    <a:pt x="17507" y="5195"/>
                    <a:pt x="17768" y="5195"/>
                  </a:cubicBezTo>
                  <a:cubicBezTo>
                    <a:pt x="18238" y="5430"/>
                    <a:pt x="18655" y="5559"/>
                    <a:pt x="19043" y="5559"/>
                  </a:cubicBezTo>
                  <a:cubicBezTo>
                    <a:pt x="19518" y="5559"/>
                    <a:pt x="19949" y="5365"/>
                    <a:pt x="20381" y="4933"/>
                  </a:cubicBezTo>
                  <a:cubicBezTo>
                    <a:pt x="20904" y="3888"/>
                    <a:pt x="20642" y="2582"/>
                    <a:pt x="19597" y="1798"/>
                  </a:cubicBezTo>
                  <a:cubicBezTo>
                    <a:pt x="18387" y="588"/>
                    <a:pt x="16830" y="0"/>
                    <a:pt x="152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4" name="Google Shape;574;p19"/>
            <p:cNvSpPr/>
            <p:nvPr/>
          </p:nvSpPr>
          <p:spPr>
            <a:xfrm>
              <a:off x="5106600" y="2136500"/>
              <a:ext cx="1077825" cy="1108975"/>
            </a:xfrm>
            <a:custGeom>
              <a:avLst/>
              <a:gdLst/>
              <a:ahLst/>
              <a:cxnLst/>
              <a:rect l="l" t="t" r="r" b="b"/>
              <a:pathLst>
                <a:path w="43113" h="44359" extrusionOk="0">
                  <a:moveTo>
                    <a:pt x="37471" y="1"/>
                  </a:moveTo>
                  <a:cubicBezTo>
                    <a:pt x="37250" y="1"/>
                    <a:pt x="37038" y="33"/>
                    <a:pt x="36842" y="99"/>
                  </a:cubicBezTo>
                  <a:cubicBezTo>
                    <a:pt x="36058" y="621"/>
                    <a:pt x="35536" y="1666"/>
                    <a:pt x="36058" y="2450"/>
                  </a:cubicBezTo>
                  <a:cubicBezTo>
                    <a:pt x="37103" y="4279"/>
                    <a:pt x="37626" y="6370"/>
                    <a:pt x="37626" y="8460"/>
                  </a:cubicBezTo>
                  <a:cubicBezTo>
                    <a:pt x="37887" y="12118"/>
                    <a:pt x="36319" y="15515"/>
                    <a:pt x="33707" y="18127"/>
                  </a:cubicBezTo>
                  <a:cubicBezTo>
                    <a:pt x="30310" y="21263"/>
                    <a:pt x="26391" y="24137"/>
                    <a:pt x="21949" y="25966"/>
                  </a:cubicBezTo>
                  <a:cubicBezTo>
                    <a:pt x="17246" y="28056"/>
                    <a:pt x="12543" y="30408"/>
                    <a:pt x="8101" y="33282"/>
                  </a:cubicBezTo>
                  <a:cubicBezTo>
                    <a:pt x="5749" y="34850"/>
                    <a:pt x="3398" y="36679"/>
                    <a:pt x="1307" y="38769"/>
                  </a:cubicBezTo>
                  <a:cubicBezTo>
                    <a:pt x="524" y="39814"/>
                    <a:pt x="1" y="41120"/>
                    <a:pt x="1" y="42688"/>
                  </a:cubicBezTo>
                  <a:cubicBezTo>
                    <a:pt x="262" y="43211"/>
                    <a:pt x="524" y="43733"/>
                    <a:pt x="1307" y="44256"/>
                  </a:cubicBezTo>
                  <a:cubicBezTo>
                    <a:pt x="1447" y="44326"/>
                    <a:pt x="1606" y="44358"/>
                    <a:pt x="1769" y="44358"/>
                  </a:cubicBezTo>
                  <a:cubicBezTo>
                    <a:pt x="2212" y="44358"/>
                    <a:pt x="2684" y="44116"/>
                    <a:pt x="2875" y="43733"/>
                  </a:cubicBezTo>
                  <a:cubicBezTo>
                    <a:pt x="5488" y="39814"/>
                    <a:pt x="8885" y="36940"/>
                    <a:pt x="13065" y="34850"/>
                  </a:cubicBezTo>
                  <a:cubicBezTo>
                    <a:pt x="16201" y="33021"/>
                    <a:pt x="19336" y="31192"/>
                    <a:pt x="22733" y="29885"/>
                  </a:cubicBezTo>
                  <a:cubicBezTo>
                    <a:pt x="27697" y="27795"/>
                    <a:pt x="32400" y="24921"/>
                    <a:pt x="36319" y="21001"/>
                  </a:cubicBezTo>
                  <a:cubicBezTo>
                    <a:pt x="41284" y="16821"/>
                    <a:pt x="43113" y="9766"/>
                    <a:pt x="41023" y="3757"/>
                  </a:cubicBezTo>
                  <a:cubicBezTo>
                    <a:pt x="40500" y="2712"/>
                    <a:pt x="39977" y="1666"/>
                    <a:pt x="39455" y="883"/>
                  </a:cubicBezTo>
                  <a:cubicBezTo>
                    <a:pt x="38867" y="295"/>
                    <a:pt x="38132" y="1"/>
                    <a:pt x="374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5" name="Google Shape;575;p19"/>
            <p:cNvSpPr/>
            <p:nvPr/>
          </p:nvSpPr>
          <p:spPr>
            <a:xfrm>
              <a:off x="2206350" y="3549900"/>
              <a:ext cx="437675" cy="933675"/>
            </a:xfrm>
            <a:custGeom>
              <a:avLst/>
              <a:gdLst/>
              <a:ahLst/>
              <a:cxnLst/>
              <a:rect l="l" t="t" r="r" b="b"/>
              <a:pathLst>
                <a:path w="17507" h="37347" extrusionOk="0">
                  <a:moveTo>
                    <a:pt x="8362" y="0"/>
                  </a:moveTo>
                  <a:cubicBezTo>
                    <a:pt x="7317" y="0"/>
                    <a:pt x="6533" y="784"/>
                    <a:pt x="6533" y="1829"/>
                  </a:cubicBezTo>
                  <a:cubicBezTo>
                    <a:pt x="5488" y="7316"/>
                    <a:pt x="3920" y="12803"/>
                    <a:pt x="1830" y="18029"/>
                  </a:cubicBezTo>
                  <a:cubicBezTo>
                    <a:pt x="785" y="20903"/>
                    <a:pt x="1" y="23777"/>
                    <a:pt x="1" y="26651"/>
                  </a:cubicBezTo>
                  <a:cubicBezTo>
                    <a:pt x="1" y="27958"/>
                    <a:pt x="1" y="29525"/>
                    <a:pt x="262" y="30832"/>
                  </a:cubicBezTo>
                  <a:cubicBezTo>
                    <a:pt x="785" y="33183"/>
                    <a:pt x="2352" y="35535"/>
                    <a:pt x="4443" y="36580"/>
                  </a:cubicBezTo>
                  <a:cubicBezTo>
                    <a:pt x="5782" y="37101"/>
                    <a:pt x="7164" y="37346"/>
                    <a:pt x="8522" y="37346"/>
                  </a:cubicBezTo>
                  <a:cubicBezTo>
                    <a:pt x="11932" y="37346"/>
                    <a:pt x="15190" y="35799"/>
                    <a:pt x="17245" y="33183"/>
                  </a:cubicBezTo>
                  <a:cubicBezTo>
                    <a:pt x="17507" y="32661"/>
                    <a:pt x="17507" y="32138"/>
                    <a:pt x="17245" y="31877"/>
                  </a:cubicBezTo>
                  <a:cubicBezTo>
                    <a:pt x="16984" y="31354"/>
                    <a:pt x="16200" y="30832"/>
                    <a:pt x="15678" y="30832"/>
                  </a:cubicBezTo>
                  <a:cubicBezTo>
                    <a:pt x="14110" y="31354"/>
                    <a:pt x="12542" y="32138"/>
                    <a:pt x="10713" y="32922"/>
                  </a:cubicBezTo>
                  <a:cubicBezTo>
                    <a:pt x="9763" y="33219"/>
                    <a:pt x="8908" y="33367"/>
                    <a:pt x="8149" y="33367"/>
                  </a:cubicBezTo>
                  <a:cubicBezTo>
                    <a:pt x="5572" y="33367"/>
                    <a:pt x="4122" y="31651"/>
                    <a:pt x="3920" y="28219"/>
                  </a:cubicBezTo>
                  <a:cubicBezTo>
                    <a:pt x="3659" y="25606"/>
                    <a:pt x="4181" y="23254"/>
                    <a:pt x="4965" y="20903"/>
                  </a:cubicBezTo>
                  <a:cubicBezTo>
                    <a:pt x="6010" y="17506"/>
                    <a:pt x="7317" y="14371"/>
                    <a:pt x="8362" y="11235"/>
                  </a:cubicBezTo>
                  <a:cubicBezTo>
                    <a:pt x="9407" y="8884"/>
                    <a:pt x="9930" y="6532"/>
                    <a:pt x="9930" y="3919"/>
                  </a:cubicBezTo>
                  <a:cubicBezTo>
                    <a:pt x="9930" y="3136"/>
                    <a:pt x="9930" y="2613"/>
                    <a:pt x="9930" y="1829"/>
                  </a:cubicBezTo>
                  <a:cubicBezTo>
                    <a:pt x="9930" y="1045"/>
                    <a:pt x="9407" y="0"/>
                    <a:pt x="83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6" name="Google Shape;576;p19"/>
            <p:cNvSpPr/>
            <p:nvPr/>
          </p:nvSpPr>
          <p:spPr>
            <a:xfrm>
              <a:off x="1259200" y="2622325"/>
              <a:ext cx="398475" cy="405025"/>
            </a:xfrm>
            <a:custGeom>
              <a:avLst/>
              <a:gdLst/>
              <a:ahLst/>
              <a:cxnLst/>
              <a:rect l="l" t="t" r="r" b="b"/>
              <a:pathLst>
                <a:path w="15939" h="16201" extrusionOk="0">
                  <a:moveTo>
                    <a:pt x="11497" y="1"/>
                  </a:moveTo>
                  <a:cubicBezTo>
                    <a:pt x="8100" y="1"/>
                    <a:pt x="4704" y="1568"/>
                    <a:pt x="2613" y="4443"/>
                  </a:cubicBezTo>
                  <a:cubicBezTo>
                    <a:pt x="0" y="8623"/>
                    <a:pt x="1568" y="13849"/>
                    <a:pt x="6010" y="15939"/>
                  </a:cubicBezTo>
                  <a:cubicBezTo>
                    <a:pt x="6358" y="16113"/>
                    <a:pt x="6765" y="16200"/>
                    <a:pt x="7181" y="16200"/>
                  </a:cubicBezTo>
                  <a:cubicBezTo>
                    <a:pt x="8013" y="16200"/>
                    <a:pt x="8884" y="15852"/>
                    <a:pt x="9407" y="15155"/>
                  </a:cubicBezTo>
                  <a:cubicBezTo>
                    <a:pt x="10191" y="14110"/>
                    <a:pt x="9407" y="13065"/>
                    <a:pt x="8362" y="12281"/>
                  </a:cubicBezTo>
                  <a:cubicBezTo>
                    <a:pt x="8100" y="12281"/>
                    <a:pt x="7578" y="12020"/>
                    <a:pt x="7316" y="11759"/>
                  </a:cubicBezTo>
                  <a:cubicBezTo>
                    <a:pt x="4965" y="9930"/>
                    <a:pt x="5226" y="6533"/>
                    <a:pt x="7839" y="5226"/>
                  </a:cubicBezTo>
                  <a:cubicBezTo>
                    <a:pt x="9407" y="4181"/>
                    <a:pt x="11497" y="3920"/>
                    <a:pt x="13587" y="3920"/>
                  </a:cubicBezTo>
                  <a:cubicBezTo>
                    <a:pt x="14894" y="3920"/>
                    <a:pt x="15939" y="3659"/>
                    <a:pt x="15939" y="2352"/>
                  </a:cubicBezTo>
                  <a:cubicBezTo>
                    <a:pt x="15939" y="1307"/>
                    <a:pt x="14894" y="785"/>
                    <a:pt x="14110" y="523"/>
                  </a:cubicBezTo>
                  <a:cubicBezTo>
                    <a:pt x="13065" y="262"/>
                    <a:pt x="12281" y="1"/>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7" name="Google Shape;577;p19"/>
            <p:cNvSpPr/>
            <p:nvPr/>
          </p:nvSpPr>
          <p:spPr>
            <a:xfrm>
              <a:off x="2532950" y="2704350"/>
              <a:ext cx="287450" cy="172750"/>
            </a:xfrm>
            <a:custGeom>
              <a:avLst/>
              <a:gdLst/>
              <a:ahLst/>
              <a:cxnLst/>
              <a:rect l="l" t="t" r="r" b="b"/>
              <a:pathLst>
                <a:path w="11498" h="6910" extrusionOk="0">
                  <a:moveTo>
                    <a:pt x="9678" y="0"/>
                  </a:moveTo>
                  <a:cubicBezTo>
                    <a:pt x="9523" y="0"/>
                    <a:pt x="9407" y="116"/>
                    <a:pt x="9407" y="116"/>
                  </a:cubicBezTo>
                  <a:cubicBezTo>
                    <a:pt x="7056" y="2207"/>
                    <a:pt x="4181" y="3252"/>
                    <a:pt x="1307" y="3252"/>
                  </a:cubicBezTo>
                  <a:cubicBezTo>
                    <a:pt x="523" y="3252"/>
                    <a:pt x="1" y="3774"/>
                    <a:pt x="1" y="4558"/>
                  </a:cubicBezTo>
                  <a:cubicBezTo>
                    <a:pt x="262" y="5342"/>
                    <a:pt x="523" y="5865"/>
                    <a:pt x="1046" y="6387"/>
                  </a:cubicBezTo>
                  <a:cubicBezTo>
                    <a:pt x="1569" y="6649"/>
                    <a:pt x="2091" y="6910"/>
                    <a:pt x="2875" y="6910"/>
                  </a:cubicBezTo>
                  <a:cubicBezTo>
                    <a:pt x="5749" y="6910"/>
                    <a:pt x="8623" y="5865"/>
                    <a:pt x="10714" y="3513"/>
                  </a:cubicBezTo>
                  <a:cubicBezTo>
                    <a:pt x="11236" y="2991"/>
                    <a:pt x="11497" y="2468"/>
                    <a:pt x="11497" y="1684"/>
                  </a:cubicBezTo>
                  <a:cubicBezTo>
                    <a:pt x="11497" y="1162"/>
                    <a:pt x="10975" y="639"/>
                    <a:pt x="10714" y="116"/>
                  </a:cubicBezTo>
                  <a:lnTo>
                    <a:pt x="9930" y="116"/>
                  </a:lnTo>
                  <a:cubicBezTo>
                    <a:pt x="9843" y="29"/>
                    <a:pt x="9756" y="0"/>
                    <a:pt x="96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1439834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2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33.emf"/></Relationships>
</file>

<file path=ppt/slides/_rels/slide12.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38.svg"/></Relationships>
</file>

<file path=ppt/slides/_rels/slide14.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37.png"/><Relationship Id="rId7"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38.sv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37.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38.svg"/><Relationship Id="rId9"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9.sv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svg"/><Relationship Id="rId7" Type="http://schemas.openxmlformats.org/officeDocument/2006/relationships/image" Target="../media/image9.jpe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 Id="rId9"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4.sv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svg"/><Relationship Id="rId7" Type="http://schemas.openxmlformats.org/officeDocument/2006/relationships/image" Target="../media/image17.sv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png"/><Relationship Id="rId11" Type="http://schemas.openxmlformats.org/officeDocument/2006/relationships/image" Target="../media/image21.svg"/><Relationship Id="rId5" Type="http://schemas.openxmlformats.org/officeDocument/2006/relationships/image" Target="../media/image15.sv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svg"/></Relationships>
</file>

<file path=ppt/slides/_rels/slide3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svg"/><Relationship Id="rId7" Type="http://schemas.openxmlformats.org/officeDocument/2006/relationships/image" Target="../media/image61.sv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svg"/><Relationship Id="rId4" Type="http://schemas.openxmlformats.org/officeDocument/2006/relationships/image" Target="../media/image58.png"/><Relationship Id="rId9" Type="http://schemas.openxmlformats.org/officeDocument/2006/relationships/image" Target="../media/image63.svg"/></Relationships>
</file>

<file path=ppt/slides/_rels/slide3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svg"/><Relationship Id="rId7" Type="http://schemas.openxmlformats.org/officeDocument/2006/relationships/image" Target="../media/image69.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image" Target="../media/image73.jpeg"/><Relationship Id="rId5" Type="http://schemas.openxmlformats.org/officeDocument/2006/relationships/image" Target="../media/image67.sv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svg"/></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9.svg"/><Relationship Id="rId3" Type="http://schemas.openxmlformats.org/officeDocument/2006/relationships/image" Target="../media/image13.svg"/><Relationship Id="rId7" Type="http://schemas.openxmlformats.org/officeDocument/2006/relationships/image" Target="../media/image25.svg"/><Relationship Id="rId12" Type="http://schemas.openxmlformats.org/officeDocument/2006/relationships/image" Target="../media/image28.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24.png"/><Relationship Id="rId11" Type="http://schemas.openxmlformats.org/officeDocument/2006/relationships/image" Target="../media/image15.svg"/><Relationship Id="rId5" Type="http://schemas.openxmlformats.org/officeDocument/2006/relationships/image" Target="../media/image23.svg"/><Relationship Id="rId10" Type="http://schemas.openxmlformats.org/officeDocument/2006/relationships/image" Target="../media/image14.png"/><Relationship Id="rId4" Type="http://schemas.openxmlformats.org/officeDocument/2006/relationships/image" Target="../media/image22.png"/><Relationship Id="rId9" Type="http://schemas.openxmlformats.org/officeDocument/2006/relationships/image" Target="../media/image27.svg"/></Relationships>
</file>

<file path=ppt/slides/_rels/slide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sp>
        <p:nvSpPr>
          <p:cNvPr id="3" name="TextBox 3"/>
          <p:cNvSpPr txBox="1"/>
          <p:nvPr/>
        </p:nvSpPr>
        <p:spPr>
          <a:xfrm>
            <a:off x="1818516" y="1943100"/>
            <a:ext cx="14650967" cy="5311839"/>
          </a:xfrm>
          <a:prstGeom prst="rect">
            <a:avLst/>
          </a:prstGeom>
        </p:spPr>
        <p:txBody>
          <a:bodyPr wrap="square" lIns="0" tIns="0" rIns="0" bIns="0" rtlCol="0" anchor="t">
            <a:spAutoFit/>
          </a:bodyPr>
          <a:lstStyle/>
          <a:p>
            <a:pPr algn="ctr">
              <a:lnSpc>
                <a:spcPct val="150000"/>
              </a:lnSpc>
            </a:pPr>
            <a:r>
              <a:rPr lang="en-US" sz="8000" b="1">
                <a:solidFill>
                  <a:schemeClr val="accent1">
                    <a:lumMod val="50000"/>
                  </a:schemeClr>
                </a:solidFill>
                <a:latin typeface="Arial" panose="020B0604020202020204" pitchFamily="34" charset="0"/>
                <a:cs typeface="Arial" panose="020B0604020202020204" pitchFamily="34" charset="0"/>
              </a:rPr>
              <a:t>CHÀO MỪNG QUÝ THẦY CÔ VÀ CÁC EM ĐẾN VỚI TIẾT HỌC HÔM NAY!</a:t>
            </a:r>
            <a:endParaRPr lang="en-US" sz="8000" b="1" dirty="0">
              <a:solidFill>
                <a:schemeClr val="accent1">
                  <a:lumMod val="50000"/>
                </a:schemeClr>
              </a:solidFill>
              <a:latin typeface="Arial" panose="020B0604020202020204" pitchFamily="34" charset="0"/>
              <a:cs typeface="Arial" panose="020B0604020202020204" pitchFamily="34" charset="0"/>
            </a:endParaRPr>
          </a:p>
        </p:txBody>
      </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848682">
            <a:off x="16237533" y="5051889"/>
            <a:ext cx="2370122" cy="5742587"/>
          </a:xfrm>
          <a:prstGeom prst="rect">
            <a:avLst/>
          </a:prstGeom>
        </p:spPr>
      </p:pic>
    </p:spTree>
    <p:extLst>
      <p:ext uri="{BB962C8B-B14F-4D97-AF65-F5344CB8AC3E}">
        <p14:creationId xmlns:p14="http://schemas.microsoft.com/office/powerpoint/2010/main" val="405464858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sp>
        <p:nvSpPr>
          <p:cNvPr id="17" name="Title 16"/>
          <p:cNvSpPr>
            <a:spLocks noGrp="1"/>
          </p:cNvSpPr>
          <p:nvPr>
            <p:ph type="title" idx="6"/>
          </p:nvPr>
        </p:nvSpPr>
        <p:spPr>
          <a:xfrm>
            <a:off x="1295400" y="266700"/>
            <a:ext cx="15435000" cy="1145400"/>
          </a:xfrm>
        </p:spPr>
        <p:txBody>
          <a:bodyPr/>
          <a:lstStyle/>
          <a:p>
            <a:r>
              <a:rPr lang="vi-VN" sz="5600">
                <a:solidFill>
                  <a:srgbClr val="C00000"/>
                </a:solidFill>
                <a:latin typeface="Arial" panose="020B0604020202020204" pitchFamily="34" charset="0"/>
                <a:cs typeface="Arial" panose="020B0604020202020204" pitchFamily="34" charset="0"/>
              </a:rPr>
              <a:t>GHI NHỚ</a:t>
            </a:r>
            <a:endParaRPr lang="en-US" sz="5600">
              <a:solidFill>
                <a:srgbClr val="C00000"/>
              </a:solidFill>
              <a:latin typeface="Arial" panose="020B0604020202020204" pitchFamily="34" charset="0"/>
              <a:cs typeface="Arial" panose="020B0604020202020204" pitchFamily="34" charset="0"/>
            </a:endParaRPr>
          </a:p>
        </p:txBody>
      </p:sp>
      <p:sp>
        <p:nvSpPr>
          <p:cNvPr id="18" name="Rounded Rectangle 17"/>
          <p:cNvSpPr/>
          <p:nvPr/>
        </p:nvSpPr>
        <p:spPr>
          <a:xfrm>
            <a:off x="1295400" y="1445437"/>
            <a:ext cx="16382999" cy="1905000"/>
          </a:xfrm>
          <a:prstGeom prst="roundRect">
            <a:avLst/>
          </a:prstGeom>
          <a:solidFill>
            <a:schemeClr val="accent1">
              <a:lumMod val="20000"/>
              <a:lumOff val="80000"/>
            </a:schemeClr>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3800" b="1">
                <a:solidFill>
                  <a:srgbClr val="000000"/>
                </a:solidFill>
                <a:latin typeface="Arial" panose="020B0604020202020204" pitchFamily="34" charset="0"/>
                <a:cs typeface="Arial" panose="020B0604020202020204" pitchFamily="34" charset="0"/>
              </a:rPr>
              <a:t>Nhóm chức </a:t>
            </a:r>
            <a:r>
              <a:rPr lang="vi-VN" sz="3800">
                <a:solidFill>
                  <a:srgbClr val="000000"/>
                </a:solidFill>
                <a:latin typeface="Arial" panose="020B0604020202020204" pitchFamily="34" charset="0"/>
                <a:cs typeface="Arial" panose="020B0604020202020204" pitchFamily="34" charset="0"/>
              </a:rPr>
              <a:t>là </a:t>
            </a:r>
            <a:r>
              <a:rPr lang="vi-VN" sz="3800" b="1" u="sng">
                <a:solidFill>
                  <a:srgbClr val="000000"/>
                </a:solidFill>
                <a:latin typeface="Arial" panose="020B0604020202020204" pitchFamily="34" charset="0"/>
                <a:cs typeface="Arial" panose="020B0604020202020204" pitchFamily="34" charset="0"/>
              </a:rPr>
              <a:t>nguyên tử </a:t>
            </a:r>
            <a:r>
              <a:rPr lang="vi-VN" sz="3800">
                <a:solidFill>
                  <a:srgbClr val="000000"/>
                </a:solidFill>
                <a:latin typeface="Arial" panose="020B0604020202020204" pitchFamily="34" charset="0"/>
                <a:cs typeface="Arial" panose="020B0604020202020204" pitchFamily="34" charset="0"/>
              </a:rPr>
              <a:t>hoặc </a:t>
            </a:r>
            <a:r>
              <a:rPr lang="vi-VN" sz="3800" b="1" u="sng">
                <a:solidFill>
                  <a:srgbClr val="000000"/>
                </a:solidFill>
                <a:latin typeface="Arial" panose="020B0604020202020204" pitchFamily="34" charset="0"/>
                <a:cs typeface="Arial" panose="020B0604020202020204" pitchFamily="34" charset="0"/>
              </a:rPr>
              <a:t>nhóm nguyên tử </a:t>
            </a:r>
            <a:r>
              <a:rPr lang="vi-VN" sz="3800">
                <a:solidFill>
                  <a:srgbClr val="000000"/>
                </a:solidFill>
                <a:latin typeface="Arial" panose="020B0604020202020204" pitchFamily="34" charset="0"/>
                <a:cs typeface="Arial" panose="020B0604020202020204" pitchFamily="34" charset="0"/>
              </a:rPr>
              <a:t>gây ra những tính chất </a:t>
            </a:r>
            <a:r>
              <a:rPr lang="en-US" sz="3800">
                <a:solidFill>
                  <a:srgbClr val="000000"/>
                </a:solidFill>
                <a:latin typeface="Arial" panose="020B0604020202020204" pitchFamily="34" charset="0"/>
                <a:cs typeface="Arial" panose="020B0604020202020204" pitchFamily="34" charset="0"/>
              </a:rPr>
              <a:t>hóa học đặc trưng </a:t>
            </a:r>
            <a:r>
              <a:rPr lang="vi-VN" sz="3800">
                <a:solidFill>
                  <a:srgbClr val="000000"/>
                </a:solidFill>
                <a:latin typeface="Arial" panose="020B0604020202020204" pitchFamily="34" charset="0"/>
                <a:cs typeface="Arial" panose="020B0604020202020204" pitchFamily="34" charset="0"/>
              </a:rPr>
              <a:t>của hợp chất hữu cơ.</a:t>
            </a:r>
            <a:endParaRPr lang="en-US" sz="3800">
              <a:solidFill>
                <a:srgbClr val="000000"/>
              </a:solidFill>
              <a:latin typeface="Arial" panose="020B0604020202020204" pitchFamily="34" charset="0"/>
              <a:cs typeface="Arial" panose="020B0604020202020204" pitchFamily="34" charset="0"/>
            </a:endParaRPr>
          </a:p>
        </p:txBody>
      </p:sp>
      <p:sp>
        <p:nvSpPr>
          <p:cNvPr id="2" name="Rounded Rectangle 17">
            <a:extLst>
              <a:ext uri="{FF2B5EF4-FFF2-40B4-BE49-F238E27FC236}">
                <a16:creationId xmlns:a16="http://schemas.microsoft.com/office/drawing/2014/main" id="{299EF1B9-EA65-2BD3-0AAE-4464644A99D8}"/>
              </a:ext>
            </a:extLst>
          </p:cNvPr>
          <p:cNvSpPr/>
          <p:nvPr/>
        </p:nvSpPr>
        <p:spPr>
          <a:xfrm>
            <a:off x="609600" y="3771900"/>
            <a:ext cx="16382999" cy="5838825"/>
          </a:xfrm>
          <a:prstGeom prst="roundRect">
            <a:avLst/>
          </a:prstGeom>
          <a:solidFill>
            <a:schemeClr val="accent1">
              <a:lumMod val="20000"/>
              <a:lumOff val="80000"/>
            </a:schemeClr>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4000" b="1">
              <a:solidFill>
                <a:srgbClr val="000000"/>
              </a:solidFill>
              <a:latin typeface="Arial" panose="020B0604020202020204" pitchFamily="34" charset="0"/>
              <a:cs typeface="Arial" panose="020B0604020202020204" pitchFamily="34" charset="0"/>
            </a:endParaRPr>
          </a:p>
          <a:p>
            <a:pPr algn="just">
              <a:lnSpc>
                <a:spcPct val="150000"/>
              </a:lnSpc>
            </a:pPr>
            <a:endParaRPr lang="en-US" sz="3300" b="1">
              <a:solidFill>
                <a:srgbClr val="000000"/>
              </a:solidFill>
              <a:latin typeface="Arial" panose="020B0604020202020204" pitchFamily="34" charset="0"/>
              <a:cs typeface="Arial" panose="020B0604020202020204" pitchFamily="34" charset="0"/>
            </a:endParaRPr>
          </a:p>
          <a:p>
            <a:pPr algn="just">
              <a:lnSpc>
                <a:spcPct val="150000"/>
              </a:lnSpc>
            </a:pPr>
            <a:r>
              <a:rPr lang="vi-VN" sz="3800" b="1">
                <a:solidFill>
                  <a:srgbClr val="000000"/>
                </a:solidFill>
                <a:latin typeface="Arial" panose="020B0604020202020204" pitchFamily="34" charset="0"/>
                <a:cs typeface="Arial" panose="020B0604020202020204" pitchFamily="34" charset="0"/>
              </a:rPr>
              <a:t>Nhóm chức </a:t>
            </a:r>
            <a:r>
              <a:rPr lang="en-US" sz="3800">
                <a:solidFill>
                  <a:srgbClr val="000000"/>
                </a:solidFill>
                <a:latin typeface="Arial" panose="020B0604020202020204" pitchFamily="34" charset="0"/>
                <a:cs typeface="Arial" panose="020B0604020202020204" pitchFamily="34" charset="0"/>
              </a:rPr>
              <a:t>kết hợp với gốc hydrocarbon (phần còn lại của phân tử hydrocarbon sau khi mất đi một nguyên tử Hydrogen) để tạo thành phân tử chất hữu cơ mang những tính chất hóa học đặc trưng của nhóm chức đó.</a:t>
            </a:r>
          </a:p>
          <a:p>
            <a:pPr>
              <a:lnSpc>
                <a:spcPct val="150000"/>
              </a:lnSpc>
            </a:pPr>
            <a:r>
              <a:rPr lang="en-US" sz="3800">
                <a:solidFill>
                  <a:srgbClr val="000000"/>
                </a:solidFill>
                <a:latin typeface="Arial" panose="020B0604020202020204" pitchFamily="34" charset="0"/>
                <a:cs typeface="Arial" panose="020B0604020202020204" pitchFamily="34" charset="0"/>
              </a:rPr>
              <a:t>VD:</a:t>
            </a:r>
            <a:r>
              <a:rPr lang="en-US" sz="3800">
                <a:solidFill>
                  <a:srgbClr val="000000"/>
                </a:solidFill>
              </a:rPr>
              <a:t> Phân tử chất hữu cơ: CH</a:t>
            </a:r>
            <a:r>
              <a:rPr lang="en-US" sz="3800" baseline="-25000">
                <a:solidFill>
                  <a:srgbClr val="000000"/>
                </a:solidFill>
              </a:rPr>
              <a:t>3</a:t>
            </a:r>
            <a:r>
              <a:rPr lang="en-US" sz="3800" b="1">
                <a:solidFill>
                  <a:srgbClr val="000000"/>
                </a:solidFill>
              </a:rPr>
              <a:t>OH</a:t>
            </a:r>
            <a:r>
              <a:rPr lang="en-US" sz="3800" b="1">
                <a:solidFill>
                  <a:srgbClr val="000000"/>
                </a:solidFill>
                <a:latin typeface="Arial" panose="020B0604020202020204" pitchFamily="34" charset="0"/>
                <a:cs typeface="Arial" panose="020B0604020202020204" pitchFamily="34" charset="0"/>
              </a:rPr>
              <a:t> </a:t>
            </a:r>
            <a:r>
              <a:rPr lang="en-US" sz="3800">
                <a:solidFill>
                  <a:srgbClr val="000000"/>
                </a:solidFill>
                <a:latin typeface="Arial" panose="020B0604020202020204" pitchFamily="34" charset="0"/>
                <a:cs typeface="Arial" panose="020B0604020202020204" pitchFamily="34" charset="0"/>
              </a:rPr>
              <a:t>   + </a:t>
            </a:r>
            <a:r>
              <a:rPr lang="en-US" sz="3800">
                <a:solidFill>
                  <a:srgbClr val="000000"/>
                </a:solidFill>
              </a:rPr>
              <a:t>Gốc hydrocarbon: -CH</a:t>
            </a:r>
            <a:r>
              <a:rPr lang="en-US" sz="3800" baseline="-25000">
                <a:solidFill>
                  <a:srgbClr val="000000"/>
                </a:solidFill>
              </a:rPr>
              <a:t>3</a:t>
            </a:r>
            <a:r>
              <a:rPr lang="en-US" sz="3800">
                <a:solidFill>
                  <a:srgbClr val="000000"/>
                </a:solidFill>
              </a:rPr>
              <a:t>  </a:t>
            </a:r>
          </a:p>
          <a:p>
            <a:pPr>
              <a:lnSpc>
                <a:spcPct val="150000"/>
              </a:lnSpc>
            </a:pPr>
            <a:r>
              <a:rPr lang="en-US" sz="3800">
                <a:solidFill>
                  <a:srgbClr val="000000"/>
                </a:solidFill>
              </a:rPr>
              <a:t>                                                             + Nhóm chức: - OH      Loại hợp chất: alcohol</a:t>
            </a:r>
            <a:endParaRPr lang="en-US" sz="3300">
              <a:solidFill>
                <a:srgbClr val="000000"/>
              </a:solidFill>
            </a:endParaRPr>
          </a:p>
          <a:p>
            <a:pPr algn="just">
              <a:lnSpc>
                <a:spcPct val="150000"/>
              </a:lnSpc>
            </a:pPr>
            <a:endParaRPr lang="en-US" sz="4000">
              <a:solidFill>
                <a:srgbClr val="000000"/>
              </a:solidFill>
              <a:latin typeface="Arial" panose="020B0604020202020204" pitchFamily="34" charset="0"/>
              <a:cs typeface="Arial" panose="020B0604020202020204" pitchFamily="34" charset="0"/>
            </a:endParaRPr>
          </a:p>
          <a:p>
            <a:pPr algn="just">
              <a:lnSpc>
                <a:spcPct val="150000"/>
              </a:lnSpc>
            </a:pPr>
            <a:endParaRPr lang="en-US" sz="4000">
              <a:solidFill>
                <a:srgbClr val="00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sp>
        <p:nvSpPr>
          <p:cNvPr id="20" name="TextBox 19"/>
          <p:cNvSpPr txBox="1"/>
          <p:nvPr/>
        </p:nvSpPr>
        <p:spPr>
          <a:xfrm>
            <a:off x="2286000" y="723900"/>
            <a:ext cx="9220200" cy="707886"/>
          </a:xfrm>
          <a:prstGeom prst="rect">
            <a:avLst/>
          </a:prstGeom>
          <a:noFill/>
        </p:spPr>
        <p:txBody>
          <a:bodyPr wrap="square" rtlCol="0">
            <a:spAutoFit/>
          </a:bodyPr>
          <a:lstStyle/>
          <a:p>
            <a:r>
              <a:rPr lang="vi-VN" sz="4000" b="1">
                <a:solidFill>
                  <a:srgbClr val="000000"/>
                </a:solidFill>
              </a:rPr>
              <a:t>Một số nhóm chức cơ bản:</a:t>
            </a:r>
            <a:endParaRPr lang="en-US" sz="4000" b="1">
              <a:solidFill>
                <a:srgbClr val="000000"/>
              </a:solidFill>
            </a:endParaRPr>
          </a:p>
        </p:txBody>
      </p:sp>
      <p:graphicFrame>
        <p:nvGraphicFramePr>
          <p:cNvPr id="4" name="Table 3">
            <a:extLst>
              <a:ext uri="{FF2B5EF4-FFF2-40B4-BE49-F238E27FC236}">
                <a16:creationId xmlns:a16="http://schemas.microsoft.com/office/drawing/2014/main" id="{BF986E55-CC2F-FCDF-35A5-072C7DEC0D01}"/>
              </a:ext>
            </a:extLst>
          </p:cNvPr>
          <p:cNvGraphicFramePr>
            <a:graphicFrameLocks noGrp="1"/>
          </p:cNvGraphicFramePr>
          <p:nvPr>
            <p:extLst>
              <p:ext uri="{D42A27DB-BD31-4B8C-83A1-F6EECF244321}">
                <p14:modId xmlns:p14="http://schemas.microsoft.com/office/powerpoint/2010/main" val="3084214419"/>
              </p:ext>
            </p:extLst>
          </p:nvPr>
        </p:nvGraphicFramePr>
        <p:xfrm>
          <a:off x="1447800" y="1562100"/>
          <a:ext cx="15697200" cy="8229600"/>
        </p:xfrm>
        <a:graphic>
          <a:graphicData uri="http://schemas.openxmlformats.org/drawingml/2006/table">
            <a:tbl>
              <a:tblPr firstRow="1" firstCol="1" bandRow="1"/>
              <a:tblGrid>
                <a:gridCol w="4761614">
                  <a:extLst>
                    <a:ext uri="{9D8B030D-6E8A-4147-A177-3AD203B41FA5}">
                      <a16:colId xmlns:a16="http://schemas.microsoft.com/office/drawing/2014/main" val="723487576"/>
                    </a:ext>
                  </a:extLst>
                </a:gridCol>
                <a:gridCol w="4502516">
                  <a:extLst>
                    <a:ext uri="{9D8B030D-6E8A-4147-A177-3AD203B41FA5}">
                      <a16:colId xmlns:a16="http://schemas.microsoft.com/office/drawing/2014/main" val="222479771"/>
                    </a:ext>
                  </a:extLst>
                </a:gridCol>
                <a:gridCol w="6433070">
                  <a:extLst>
                    <a:ext uri="{9D8B030D-6E8A-4147-A177-3AD203B41FA5}">
                      <a16:colId xmlns:a16="http://schemas.microsoft.com/office/drawing/2014/main" val="1875596976"/>
                    </a:ext>
                  </a:extLst>
                </a:gridCol>
              </a:tblGrid>
              <a:tr h="914400">
                <a:tc>
                  <a:txBody>
                    <a:bodyPr/>
                    <a:lstStyle/>
                    <a:p>
                      <a:pPr algn="ctr">
                        <a:lnSpc>
                          <a:spcPct val="150000"/>
                        </a:lnSpc>
                        <a:spcBef>
                          <a:spcPts val="100"/>
                        </a:spcBef>
                        <a:spcAft>
                          <a:spcPts val="100"/>
                        </a:spcAft>
                      </a:pPr>
                      <a:r>
                        <a:rPr lang="fr-FR" sz="2800" b="1" dirty="0" err="1">
                          <a:effectLst/>
                          <a:latin typeface="Arial (Headings)"/>
                          <a:ea typeface="Quarzo" panose="04000000000000000000" pitchFamily="82" charset="0"/>
                        </a:rPr>
                        <a:t>Loại</a:t>
                      </a:r>
                      <a:r>
                        <a:rPr lang="fr-FR" sz="2800" b="1" dirty="0">
                          <a:effectLst/>
                          <a:latin typeface="Arial (Headings)"/>
                          <a:ea typeface="Quarzo" panose="04000000000000000000" pitchFamily="82" charset="0"/>
                        </a:rPr>
                        <a:t> </a:t>
                      </a:r>
                      <a:r>
                        <a:rPr lang="fr-FR" sz="2800" b="1" dirty="0" err="1">
                          <a:effectLst/>
                          <a:latin typeface="Arial (Headings)"/>
                          <a:ea typeface="Quarzo" panose="04000000000000000000" pitchFamily="82" charset="0"/>
                        </a:rPr>
                        <a:t>hợp</a:t>
                      </a:r>
                      <a:r>
                        <a:rPr lang="fr-FR" sz="2800" b="1" dirty="0">
                          <a:effectLst/>
                          <a:latin typeface="Arial (Headings)"/>
                          <a:ea typeface="Quarzo" panose="04000000000000000000" pitchFamily="82" charset="0"/>
                        </a:rPr>
                        <a:t> </a:t>
                      </a:r>
                      <a:r>
                        <a:rPr lang="fr-FR" sz="2800" b="1" dirty="0" err="1">
                          <a:effectLst/>
                          <a:latin typeface="Arial (Headings)"/>
                          <a:ea typeface="Quarzo" panose="04000000000000000000" pitchFamily="82" charset="0"/>
                        </a:rPr>
                        <a:t>chất</a:t>
                      </a:r>
                      <a:endParaRPr lang="en-US" sz="2800" b="1" dirty="0">
                        <a:effectLst/>
                        <a:latin typeface="Arial (Headings)"/>
                        <a:ea typeface="Quarzo" panose="04000000000000000000" pitchFamily="82" charset="0"/>
                      </a:endParaRPr>
                    </a:p>
                  </a:txBody>
                  <a:tcPr marL="53589" marR="53589" marT="0" marB="0">
                    <a:solidFill>
                      <a:srgbClr val="FFDA65"/>
                    </a:solidFill>
                  </a:tcPr>
                </a:tc>
                <a:tc>
                  <a:txBody>
                    <a:bodyPr/>
                    <a:lstStyle/>
                    <a:p>
                      <a:pPr algn="ctr">
                        <a:lnSpc>
                          <a:spcPct val="150000"/>
                        </a:lnSpc>
                        <a:spcBef>
                          <a:spcPts val="100"/>
                        </a:spcBef>
                        <a:spcAft>
                          <a:spcPts val="100"/>
                        </a:spcAft>
                      </a:pPr>
                      <a:r>
                        <a:rPr lang="fr-FR" sz="2800" b="1">
                          <a:effectLst/>
                          <a:latin typeface="Arial (Headings)"/>
                          <a:ea typeface="Quarzo" panose="04000000000000000000" pitchFamily="82" charset="0"/>
                        </a:rPr>
                        <a:t>Nhóm chức</a:t>
                      </a:r>
                      <a:endParaRPr lang="en-US" sz="2800" b="1">
                        <a:effectLst/>
                        <a:latin typeface="Arial (Headings)"/>
                        <a:ea typeface="Quarzo" panose="04000000000000000000" pitchFamily="82" charset="0"/>
                      </a:endParaRPr>
                    </a:p>
                  </a:txBody>
                  <a:tcPr marL="53589" marR="53589" marT="0" marB="0">
                    <a:solidFill>
                      <a:srgbClr val="FFDA65"/>
                    </a:solidFill>
                  </a:tcPr>
                </a:tc>
                <a:tc>
                  <a:txBody>
                    <a:bodyPr/>
                    <a:lstStyle/>
                    <a:p>
                      <a:pPr algn="ctr">
                        <a:lnSpc>
                          <a:spcPct val="150000"/>
                        </a:lnSpc>
                        <a:spcBef>
                          <a:spcPts val="100"/>
                        </a:spcBef>
                        <a:spcAft>
                          <a:spcPts val="100"/>
                        </a:spcAft>
                      </a:pPr>
                      <a:r>
                        <a:rPr lang="fr-FR" sz="2800" b="1">
                          <a:effectLst/>
                          <a:latin typeface="Arial (Headings)"/>
                          <a:ea typeface="Quarzo" panose="04000000000000000000" pitchFamily="82" charset="0"/>
                        </a:rPr>
                        <a:t>Ví dụ</a:t>
                      </a:r>
                      <a:endParaRPr lang="en-US" sz="2800" b="1" dirty="0">
                        <a:effectLst/>
                        <a:latin typeface="Arial (Headings)"/>
                        <a:ea typeface="Quarzo" panose="04000000000000000000" pitchFamily="82" charset="0"/>
                      </a:endParaRPr>
                    </a:p>
                  </a:txBody>
                  <a:tcPr marL="53589" marR="53589" marT="0" marB="0">
                    <a:solidFill>
                      <a:srgbClr val="FFDA65"/>
                    </a:solidFill>
                  </a:tcPr>
                </a:tc>
                <a:extLst>
                  <a:ext uri="{0D108BD9-81ED-4DB2-BD59-A6C34878D82A}">
                    <a16:rowId xmlns:a16="http://schemas.microsoft.com/office/drawing/2014/main" val="984787741"/>
                  </a:ext>
                </a:extLst>
              </a:tr>
              <a:tr h="914400">
                <a:tc>
                  <a:txBody>
                    <a:bodyPr/>
                    <a:lstStyle/>
                    <a:p>
                      <a:pPr algn="ctr">
                        <a:lnSpc>
                          <a:spcPct val="150000"/>
                        </a:lnSpc>
                        <a:spcBef>
                          <a:spcPts val="100"/>
                        </a:spcBef>
                        <a:spcAft>
                          <a:spcPts val="100"/>
                        </a:spcAft>
                      </a:pPr>
                      <a:r>
                        <a:rPr lang="fr-FR" sz="2800" dirty="0" err="1">
                          <a:effectLst/>
                          <a:latin typeface="Arial (Headings)"/>
                          <a:ea typeface="Quarzo" panose="04000000000000000000" pitchFamily="82" charset="0"/>
                        </a:rPr>
                        <a:t>Dẫn</a:t>
                      </a:r>
                      <a:r>
                        <a:rPr lang="fr-FR" sz="2800" dirty="0">
                          <a:effectLst/>
                          <a:latin typeface="Arial (Headings)"/>
                          <a:ea typeface="Quarzo" panose="04000000000000000000" pitchFamily="82" charset="0"/>
                        </a:rPr>
                        <a:t> </a:t>
                      </a:r>
                      <a:r>
                        <a:rPr lang="fr-FR" sz="2800" dirty="0" err="1">
                          <a:effectLst/>
                          <a:latin typeface="Arial (Headings)"/>
                          <a:ea typeface="Quarzo" panose="04000000000000000000" pitchFamily="82" charset="0"/>
                        </a:rPr>
                        <a:t>xuất</a:t>
                      </a:r>
                      <a:r>
                        <a:rPr lang="fr-FR" sz="2800" dirty="0">
                          <a:effectLst/>
                          <a:latin typeface="Arial (Headings)"/>
                          <a:ea typeface="Quarzo" panose="04000000000000000000" pitchFamily="82" charset="0"/>
                        </a:rPr>
                        <a:t> </a:t>
                      </a:r>
                      <a:r>
                        <a:rPr lang="fr-FR" sz="2800" dirty="0" err="1">
                          <a:effectLst/>
                          <a:latin typeface="Arial (Headings)"/>
                          <a:ea typeface="Quarzo" panose="04000000000000000000" pitchFamily="82" charset="0"/>
                        </a:rPr>
                        <a:t>halogen</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X (F, Cl, Br, I)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Cl</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3082144929"/>
                  </a:ext>
                </a:extLst>
              </a:tr>
              <a:tr h="914400">
                <a:tc>
                  <a:txBody>
                    <a:bodyPr/>
                    <a:lstStyle/>
                    <a:p>
                      <a:pPr algn="ctr">
                        <a:lnSpc>
                          <a:spcPct val="150000"/>
                        </a:lnSpc>
                        <a:spcBef>
                          <a:spcPts val="100"/>
                        </a:spcBef>
                        <a:spcAft>
                          <a:spcPts val="100"/>
                        </a:spcAft>
                      </a:pPr>
                      <a:r>
                        <a:rPr lang="fr-FR" sz="2800" dirty="0" err="1">
                          <a:effectLst/>
                          <a:latin typeface="Arial (Headings)"/>
                          <a:ea typeface="Quarzo" panose="04000000000000000000" pitchFamily="82" charset="0"/>
                        </a:rPr>
                        <a:t>Alcohol</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OH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OH</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3637898894"/>
                  </a:ext>
                </a:extLst>
              </a:tr>
              <a:tr h="914400">
                <a:tc>
                  <a:txBody>
                    <a:bodyPr/>
                    <a:lstStyle/>
                    <a:p>
                      <a:pPr algn="ctr">
                        <a:lnSpc>
                          <a:spcPct val="150000"/>
                        </a:lnSpc>
                        <a:spcBef>
                          <a:spcPts val="100"/>
                        </a:spcBef>
                        <a:spcAft>
                          <a:spcPts val="100"/>
                        </a:spcAft>
                      </a:pPr>
                      <a:r>
                        <a:rPr lang="fr-FR" sz="2800" dirty="0" err="1">
                          <a:effectLst/>
                          <a:latin typeface="Arial (Headings)"/>
                          <a:ea typeface="Quarzo" panose="04000000000000000000" pitchFamily="82" charset="0"/>
                        </a:rPr>
                        <a:t>Aldehyde</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 –CHO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CHO</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2484795415"/>
                  </a:ext>
                </a:extLst>
              </a:tr>
              <a:tr h="914400">
                <a:tc>
                  <a:txBody>
                    <a:bodyPr/>
                    <a:lstStyle/>
                    <a:p>
                      <a:pPr algn="ctr">
                        <a:lnSpc>
                          <a:spcPct val="150000"/>
                        </a:lnSpc>
                        <a:spcBef>
                          <a:spcPts val="100"/>
                        </a:spcBef>
                        <a:spcAft>
                          <a:spcPts val="100"/>
                        </a:spcAft>
                      </a:pPr>
                      <a:r>
                        <a:rPr lang="fr-FR" sz="2800" dirty="0" err="1">
                          <a:effectLst/>
                          <a:latin typeface="Arial (Headings)"/>
                          <a:ea typeface="Quarzo" panose="04000000000000000000" pitchFamily="82" charset="0"/>
                        </a:rPr>
                        <a:t>Ketone</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endParaRPr lang="fr-FR"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COCH</a:t>
                      </a:r>
                      <a:r>
                        <a:rPr lang="fr-FR" sz="2800" baseline="-25000" dirty="0">
                          <a:effectLst/>
                          <a:latin typeface="Arial (Headings)"/>
                          <a:ea typeface="Quarzo" panose="04000000000000000000" pitchFamily="82" charset="0"/>
                        </a:rPr>
                        <a:t>3</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1041177980"/>
                  </a:ext>
                </a:extLst>
              </a:tr>
              <a:tr h="914400">
                <a:tc>
                  <a:txBody>
                    <a:bodyPr/>
                    <a:lstStyle/>
                    <a:p>
                      <a:pPr algn="ctr">
                        <a:lnSpc>
                          <a:spcPct val="150000"/>
                        </a:lnSpc>
                        <a:spcBef>
                          <a:spcPts val="100"/>
                        </a:spcBef>
                        <a:spcAft>
                          <a:spcPts val="100"/>
                        </a:spcAft>
                      </a:pPr>
                      <a:r>
                        <a:rPr lang="fr-FR" sz="2800">
                          <a:effectLst/>
                          <a:latin typeface="Arial (Headings)"/>
                          <a:ea typeface="Quarzo" panose="04000000000000000000" pitchFamily="82" charset="0"/>
                        </a:rPr>
                        <a:t>Carboxylic acid</a:t>
                      </a:r>
                      <a:endParaRPr lang="en-US" sz="280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OOH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COOH</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2737077964"/>
                  </a:ext>
                </a:extLst>
              </a:tr>
              <a:tr h="914400">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Ester</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OO–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COOCH</a:t>
                      </a:r>
                      <a:r>
                        <a:rPr lang="fr-FR" sz="2800" baseline="-25000" dirty="0">
                          <a:effectLst/>
                          <a:latin typeface="Arial (Headings)"/>
                          <a:ea typeface="Quarzo" panose="04000000000000000000" pitchFamily="82" charset="0"/>
                        </a:rPr>
                        <a:t>3</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2206202452"/>
                  </a:ext>
                </a:extLst>
              </a:tr>
              <a:tr h="914400">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Amine </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NH</a:t>
                      </a:r>
                      <a:r>
                        <a:rPr lang="fr-FR" sz="2800" baseline="-25000" dirty="0">
                          <a:effectLst/>
                          <a:latin typeface="Arial (Headings)"/>
                          <a:ea typeface="Quarzo" panose="04000000000000000000" pitchFamily="82" charset="0"/>
                        </a:rPr>
                        <a:t>2</a:t>
                      </a:r>
                      <a:r>
                        <a:rPr lang="fr-FR" sz="2800" dirty="0">
                          <a:effectLst/>
                          <a:latin typeface="Arial (Headings)"/>
                          <a:ea typeface="Quarzo" panose="04000000000000000000" pitchFamily="82" charset="0"/>
                        </a:rPr>
                        <a:t> </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NH</a:t>
                      </a:r>
                      <a:r>
                        <a:rPr lang="fr-FR" sz="2800" baseline="-25000" dirty="0">
                          <a:effectLst/>
                          <a:latin typeface="Arial (Headings)"/>
                          <a:ea typeface="Quarzo" panose="04000000000000000000" pitchFamily="82" charset="0"/>
                        </a:rPr>
                        <a:t>2</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285456341"/>
                  </a:ext>
                </a:extLst>
              </a:tr>
              <a:tr h="914400">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Ether</a:t>
                      </a:r>
                      <a:endParaRPr lang="en-US" sz="2800" dirty="0">
                        <a:effectLst/>
                        <a:latin typeface="Arial (Headings)"/>
                        <a:ea typeface="Quarzo" panose="04000000000000000000" pitchFamily="82" charset="0"/>
                      </a:endParaRPr>
                    </a:p>
                  </a:txBody>
                  <a:tcPr marL="53589" marR="53589" marT="0" marB="0">
                    <a:solidFill>
                      <a:srgbClr val="CCFFCC"/>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O–</a:t>
                      </a:r>
                      <a:endParaRPr lang="en-US" sz="2800" dirty="0">
                        <a:effectLst/>
                        <a:latin typeface="Arial (Headings)"/>
                        <a:ea typeface="Quarzo" panose="04000000000000000000" pitchFamily="82" charset="0"/>
                      </a:endParaRPr>
                    </a:p>
                  </a:txBody>
                  <a:tcPr marL="53589" marR="53589" marT="0" marB="0">
                    <a:solidFill>
                      <a:srgbClr val="FFB7B7"/>
                    </a:solidFill>
                  </a:tcPr>
                </a:tc>
                <a:tc>
                  <a:txBody>
                    <a:bodyPr/>
                    <a:lstStyle/>
                    <a:p>
                      <a:pPr algn="ctr">
                        <a:lnSpc>
                          <a:spcPct val="150000"/>
                        </a:lnSpc>
                        <a:spcBef>
                          <a:spcPts val="100"/>
                        </a:spcBef>
                        <a:spcAft>
                          <a:spcPts val="100"/>
                        </a:spcAft>
                      </a:pPr>
                      <a:r>
                        <a:rPr lang="fr-FR" sz="2800" dirty="0">
                          <a:effectLst/>
                          <a:latin typeface="Arial (Headings)"/>
                          <a:ea typeface="Quarzo" panose="04000000000000000000" pitchFamily="82" charset="0"/>
                        </a:rPr>
                        <a:t>CH</a:t>
                      </a:r>
                      <a:r>
                        <a:rPr lang="fr-FR" sz="2800" baseline="-25000" dirty="0">
                          <a:effectLst/>
                          <a:latin typeface="Arial (Headings)"/>
                          <a:ea typeface="Quarzo" panose="04000000000000000000" pitchFamily="82" charset="0"/>
                        </a:rPr>
                        <a:t>3</a:t>
                      </a:r>
                      <a:r>
                        <a:rPr lang="fr-FR" sz="2800" dirty="0">
                          <a:effectLst/>
                          <a:latin typeface="Arial (Headings)"/>
                          <a:ea typeface="Quarzo" panose="04000000000000000000" pitchFamily="82" charset="0"/>
                        </a:rPr>
                        <a:t>OCH</a:t>
                      </a:r>
                      <a:r>
                        <a:rPr lang="fr-FR" sz="2800" baseline="-25000" dirty="0">
                          <a:effectLst/>
                          <a:latin typeface="Arial (Headings)"/>
                          <a:ea typeface="Quarzo" panose="04000000000000000000" pitchFamily="82" charset="0"/>
                        </a:rPr>
                        <a:t>3</a:t>
                      </a:r>
                      <a:endParaRPr lang="en-US" sz="2800" dirty="0">
                        <a:effectLst/>
                        <a:latin typeface="Arial (Headings)"/>
                        <a:ea typeface="Quarzo" panose="04000000000000000000" pitchFamily="82" charset="0"/>
                      </a:endParaRPr>
                    </a:p>
                  </a:txBody>
                  <a:tcPr marL="53589" marR="53589" marT="0" marB="0">
                    <a:solidFill>
                      <a:srgbClr val="BCE292"/>
                    </a:solidFill>
                  </a:tcPr>
                </a:tc>
                <a:extLst>
                  <a:ext uri="{0D108BD9-81ED-4DB2-BD59-A6C34878D82A}">
                    <a16:rowId xmlns:a16="http://schemas.microsoft.com/office/drawing/2014/main" val="2518763662"/>
                  </a:ext>
                </a:extLst>
              </a:tr>
            </a:tbl>
          </a:graphicData>
        </a:graphic>
      </p:graphicFrame>
      <p:graphicFrame>
        <p:nvGraphicFramePr>
          <p:cNvPr id="6" name="Object 5">
            <a:extLst>
              <a:ext uri="{FF2B5EF4-FFF2-40B4-BE49-F238E27FC236}">
                <a16:creationId xmlns:a16="http://schemas.microsoft.com/office/drawing/2014/main" id="{AA270CF7-B07D-F8BC-57A8-27C9B944F764}"/>
              </a:ext>
            </a:extLst>
          </p:cNvPr>
          <p:cNvGraphicFramePr>
            <a:graphicFrameLocks noChangeAspect="1"/>
          </p:cNvGraphicFramePr>
          <p:nvPr>
            <p:extLst>
              <p:ext uri="{D42A27DB-BD31-4B8C-83A1-F6EECF244321}">
                <p14:modId xmlns:p14="http://schemas.microsoft.com/office/powerpoint/2010/main" val="1688953648"/>
              </p:ext>
            </p:extLst>
          </p:nvPr>
        </p:nvGraphicFramePr>
        <p:xfrm>
          <a:off x="8077200" y="5372100"/>
          <a:ext cx="905302" cy="609600"/>
        </p:xfrm>
        <a:graphic>
          <a:graphicData uri="http://schemas.openxmlformats.org/presentationml/2006/ole">
            <mc:AlternateContent xmlns:mc="http://schemas.openxmlformats.org/markup-compatibility/2006">
              <mc:Choice xmlns:v="urn:schemas-microsoft-com:vml" Requires="v">
                <p:oleObj r:id="rId3" imgW="365760" imgH="190603" progId="ACD.ChemSketch.20">
                  <p:embed/>
                </p:oleObj>
              </mc:Choice>
              <mc:Fallback>
                <p:oleObj r:id="rId3" imgW="365760" imgH="190603" progId="ACD.ChemSketch.20">
                  <p:embed/>
                  <p:pic>
                    <p:nvPicPr>
                      <p:cNvPr id="6" name="Object 5">
                        <a:extLst>
                          <a:ext uri="{FF2B5EF4-FFF2-40B4-BE49-F238E27FC236}">
                            <a16:creationId xmlns:a16="http://schemas.microsoft.com/office/drawing/2014/main" id="{AA270CF7-B07D-F8BC-57A8-27C9B944F7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5372100"/>
                        <a:ext cx="905302" cy="609600"/>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p:cNvGrpSpPr/>
        <p:nvPr/>
      </p:nvGrpSpPr>
      <p:grpSpPr>
        <a:xfrm>
          <a:off x="0" y="0"/>
          <a:ext cx="0" cy="0"/>
          <a:chOff x="0" y="0"/>
          <a:chExt cx="0" cy="0"/>
        </a:xfrm>
      </p:grpSpPr>
      <p:pic>
        <p:nvPicPr>
          <p:cNvPr id="25" name="Picture 2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462719" y="-196001"/>
            <a:ext cx="1831436" cy="2616337"/>
          </a:xfrm>
          <a:prstGeom prst="rect">
            <a:avLst/>
          </a:prstGeom>
        </p:spPr>
      </p:pic>
      <p:sp>
        <p:nvSpPr>
          <p:cNvPr id="4" name="TextBox 3">
            <a:extLst>
              <a:ext uri="{FF2B5EF4-FFF2-40B4-BE49-F238E27FC236}">
                <a16:creationId xmlns:a16="http://schemas.microsoft.com/office/drawing/2014/main" id="{0CF1AA28-7347-E884-DB96-06D7E9B72EDE}"/>
              </a:ext>
            </a:extLst>
          </p:cNvPr>
          <p:cNvSpPr txBox="1"/>
          <p:nvPr/>
        </p:nvSpPr>
        <p:spPr>
          <a:xfrm>
            <a:off x="1219200" y="1112167"/>
            <a:ext cx="16383000" cy="6610849"/>
          </a:xfrm>
          <a:prstGeom prst="rect">
            <a:avLst/>
          </a:prstGeom>
          <a:noFill/>
        </p:spPr>
        <p:txBody>
          <a:bodyPr wrap="square">
            <a:spAutoFit/>
          </a:bodyPr>
          <a:lstStyle/>
          <a:p>
            <a:pPr algn="just">
              <a:lnSpc>
                <a:spcPct val="150000"/>
              </a:lnSpc>
              <a:spcBef>
                <a:spcPts val="100"/>
              </a:spcBef>
              <a:spcAft>
                <a:spcPts val="100"/>
              </a:spcAft>
            </a:pPr>
            <a:r>
              <a:rPr lang="fr-FR" sz="4000">
                <a:effectLst/>
                <a:latin typeface="+mj-lt"/>
                <a:ea typeface="Times New Roman" panose="02020603050405020304" pitchFamily="18" charset="0"/>
              </a:rPr>
              <a:t>- Ví dụ:</a:t>
            </a:r>
            <a:endParaRPr lang="en-US" sz="4000">
              <a:effectLst/>
              <a:latin typeface="+mj-lt"/>
              <a:ea typeface="Times New Roman" panose="02020603050405020304" pitchFamily="18" charset="0"/>
            </a:endParaRPr>
          </a:p>
          <a:p>
            <a:pPr algn="just">
              <a:lnSpc>
                <a:spcPct val="150000"/>
              </a:lnSpc>
              <a:spcBef>
                <a:spcPts val="100"/>
              </a:spcBef>
              <a:spcAft>
                <a:spcPts val="100"/>
              </a:spcAft>
            </a:pPr>
            <a:r>
              <a:rPr lang="fr-FR" sz="4000">
                <a:effectLst/>
                <a:latin typeface="+mj-lt"/>
                <a:ea typeface="Times New Roman" panose="02020603050405020304" pitchFamily="18" charset="0"/>
              </a:rPr>
              <a:t>+ Dimethyl ether và ethanol đều có cùng CTPT C</a:t>
            </a:r>
            <a:r>
              <a:rPr lang="fr-FR" sz="4000" baseline="-25000">
                <a:effectLst/>
                <a:latin typeface="+mj-lt"/>
                <a:ea typeface="Times New Roman" panose="02020603050405020304" pitchFamily="18" charset="0"/>
              </a:rPr>
              <a:t>2</a:t>
            </a:r>
            <a:r>
              <a:rPr lang="fr-FR" sz="4000">
                <a:effectLst/>
                <a:latin typeface="+mj-lt"/>
                <a:ea typeface="Times New Roman" panose="02020603050405020304" pitchFamily="18" charset="0"/>
              </a:rPr>
              <a:t>H</a:t>
            </a:r>
            <a:r>
              <a:rPr lang="fr-FR" sz="4000" baseline="-25000">
                <a:effectLst/>
                <a:latin typeface="+mj-lt"/>
                <a:ea typeface="Times New Roman" panose="02020603050405020304" pitchFamily="18" charset="0"/>
              </a:rPr>
              <a:t>6</a:t>
            </a:r>
            <a:r>
              <a:rPr lang="fr-FR" sz="4000">
                <a:effectLst/>
                <a:latin typeface="+mj-lt"/>
                <a:ea typeface="Times New Roman" panose="02020603050405020304" pitchFamily="18" charset="0"/>
              </a:rPr>
              <a:t>O</a:t>
            </a:r>
            <a:endParaRPr lang="en-US" sz="4000">
              <a:effectLst/>
              <a:latin typeface="+mj-lt"/>
              <a:ea typeface="Times New Roman" panose="02020603050405020304" pitchFamily="18" charset="0"/>
            </a:endParaRPr>
          </a:p>
          <a:p>
            <a:pPr algn="just">
              <a:lnSpc>
                <a:spcPct val="150000"/>
              </a:lnSpc>
              <a:spcBef>
                <a:spcPts val="100"/>
              </a:spcBef>
              <a:spcAft>
                <a:spcPts val="100"/>
              </a:spcAft>
            </a:pPr>
            <a:r>
              <a:rPr lang="fr-FR" sz="4000">
                <a:effectLst/>
                <a:latin typeface="+mj-lt"/>
                <a:ea typeface="Times New Roman" panose="02020603050405020304" pitchFamily="18" charset="0"/>
              </a:rPr>
              <a:t>+ Cấu tạo ethanol (C</a:t>
            </a:r>
            <a:r>
              <a:rPr lang="fr-FR" sz="4000" baseline="-25000">
                <a:effectLst/>
                <a:latin typeface="+mj-lt"/>
                <a:ea typeface="Times New Roman" panose="02020603050405020304" pitchFamily="18" charset="0"/>
              </a:rPr>
              <a:t>2</a:t>
            </a:r>
            <a:r>
              <a:rPr lang="fr-FR" sz="4000">
                <a:effectLst/>
                <a:latin typeface="+mj-lt"/>
                <a:ea typeface="Times New Roman" panose="02020603050405020304" pitchFamily="18" charset="0"/>
              </a:rPr>
              <a:t>H</a:t>
            </a:r>
            <a:r>
              <a:rPr lang="fr-FR" sz="4000" baseline="-25000">
                <a:effectLst/>
                <a:latin typeface="+mj-lt"/>
                <a:ea typeface="Times New Roman" panose="02020603050405020304" pitchFamily="18" charset="0"/>
              </a:rPr>
              <a:t>5</a:t>
            </a:r>
            <a:r>
              <a:rPr lang="fr-FR" sz="4000" b="1">
                <a:effectLst/>
                <a:latin typeface="+mj-lt"/>
                <a:ea typeface="Times New Roman" panose="02020603050405020304" pitchFamily="18" charset="0"/>
              </a:rPr>
              <a:t>OH</a:t>
            </a:r>
            <a:r>
              <a:rPr lang="fr-FR" sz="4000">
                <a:effectLst/>
                <a:latin typeface="+mj-lt"/>
                <a:ea typeface="Times New Roman" panose="02020603050405020304" pitchFamily="18" charset="0"/>
              </a:rPr>
              <a:t>) có nhóm chức alcohol –OH</a:t>
            </a:r>
          </a:p>
          <a:p>
            <a:pPr algn="just">
              <a:lnSpc>
                <a:spcPct val="150000"/>
              </a:lnSpc>
              <a:spcBef>
                <a:spcPts val="100"/>
              </a:spcBef>
              <a:spcAft>
                <a:spcPts val="100"/>
              </a:spcAft>
            </a:pPr>
            <a:r>
              <a:rPr lang="fr-FR" sz="4000">
                <a:latin typeface="+mj-lt"/>
                <a:ea typeface="Times New Roman" panose="02020603050405020304" pitchFamily="18" charset="0"/>
              </a:rPr>
              <a:t> + Cấu tạo</a:t>
            </a:r>
            <a:r>
              <a:rPr lang="fr-FR" sz="4000">
                <a:effectLst/>
                <a:latin typeface="+mj-lt"/>
                <a:ea typeface="Times New Roman" panose="02020603050405020304" pitchFamily="18" charset="0"/>
              </a:rPr>
              <a:t> dimethyl ether (</a:t>
            </a:r>
            <a:r>
              <a:rPr lang="en-US" sz="4000">
                <a:effectLst/>
                <a:latin typeface="Times New Roman" panose="02020603050405020304" pitchFamily="18" charset="0"/>
                <a:ea typeface="Calibri" panose="020F0502020204030204" pitchFamily="34" charset="0"/>
              </a:rPr>
              <a:t>CH</a:t>
            </a:r>
            <a:r>
              <a:rPr lang="en-US" sz="4000" baseline="-25000">
                <a:effectLst/>
                <a:latin typeface="Times New Roman" panose="02020603050405020304" pitchFamily="18" charset="0"/>
                <a:ea typeface="Calibri" panose="020F0502020204030204" pitchFamily="34" charset="0"/>
              </a:rPr>
              <a:t>3</a:t>
            </a:r>
            <a:r>
              <a:rPr lang="en-US" sz="4000" b="1">
                <a:effectLst/>
                <a:latin typeface="Times New Roman" panose="02020603050405020304" pitchFamily="18" charset="0"/>
                <a:ea typeface="Calibri" panose="020F0502020204030204" pitchFamily="34" charset="0"/>
              </a:rPr>
              <a:t>O</a:t>
            </a:r>
            <a:r>
              <a:rPr lang="en-US" sz="4000">
                <a:effectLst/>
                <a:latin typeface="Times New Roman" panose="02020603050405020304" pitchFamily="18" charset="0"/>
                <a:ea typeface="Calibri" panose="020F0502020204030204" pitchFamily="34" charset="0"/>
              </a:rPr>
              <a:t>CH</a:t>
            </a:r>
            <a:r>
              <a:rPr lang="en-US" sz="4000" baseline="-25000">
                <a:effectLst/>
                <a:latin typeface="Times New Roman" panose="02020603050405020304" pitchFamily="18" charset="0"/>
                <a:ea typeface="Calibri" panose="020F0502020204030204" pitchFamily="34" charset="0"/>
              </a:rPr>
              <a:t>3</a:t>
            </a:r>
            <a:r>
              <a:rPr lang="en-US" sz="4000">
                <a:latin typeface="Times New Roman" panose="02020603050405020304" pitchFamily="18" charset="0"/>
                <a:ea typeface="Calibri" panose="020F0502020204030204" pitchFamily="34" charset="0"/>
              </a:rPr>
              <a:t>) </a:t>
            </a:r>
            <a:r>
              <a:rPr lang="fr-FR" sz="4000">
                <a:effectLst/>
                <a:latin typeface="+mj-lt"/>
                <a:ea typeface="Times New Roman" panose="02020603050405020304" pitchFamily="18" charset="0"/>
              </a:rPr>
              <a:t>có nhóm chức ether –O– </a:t>
            </a:r>
            <a:endParaRPr lang="en-US" sz="4000">
              <a:effectLst/>
              <a:latin typeface="+mj-lt"/>
              <a:ea typeface="Times New Roman" panose="02020603050405020304" pitchFamily="18" charset="0"/>
            </a:endParaRPr>
          </a:p>
          <a:p>
            <a:pPr algn="just">
              <a:lnSpc>
                <a:spcPct val="150000"/>
              </a:lnSpc>
              <a:spcBef>
                <a:spcPts val="100"/>
              </a:spcBef>
              <a:spcAft>
                <a:spcPts val="100"/>
              </a:spcAft>
            </a:pPr>
            <a:r>
              <a:rPr lang="fr-FR" sz="4000">
                <a:effectLst/>
                <a:latin typeface="+mj-lt"/>
                <a:ea typeface="Times New Roman" panose="02020603050405020304" pitchFamily="18" charset="0"/>
              </a:rPr>
              <a:t>+ Ethanol tác dụng được với Na, dimethyl ether không tác dụng được với Na  </a:t>
            </a:r>
            <a:endParaRPr lang="en-US" sz="4000">
              <a:effectLst/>
              <a:latin typeface="+mj-lt"/>
              <a:ea typeface="Times New Roman" panose="02020603050405020304" pitchFamily="18" charset="0"/>
            </a:endParaRPr>
          </a:p>
          <a:p>
            <a:pPr algn="ctr">
              <a:lnSpc>
                <a:spcPct val="150000"/>
              </a:lnSpc>
              <a:spcBef>
                <a:spcPts val="100"/>
              </a:spcBef>
              <a:spcAft>
                <a:spcPts val="100"/>
              </a:spcAft>
            </a:pPr>
            <a:r>
              <a:rPr lang="fr-FR" sz="4000">
                <a:effectLst/>
                <a:latin typeface="+mj-lt"/>
                <a:ea typeface="Times New Roman" panose="02020603050405020304" pitchFamily="18" charset="0"/>
              </a:rPr>
              <a:t>2C</a:t>
            </a:r>
            <a:r>
              <a:rPr lang="fr-FR" sz="4000" baseline="-25000">
                <a:effectLst/>
                <a:latin typeface="+mj-lt"/>
                <a:ea typeface="Times New Roman" panose="02020603050405020304" pitchFamily="18" charset="0"/>
              </a:rPr>
              <a:t>2</a:t>
            </a:r>
            <a:r>
              <a:rPr lang="fr-FR" sz="4000">
                <a:effectLst/>
                <a:latin typeface="+mj-lt"/>
                <a:ea typeface="Times New Roman" panose="02020603050405020304" pitchFamily="18" charset="0"/>
              </a:rPr>
              <a:t>H</a:t>
            </a:r>
            <a:r>
              <a:rPr lang="fr-FR" sz="4000" baseline="-25000">
                <a:effectLst/>
                <a:latin typeface="+mj-lt"/>
                <a:ea typeface="Times New Roman" panose="02020603050405020304" pitchFamily="18" charset="0"/>
              </a:rPr>
              <a:t>5</a:t>
            </a:r>
            <a:r>
              <a:rPr lang="fr-FR" sz="4000" b="1">
                <a:solidFill>
                  <a:srgbClr val="FF0000"/>
                </a:solidFill>
                <a:effectLst/>
                <a:latin typeface="+mj-lt"/>
                <a:ea typeface="Times New Roman" panose="02020603050405020304" pitchFamily="18" charset="0"/>
              </a:rPr>
              <a:t>OH</a:t>
            </a:r>
            <a:r>
              <a:rPr lang="fr-FR" sz="4000">
                <a:effectLst/>
                <a:latin typeface="+mj-lt"/>
                <a:ea typeface="Times New Roman" panose="02020603050405020304" pitchFamily="18" charset="0"/>
              </a:rPr>
              <a:t> + 2Na</a:t>
            </a:r>
            <a:r>
              <a:rPr lang="en-US" sz="4000">
                <a:effectLst/>
                <a:latin typeface="+mj-lt"/>
                <a:ea typeface="Times New Roman" panose="02020603050405020304" pitchFamily="18" charset="0"/>
              </a:rPr>
              <a:t>          </a:t>
            </a:r>
            <a:r>
              <a:rPr lang="fr-FR" sz="4000">
                <a:effectLst/>
                <a:latin typeface="+mj-lt"/>
                <a:ea typeface="Times New Roman" panose="02020603050405020304" pitchFamily="18" charset="0"/>
              </a:rPr>
              <a:t>2C</a:t>
            </a:r>
            <a:r>
              <a:rPr lang="fr-FR" sz="4000" baseline="-25000">
                <a:effectLst/>
                <a:latin typeface="+mj-lt"/>
                <a:ea typeface="Times New Roman" panose="02020603050405020304" pitchFamily="18" charset="0"/>
              </a:rPr>
              <a:t>2</a:t>
            </a:r>
            <a:r>
              <a:rPr lang="fr-FR" sz="4000">
                <a:effectLst/>
                <a:latin typeface="+mj-lt"/>
                <a:ea typeface="Times New Roman" panose="02020603050405020304" pitchFamily="18" charset="0"/>
              </a:rPr>
              <a:t>H</a:t>
            </a:r>
            <a:r>
              <a:rPr lang="fr-FR" sz="4000" baseline="-25000">
                <a:effectLst/>
                <a:latin typeface="+mj-lt"/>
                <a:ea typeface="Times New Roman" panose="02020603050405020304" pitchFamily="18" charset="0"/>
              </a:rPr>
              <a:t>5</a:t>
            </a:r>
            <a:r>
              <a:rPr lang="fr-FR" sz="4000" b="1">
                <a:solidFill>
                  <a:srgbClr val="FF0000"/>
                </a:solidFill>
                <a:effectLst/>
                <a:latin typeface="+mj-lt"/>
                <a:ea typeface="Times New Roman" panose="02020603050405020304" pitchFamily="18" charset="0"/>
              </a:rPr>
              <a:t>ONa</a:t>
            </a:r>
            <a:r>
              <a:rPr lang="fr-FR" sz="4000">
                <a:effectLst/>
                <a:latin typeface="+mj-lt"/>
                <a:ea typeface="Times New Roman" panose="02020603050405020304" pitchFamily="18" charset="0"/>
              </a:rPr>
              <a:t> + H</a:t>
            </a:r>
            <a:r>
              <a:rPr lang="fr-FR" sz="4000" baseline="-25000">
                <a:effectLst/>
                <a:latin typeface="+mj-lt"/>
                <a:ea typeface="Times New Roman" panose="02020603050405020304" pitchFamily="18" charset="0"/>
              </a:rPr>
              <a:t>2</a:t>
            </a:r>
            <a:endParaRPr lang="fr-FR" sz="4000">
              <a:effectLst/>
              <a:latin typeface="+mj-lt"/>
              <a:ea typeface="Times New Roman" panose="02020603050405020304" pitchFamily="18" charset="0"/>
            </a:endParaRPr>
          </a:p>
          <a:p>
            <a:pPr algn="ctr">
              <a:lnSpc>
                <a:spcPct val="150000"/>
              </a:lnSpc>
              <a:spcBef>
                <a:spcPts val="100"/>
              </a:spcBef>
              <a:spcAft>
                <a:spcPts val="100"/>
              </a:spcAft>
            </a:pPr>
            <a:r>
              <a:rPr lang="en-US" sz="4000">
                <a:effectLst/>
                <a:latin typeface="Times New Roman" panose="02020603050405020304" pitchFamily="18" charset="0"/>
                <a:ea typeface="Calibri" panose="020F0502020204030204" pitchFamily="34" charset="0"/>
              </a:rPr>
              <a:t>CH</a:t>
            </a:r>
            <a:r>
              <a:rPr lang="en-US" sz="4000" baseline="-25000">
                <a:effectLst/>
                <a:latin typeface="Times New Roman" panose="02020603050405020304" pitchFamily="18" charset="0"/>
                <a:ea typeface="Calibri" panose="020F0502020204030204" pitchFamily="34" charset="0"/>
              </a:rPr>
              <a:t>3</a:t>
            </a:r>
            <a:r>
              <a:rPr lang="en-US" sz="4000" b="1">
                <a:solidFill>
                  <a:srgbClr val="FF0000"/>
                </a:solidFill>
                <a:effectLst/>
                <a:latin typeface="Times New Roman" panose="02020603050405020304" pitchFamily="18" charset="0"/>
                <a:ea typeface="Calibri" panose="020F0502020204030204" pitchFamily="34" charset="0"/>
              </a:rPr>
              <a:t>O</a:t>
            </a:r>
            <a:r>
              <a:rPr lang="en-US" sz="4000">
                <a:effectLst/>
                <a:latin typeface="Times New Roman" panose="02020603050405020304" pitchFamily="18" charset="0"/>
                <a:ea typeface="Calibri" panose="020F0502020204030204" pitchFamily="34" charset="0"/>
              </a:rPr>
              <a:t>CH</a:t>
            </a:r>
            <a:r>
              <a:rPr lang="en-US" sz="4000" baseline="-25000">
                <a:effectLst/>
                <a:latin typeface="Times New Roman" panose="02020603050405020304" pitchFamily="18" charset="0"/>
                <a:ea typeface="Calibri" panose="020F0502020204030204" pitchFamily="34" charset="0"/>
              </a:rPr>
              <a:t>3</a:t>
            </a:r>
            <a:r>
              <a:rPr lang="fr-FR" sz="4000" baseline="-25000">
                <a:latin typeface="+mj-lt"/>
                <a:ea typeface="Calibri" panose="020F0502020204030204" pitchFamily="34" charset="0"/>
              </a:rPr>
              <a:t> </a:t>
            </a:r>
            <a:r>
              <a:rPr lang="fr-FR" sz="4000">
                <a:latin typeface="+mj-lt"/>
                <a:ea typeface="Calibri" panose="020F0502020204030204" pitchFamily="34" charset="0"/>
              </a:rPr>
              <a:t>+ Na        Không xảy ra phản ứng</a:t>
            </a:r>
            <a:endParaRPr lang="en-US" sz="4000"/>
          </a:p>
        </p:txBody>
      </p:sp>
      <p:graphicFrame>
        <p:nvGraphicFramePr>
          <p:cNvPr id="5" name="Object 4">
            <a:extLst>
              <a:ext uri="{FF2B5EF4-FFF2-40B4-BE49-F238E27FC236}">
                <a16:creationId xmlns:a16="http://schemas.microsoft.com/office/drawing/2014/main" id="{36DB9F8E-CECC-5B4A-7398-8591886C4EB1}"/>
              </a:ext>
            </a:extLst>
          </p:cNvPr>
          <p:cNvGraphicFramePr>
            <a:graphicFrameLocks noChangeAspect="1"/>
          </p:cNvGraphicFramePr>
          <p:nvPr>
            <p:extLst>
              <p:ext uri="{D42A27DB-BD31-4B8C-83A1-F6EECF244321}">
                <p14:modId xmlns:p14="http://schemas.microsoft.com/office/powerpoint/2010/main" val="2464385405"/>
              </p:ext>
            </p:extLst>
          </p:nvPr>
        </p:nvGraphicFramePr>
        <p:xfrm>
          <a:off x="9004300" y="6093518"/>
          <a:ext cx="812800" cy="422275"/>
        </p:xfrm>
        <a:graphic>
          <a:graphicData uri="http://schemas.openxmlformats.org/presentationml/2006/ole">
            <mc:AlternateContent xmlns:mc="http://schemas.openxmlformats.org/markup-compatibility/2006">
              <mc:Choice xmlns:v="urn:schemas-microsoft-com:vml" Requires="v">
                <p:oleObj name="Equation" r:id="rId4" imgW="393529" imgH="203112" progId="Equation.DSMT4">
                  <p:embed/>
                </p:oleObj>
              </mc:Choice>
              <mc:Fallback>
                <p:oleObj name="Equation" r:id="rId4" imgW="393529" imgH="203112" progId="Equation.DSMT4">
                  <p:embed/>
                  <p:pic>
                    <p:nvPicPr>
                      <p:cNvPr id="5" name="Object 4">
                        <a:extLst>
                          <a:ext uri="{FF2B5EF4-FFF2-40B4-BE49-F238E27FC236}">
                            <a16:creationId xmlns:a16="http://schemas.microsoft.com/office/drawing/2014/main" id="{36DB9F8E-CECC-5B4A-7398-8591886C4E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4300" y="6093518"/>
                        <a:ext cx="812800" cy="4222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5E16FCDC-88F7-A754-E15E-72B9DA5F9FBC}"/>
              </a:ext>
            </a:extLst>
          </p:cNvPr>
          <p:cNvGraphicFramePr>
            <a:graphicFrameLocks noChangeAspect="1"/>
          </p:cNvGraphicFramePr>
          <p:nvPr>
            <p:extLst>
              <p:ext uri="{D42A27DB-BD31-4B8C-83A1-F6EECF244321}">
                <p14:modId xmlns:p14="http://schemas.microsoft.com/office/powerpoint/2010/main" val="1994873131"/>
              </p:ext>
            </p:extLst>
          </p:nvPr>
        </p:nvGraphicFramePr>
        <p:xfrm>
          <a:off x="8197042" y="7124700"/>
          <a:ext cx="812800" cy="422275"/>
        </p:xfrm>
        <a:graphic>
          <a:graphicData uri="http://schemas.openxmlformats.org/presentationml/2006/ole">
            <mc:AlternateContent xmlns:mc="http://schemas.openxmlformats.org/markup-compatibility/2006">
              <mc:Choice xmlns:v="urn:schemas-microsoft-com:vml" Requires="v">
                <p:oleObj name="Equation" r:id="rId4" imgW="393529" imgH="203112" progId="Equation.DSMT4">
                  <p:embed/>
                </p:oleObj>
              </mc:Choice>
              <mc:Fallback>
                <p:oleObj name="Equation" r:id="rId4" imgW="393529" imgH="203112" progId="Equation.DSMT4">
                  <p:embed/>
                  <p:pic>
                    <p:nvPicPr>
                      <p:cNvPr id="6" name="Object 5">
                        <a:extLst>
                          <a:ext uri="{FF2B5EF4-FFF2-40B4-BE49-F238E27FC236}">
                            <a16:creationId xmlns:a16="http://schemas.microsoft.com/office/drawing/2014/main" id="{5E16FCDC-88F7-A754-E15E-72B9DA5F9F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7042" y="7124700"/>
                        <a:ext cx="812800" cy="422275"/>
                      </a:xfrm>
                      <a:prstGeom prst="rect">
                        <a:avLst/>
                      </a:prstGeom>
                      <a:noFill/>
                    </p:spPr>
                  </p:pic>
                </p:oleObj>
              </mc:Fallback>
            </mc:AlternateContent>
          </a:graphicData>
        </a:graphic>
      </p:graphicFrame>
    </p:spTree>
    <p:extLst>
      <p:ext uri="{BB962C8B-B14F-4D97-AF65-F5344CB8AC3E}">
        <p14:creationId xmlns:p14="http://schemas.microsoft.com/office/powerpoint/2010/main" val="15805430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a:extLst>
            <a:ext uri="{FF2B5EF4-FFF2-40B4-BE49-F238E27FC236}">
              <a16:creationId xmlns:a16="http://schemas.microsoft.com/office/drawing/2014/main" id="{869FF632-35F8-D844-4797-179413A336A8}"/>
            </a:ext>
          </a:extLst>
        </p:cNvPr>
        <p:cNvGrpSpPr/>
        <p:nvPr/>
      </p:nvGrpSpPr>
      <p:grpSpPr>
        <a:xfrm>
          <a:off x="0" y="0"/>
          <a:ext cx="0" cy="0"/>
          <a:chOff x="0" y="0"/>
          <a:chExt cx="0" cy="0"/>
        </a:xfrm>
      </p:grpSpPr>
      <p:pic>
        <p:nvPicPr>
          <p:cNvPr id="44" name="Picture 3">
            <a:extLst>
              <a:ext uri="{FF2B5EF4-FFF2-40B4-BE49-F238E27FC236}">
                <a16:creationId xmlns:a16="http://schemas.microsoft.com/office/drawing/2014/main" id="{26BCFC62-EB52-606F-8F02-B52C42DD4B9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5444" r="24646" b="38806"/>
          <a:stretch>
            <a:fillRect/>
          </a:stretch>
        </p:blipFill>
        <p:spPr>
          <a:xfrm rot="5400000">
            <a:off x="5104196" y="-3647428"/>
            <a:ext cx="8736275" cy="17936135"/>
          </a:xfrm>
          <a:prstGeom prst="rect">
            <a:avLst/>
          </a:prstGeom>
        </p:spPr>
      </p:pic>
      <p:pic>
        <p:nvPicPr>
          <p:cNvPr id="53" name="Picture 14">
            <a:extLst>
              <a:ext uri="{FF2B5EF4-FFF2-40B4-BE49-F238E27FC236}">
                <a16:creationId xmlns:a16="http://schemas.microsoft.com/office/drawing/2014/main" id="{B5334324-D4A5-5D56-1B69-2C0DC88A6835}"/>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60589" y="9064230"/>
            <a:ext cx="2406411" cy="1222770"/>
          </a:xfrm>
          <a:prstGeom prst="rect">
            <a:avLst/>
          </a:prstGeom>
        </p:spPr>
      </p:pic>
      <p:sp>
        <p:nvSpPr>
          <p:cNvPr id="7" name="Rectangle 6">
            <a:extLst>
              <a:ext uri="{FF2B5EF4-FFF2-40B4-BE49-F238E27FC236}">
                <a16:creationId xmlns:a16="http://schemas.microsoft.com/office/drawing/2014/main" id="{A78F0EF0-2D7F-A592-A9E1-780429602250}"/>
              </a:ext>
            </a:extLst>
          </p:cNvPr>
          <p:cNvSpPr/>
          <p:nvPr/>
        </p:nvSpPr>
        <p:spPr>
          <a:xfrm>
            <a:off x="263360" y="250841"/>
            <a:ext cx="13150611" cy="584775"/>
          </a:xfrm>
          <a:prstGeom prst="rect">
            <a:avLst/>
          </a:prstGeom>
          <a:solidFill>
            <a:schemeClr val="bg2"/>
          </a:solidFill>
        </p:spPr>
        <p:txBody>
          <a:bodyPr wrap="square">
            <a:spAutoFit/>
          </a:bodyPr>
          <a:lstStyle/>
          <a:p>
            <a:pPr lvl="0"/>
            <a:r>
              <a:rPr lang="en-US" sz="3200" b="1">
                <a:latin typeface="Arial" panose="020B0604020202020204" pitchFamily="34" charset="0"/>
                <a:cs typeface="Arial" panose="020B0604020202020204" pitchFamily="34" charset="0"/>
              </a:rPr>
              <a:t>2. XÁC ĐỊNH NHÓM CHỨC DỰA VÀO PHỔ HỒNG NGOẠI </a:t>
            </a:r>
            <a:r>
              <a:rPr lang="vi-VN" sz="3200" b="1">
                <a:latin typeface="Arial" panose="020B0604020202020204" pitchFamily="34" charset="0"/>
                <a:cs typeface="Arial" panose="020B0604020202020204" pitchFamily="34" charset="0"/>
              </a:rPr>
              <a:t>(IR)</a:t>
            </a:r>
            <a:endParaRPr lang="en-US" sz="3200" b="1">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63065C34-AF14-0D04-F19E-8E15891160CD}"/>
              </a:ext>
            </a:extLst>
          </p:cNvPr>
          <p:cNvSpPr txBox="1"/>
          <p:nvPr/>
        </p:nvSpPr>
        <p:spPr>
          <a:xfrm>
            <a:off x="504266" y="1276514"/>
            <a:ext cx="17631334" cy="613245"/>
          </a:xfrm>
          <a:prstGeom prst="rect">
            <a:avLst/>
          </a:prstGeom>
          <a:noFill/>
        </p:spPr>
        <p:txBody>
          <a:bodyPr wrap="square">
            <a:spAutoFit/>
          </a:bodyPr>
          <a:lstStyle/>
          <a:p>
            <a:pPr>
              <a:lnSpc>
                <a:spcPct val="115000"/>
              </a:lnSpc>
              <a:spcBef>
                <a:spcPts val="600"/>
              </a:spcBef>
              <a:spcAft>
                <a:spcPts val="600"/>
              </a:spcAft>
            </a:pPr>
            <a:r>
              <a:rPr lang="en-US" sz="3200">
                <a:solidFill>
                  <a:srgbClr val="000000"/>
                </a:solidFill>
                <a:effectLst/>
                <a:latin typeface="Times New Roman" panose="02020603050405020304" pitchFamily="18" charset="0"/>
                <a:ea typeface="Calibri" panose="020F0502020204030204" pitchFamily="34" charset="0"/>
              </a:rPr>
              <a:t>- Mỗi liên kết trong phân tử hợp chất hữu cơ hấp thụ một vài bức xạ hồng ngoại đặc trưng cho liên kết đó. </a:t>
            </a:r>
          </a:p>
        </p:txBody>
      </p:sp>
      <p:sp>
        <p:nvSpPr>
          <p:cNvPr id="10" name="TextBox 9">
            <a:extLst>
              <a:ext uri="{FF2B5EF4-FFF2-40B4-BE49-F238E27FC236}">
                <a16:creationId xmlns:a16="http://schemas.microsoft.com/office/drawing/2014/main" id="{6835BC89-B14A-5173-EFCF-3B4A73DAC445}"/>
              </a:ext>
            </a:extLst>
          </p:cNvPr>
          <p:cNvSpPr txBox="1"/>
          <p:nvPr/>
        </p:nvSpPr>
        <p:spPr>
          <a:xfrm>
            <a:off x="504266" y="2186432"/>
            <a:ext cx="17631334" cy="1179554"/>
          </a:xfrm>
          <a:prstGeom prst="rect">
            <a:avLst/>
          </a:prstGeom>
          <a:noFill/>
        </p:spPr>
        <p:txBody>
          <a:bodyPr wrap="square">
            <a:spAutoFit/>
          </a:bodyPr>
          <a:lstStyle/>
          <a:p>
            <a:pPr>
              <a:lnSpc>
                <a:spcPct val="115000"/>
              </a:lnSpc>
              <a:spcBef>
                <a:spcPts val="600"/>
              </a:spcBef>
              <a:spcAft>
                <a:spcPts val="600"/>
              </a:spcAft>
            </a:pPr>
            <a:r>
              <a:rPr lang="en-US" sz="3200">
                <a:solidFill>
                  <a:srgbClr val="000000"/>
                </a:solidFill>
                <a:effectLst/>
                <a:latin typeface="Times New Roman" panose="02020603050405020304" pitchFamily="18" charset="0"/>
                <a:ea typeface="Calibri" panose="020F0502020204030204" pitchFamily="34" charset="0"/>
              </a:rPr>
              <a:t>- Phổ hồng ngoại thể hiện các hấp thụ hồng ngoại của các liên kết trong phân tử dưới dạng các tín hiệu (hoặc peak) của cực đại hấp thụ (hoặc cực tiểu truyền qua). </a:t>
            </a:r>
          </a:p>
        </p:txBody>
      </p:sp>
      <p:pic>
        <p:nvPicPr>
          <p:cNvPr id="11" name="Picture 10">
            <a:extLst>
              <a:ext uri="{FF2B5EF4-FFF2-40B4-BE49-F238E27FC236}">
                <a16:creationId xmlns:a16="http://schemas.microsoft.com/office/drawing/2014/main" id="{AD05FBF9-8E85-E4F0-952F-1A683F7859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53186" y="3606951"/>
            <a:ext cx="10254210" cy="5954722"/>
          </a:xfrm>
          <a:prstGeom prst="rect">
            <a:avLst/>
          </a:prstGeom>
        </p:spPr>
      </p:pic>
      <p:sp>
        <p:nvSpPr>
          <p:cNvPr id="14" name="TextBox 13">
            <a:extLst>
              <a:ext uri="{FF2B5EF4-FFF2-40B4-BE49-F238E27FC236}">
                <a16:creationId xmlns:a16="http://schemas.microsoft.com/office/drawing/2014/main" id="{7EF6AA64-D861-70C6-0EFD-945E6670590E}"/>
              </a:ext>
            </a:extLst>
          </p:cNvPr>
          <p:cNvSpPr txBox="1"/>
          <p:nvPr/>
        </p:nvSpPr>
        <p:spPr>
          <a:xfrm>
            <a:off x="592117" y="3473170"/>
            <a:ext cx="7373218" cy="1179554"/>
          </a:xfrm>
          <a:prstGeom prst="rect">
            <a:avLst/>
          </a:prstGeom>
          <a:noFill/>
        </p:spPr>
        <p:txBody>
          <a:bodyPr wrap="square">
            <a:spAutoFit/>
          </a:bodyPr>
          <a:lstStyle/>
          <a:p>
            <a:pPr>
              <a:lnSpc>
                <a:spcPct val="115000"/>
              </a:lnSpc>
              <a:spcBef>
                <a:spcPts val="600"/>
              </a:spcBef>
              <a:spcAft>
                <a:spcPts val="600"/>
              </a:spcAft>
            </a:pPr>
            <a:r>
              <a:rPr lang="en-US" sz="3200">
                <a:solidFill>
                  <a:srgbClr val="000000"/>
                </a:solidFill>
                <a:effectLst/>
                <a:latin typeface="Times New Roman" panose="02020603050405020304" pitchFamily="18" charset="0"/>
                <a:ea typeface="Calibri" panose="020F0502020204030204" pitchFamily="34" charset="0"/>
              </a:rPr>
              <a:t>+ </a:t>
            </a:r>
            <a:r>
              <a:rPr lang="en-US" sz="3200" b="1">
                <a:solidFill>
                  <a:srgbClr val="000000"/>
                </a:solidFill>
                <a:effectLst/>
                <a:latin typeface="Times New Roman" panose="02020603050405020304" pitchFamily="18" charset="0"/>
                <a:ea typeface="Calibri" panose="020F0502020204030204" pitchFamily="34" charset="0"/>
              </a:rPr>
              <a:t>Trục tung (trục thẳng đứng)</a:t>
            </a:r>
            <a:r>
              <a:rPr lang="en-US" sz="3200">
                <a:solidFill>
                  <a:srgbClr val="000000"/>
                </a:solidFill>
                <a:effectLst/>
                <a:latin typeface="Times New Roman" panose="02020603050405020304" pitchFamily="18" charset="0"/>
                <a:ea typeface="Calibri" panose="020F0502020204030204" pitchFamily="34" charset="0"/>
              </a:rPr>
              <a:t> biểu diễn </a:t>
            </a:r>
            <a:r>
              <a:rPr lang="en-US" sz="3200" b="1">
                <a:solidFill>
                  <a:srgbClr val="000000"/>
                </a:solidFill>
                <a:effectLst/>
                <a:latin typeface="Times New Roman" panose="02020603050405020304" pitchFamily="18" charset="0"/>
                <a:ea typeface="Calibri" panose="020F0502020204030204" pitchFamily="34" charset="0"/>
              </a:rPr>
              <a:t>độ truyền qua</a:t>
            </a:r>
            <a:r>
              <a:rPr lang="en-US" sz="3200">
                <a:solidFill>
                  <a:srgbClr val="000000"/>
                </a:solidFill>
                <a:effectLst/>
                <a:latin typeface="Times New Roman" panose="02020603050405020304" pitchFamily="18" charset="0"/>
                <a:ea typeface="Calibri" panose="020F0502020204030204" pitchFamily="34" charset="0"/>
              </a:rPr>
              <a:t> (hoặc độ hấp thụ) (theo </a:t>
            </a:r>
            <a:r>
              <a:rPr lang="en-US" sz="3200" b="1">
                <a:solidFill>
                  <a:srgbClr val="000000"/>
                </a:solidFill>
                <a:effectLst/>
                <a:latin typeface="Times New Roman" panose="02020603050405020304" pitchFamily="18" charset="0"/>
                <a:ea typeface="Calibri" panose="020F0502020204030204" pitchFamily="34" charset="0"/>
              </a:rPr>
              <a:t>%</a:t>
            </a:r>
            <a:r>
              <a:rPr lang="en-US" sz="3200">
                <a:solidFill>
                  <a:srgbClr val="000000"/>
                </a:solidFill>
                <a:effectLst/>
                <a:latin typeface="Times New Roman" panose="02020603050405020304" pitchFamily="18" charset="0"/>
                <a:ea typeface="Calibri" panose="020F0502020204030204" pitchFamily="34" charset="0"/>
              </a:rPr>
              <a:t>)</a:t>
            </a:r>
          </a:p>
        </p:txBody>
      </p:sp>
      <p:sp>
        <p:nvSpPr>
          <p:cNvPr id="26" name="TextBox 25">
            <a:extLst>
              <a:ext uri="{FF2B5EF4-FFF2-40B4-BE49-F238E27FC236}">
                <a16:creationId xmlns:a16="http://schemas.microsoft.com/office/drawing/2014/main" id="{65F59B95-6F21-0D8C-CA38-7EAC8AF54535}"/>
              </a:ext>
            </a:extLst>
          </p:cNvPr>
          <p:cNvSpPr txBox="1"/>
          <p:nvPr/>
        </p:nvSpPr>
        <p:spPr>
          <a:xfrm>
            <a:off x="592117" y="4849447"/>
            <a:ext cx="7506223"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a:solidFill>
                  <a:srgbClr val="000000"/>
                </a:solidFill>
                <a:effectLst/>
                <a:latin typeface="Times New Roman" panose="02020603050405020304" pitchFamily="18" charset="0"/>
                <a:ea typeface="Calibri" panose="020F0502020204030204" pitchFamily="34" charset="0"/>
              </a:rPr>
              <a:t>+ </a:t>
            </a:r>
            <a:r>
              <a:rPr lang="en-US" sz="3200" b="1">
                <a:solidFill>
                  <a:srgbClr val="000000"/>
                </a:solidFill>
                <a:effectLst/>
                <a:latin typeface="Times New Roman" panose="02020603050405020304" pitchFamily="18" charset="0"/>
                <a:ea typeface="Calibri" panose="020F0502020204030204" pitchFamily="34" charset="0"/>
              </a:rPr>
              <a:t>Trục hoành</a:t>
            </a:r>
            <a:r>
              <a:rPr lang="en-US" sz="3200" b="1">
                <a:solidFill>
                  <a:srgbClr val="000000"/>
                </a:solidFill>
                <a:latin typeface="Times New Roman" panose="02020603050405020304" pitchFamily="18" charset="0"/>
                <a:ea typeface="Calibri" panose="020F0502020204030204" pitchFamily="34" charset="0"/>
              </a:rPr>
              <a:t> (trục nằm ngang) </a:t>
            </a:r>
            <a:r>
              <a:rPr lang="en-US" sz="3200">
                <a:solidFill>
                  <a:srgbClr val="000000"/>
                </a:solidFill>
                <a:effectLst/>
                <a:latin typeface="Times New Roman" panose="02020603050405020304" pitchFamily="18" charset="0"/>
                <a:ea typeface="Calibri" panose="020F0502020204030204" pitchFamily="34" charset="0"/>
              </a:rPr>
              <a:t>biểu diễn </a:t>
            </a:r>
            <a:r>
              <a:rPr lang="en-US" sz="3200" b="1">
                <a:solidFill>
                  <a:srgbClr val="000000"/>
                </a:solidFill>
                <a:effectLst/>
                <a:latin typeface="Times New Roman" panose="02020603050405020304" pitchFamily="18" charset="0"/>
                <a:ea typeface="Calibri" panose="020F0502020204030204" pitchFamily="34" charset="0"/>
              </a:rPr>
              <a:t>số sóng</a:t>
            </a:r>
            <a:r>
              <a:rPr lang="en-US" sz="3200">
                <a:solidFill>
                  <a:srgbClr val="000000"/>
                </a:solidFill>
                <a:effectLst/>
                <a:latin typeface="Times New Roman" panose="02020603050405020304" pitchFamily="18" charset="0"/>
                <a:ea typeface="Calibri" panose="020F0502020204030204" pitchFamily="34" charset="0"/>
              </a:rPr>
              <a:t>  của các bức xạ trong vùng hồng ngoại. (theo </a:t>
            </a:r>
            <a:r>
              <a:rPr lang="en-US" sz="3200" b="1">
                <a:solidFill>
                  <a:srgbClr val="000000"/>
                </a:solidFill>
                <a:effectLst/>
                <a:latin typeface="Times New Roman" panose="02020603050405020304" pitchFamily="18" charset="0"/>
                <a:ea typeface="Calibri" panose="020F0502020204030204" pitchFamily="34" charset="0"/>
              </a:rPr>
              <a:t>cm</a:t>
            </a:r>
            <a:r>
              <a:rPr lang="en-US" sz="3200" b="1" baseline="30000">
                <a:solidFill>
                  <a:srgbClr val="000000"/>
                </a:solidFill>
                <a:effectLst/>
                <a:latin typeface="Times New Roman" panose="02020603050405020304" pitchFamily="18" charset="0"/>
                <a:ea typeface="Calibri" panose="020F0502020204030204" pitchFamily="34" charset="0"/>
              </a:rPr>
              <a:t>-1</a:t>
            </a:r>
            <a:r>
              <a:rPr lang="en-US" sz="3200">
                <a:solidFill>
                  <a:srgbClr val="000000"/>
                </a:solidFill>
                <a:effectLst/>
                <a:latin typeface="Times New Roman" panose="02020603050405020304" pitchFamily="18" charset="0"/>
                <a:ea typeface="Calibri" panose="020F0502020204030204" pitchFamily="34" charset="0"/>
              </a:rPr>
              <a:t>)</a:t>
            </a:r>
          </a:p>
        </p:txBody>
      </p:sp>
      <p:sp>
        <p:nvSpPr>
          <p:cNvPr id="28" name="TextBox 27">
            <a:extLst>
              <a:ext uri="{FF2B5EF4-FFF2-40B4-BE49-F238E27FC236}">
                <a16:creationId xmlns:a16="http://schemas.microsoft.com/office/drawing/2014/main" id="{BABC77AB-0A86-0B9D-2E4E-249DB3B54126}"/>
              </a:ext>
            </a:extLst>
          </p:cNvPr>
          <p:cNvSpPr txBox="1"/>
          <p:nvPr/>
        </p:nvSpPr>
        <p:spPr>
          <a:xfrm>
            <a:off x="528952" y="6584657"/>
            <a:ext cx="7373218" cy="2050561"/>
          </a:xfrm>
          <a:prstGeom prst="rect">
            <a:avLst/>
          </a:prstGeom>
          <a:noFill/>
        </p:spPr>
        <p:txBody>
          <a:bodyPr wrap="square">
            <a:spAutoFit/>
          </a:bodyPr>
          <a:lstStyle/>
          <a:p>
            <a:pPr>
              <a:lnSpc>
                <a:spcPct val="115000"/>
              </a:lnSpc>
              <a:spcBef>
                <a:spcPts val="600"/>
              </a:spcBef>
              <a:spcAft>
                <a:spcPts val="600"/>
              </a:spcAft>
            </a:pPr>
            <a:r>
              <a:rPr lang="en-US" sz="3000">
                <a:solidFill>
                  <a:srgbClr val="FF0000"/>
                </a:solidFill>
                <a:effectLst/>
                <a:latin typeface="Times New Roman" panose="02020603050405020304" pitchFamily="18" charset="0"/>
                <a:ea typeface="Calibri" panose="020F0502020204030204" pitchFamily="34" charset="0"/>
              </a:rPr>
              <a:t>→ Dựa vào </a:t>
            </a:r>
            <a:r>
              <a:rPr lang="en-US" sz="3000" b="1">
                <a:solidFill>
                  <a:srgbClr val="FF0000"/>
                </a:solidFill>
                <a:effectLst/>
                <a:latin typeface="Times New Roman" panose="02020603050405020304" pitchFamily="18" charset="0"/>
                <a:ea typeface="Calibri" panose="020F0502020204030204" pitchFamily="34" charset="0"/>
              </a:rPr>
              <a:t>cực đại</a:t>
            </a:r>
            <a:r>
              <a:rPr lang="en-US" sz="3000">
                <a:solidFill>
                  <a:srgbClr val="FF0000"/>
                </a:solidFill>
                <a:effectLst/>
                <a:latin typeface="Times New Roman" panose="02020603050405020304" pitchFamily="18" charset="0"/>
                <a:ea typeface="Calibri" panose="020F0502020204030204" pitchFamily="34" charset="0"/>
              </a:rPr>
              <a:t> hấp thụ (hoặc </a:t>
            </a:r>
            <a:r>
              <a:rPr lang="en-US" sz="3000" b="1">
                <a:solidFill>
                  <a:srgbClr val="FF0000"/>
                </a:solidFill>
                <a:effectLst/>
                <a:latin typeface="Times New Roman" panose="02020603050405020304" pitchFamily="18" charset="0"/>
                <a:ea typeface="Calibri" panose="020F0502020204030204" pitchFamily="34" charset="0"/>
              </a:rPr>
              <a:t>cực tiểu</a:t>
            </a:r>
            <a:r>
              <a:rPr lang="en-US" sz="3000">
                <a:solidFill>
                  <a:srgbClr val="FF0000"/>
                </a:solidFill>
                <a:effectLst/>
                <a:latin typeface="Times New Roman" panose="02020603050405020304" pitchFamily="18" charset="0"/>
                <a:ea typeface="Calibri" panose="020F0502020204030204" pitchFamily="34" charset="0"/>
              </a:rPr>
              <a:t> truyền qua) có thể dự đoán được sự có mặt của các </a:t>
            </a:r>
            <a:r>
              <a:rPr lang="en-US" sz="3000" b="1">
                <a:solidFill>
                  <a:srgbClr val="FF0000"/>
                </a:solidFill>
                <a:effectLst/>
                <a:latin typeface="Times New Roman" panose="02020603050405020304" pitchFamily="18" charset="0"/>
                <a:ea typeface="Calibri" panose="020F0502020204030204" pitchFamily="34" charset="0"/>
              </a:rPr>
              <a:t>nhóm chức </a:t>
            </a:r>
            <a:r>
              <a:rPr lang="en-US" sz="3000">
                <a:solidFill>
                  <a:srgbClr val="FF0000"/>
                </a:solidFill>
                <a:effectLst/>
                <a:latin typeface="Times New Roman" panose="02020603050405020304" pitchFamily="18" charset="0"/>
                <a:ea typeface="Calibri" panose="020F0502020204030204" pitchFamily="34" charset="0"/>
              </a:rPr>
              <a:t>trong hợp chất nghiên cứu.</a:t>
            </a:r>
          </a:p>
          <a:p>
            <a:pPr>
              <a:lnSpc>
                <a:spcPct val="115000"/>
              </a:lnSpc>
              <a:spcBef>
                <a:spcPts val="600"/>
              </a:spcBef>
              <a:spcAft>
                <a:spcPts val="600"/>
              </a:spcAft>
            </a:pPr>
            <a:r>
              <a:rPr lang="en-US" sz="1300">
                <a:solidFill>
                  <a:srgbClr val="000000"/>
                </a:solidFill>
                <a:effectLst/>
                <a:latin typeface="Times New Roman" panose="02020603050405020304" pitchFamily="18" charset="0"/>
                <a:ea typeface="Calibri" panose="020F0502020204030204" pitchFamily="34" charset="0"/>
              </a:rPr>
              <a:t> </a:t>
            </a:r>
            <a:endParaRPr lang="en-US" sz="140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675405914"/>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animEffect transition="in" filter="fade">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ppt_x"/>
                                          </p:val>
                                        </p:tav>
                                        <p:tav tm="100000">
                                          <p:val>
                                            <p:strVal val="#ppt_x"/>
                                          </p:val>
                                        </p:tav>
                                      </p:tavLst>
                                    </p:anim>
                                    <p:anim calcmode="lin" valueType="num">
                                      <p:cBhvr additive="base">
                                        <p:cTn id="3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2" presetClass="entr" presetSubtype="4"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 calcmode="lin" valueType="num">
                                      <p:cBhvr additive="base">
                                        <p:cTn id="44" dur="500"/>
                                        <p:tgtEl>
                                          <p:spTgt spid="28"/>
                                        </p:tgtEl>
                                        <p:attrNameLst>
                                          <p:attrName>ppt_y</p:attrName>
                                        </p:attrNameLst>
                                      </p:cBhvr>
                                      <p:tavLst>
                                        <p:tav tm="0">
                                          <p:val>
                                            <p:strVal val="#ppt_y+#ppt_h*1.125000"/>
                                          </p:val>
                                        </p:tav>
                                        <p:tav tm="100000">
                                          <p:val>
                                            <p:strVal val="#ppt_y"/>
                                          </p:val>
                                        </p:tav>
                                      </p:tavLst>
                                    </p:anim>
                                    <p:animEffect transition="in" filter="wipe(up)">
                                      <p:cBhvr>
                                        <p:cTn id="4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p:bldP spid="14" grpId="0"/>
      <p:bldP spid="26"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a:extLst>
            <a:ext uri="{FF2B5EF4-FFF2-40B4-BE49-F238E27FC236}">
              <a16:creationId xmlns:a16="http://schemas.microsoft.com/office/drawing/2014/main" id="{0E5E7244-0F0D-0CEE-CB3A-D66B85BED3B5}"/>
            </a:ext>
          </a:extLst>
        </p:cNvPr>
        <p:cNvGrpSpPr/>
        <p:nvPr/>
      </p:nvGrpSpPr>
      <p:grpSpPr>
        <a:xfrm>
          <a:off x="0" y="0"/>
          <a:ext cx="0" cy="0"/>
          <a:chOff x="0" y="0"/>
          <a:chExt cx="0" cy="0"/>
        </a:xfrm>
      </p:grpSpPr>
      <p:pic>
        <p:nvPicPr>
          <p:cNvPr id="44" name="Picture 3">
            <a:extLst>
              <a:ext uri="{FF2B5EF4-FFF2-40B4-BE49-F238E27FC236}">
                <a16:creationId xmlns:a16="http://schemas.microsoft.com/office/drawing/2014/main" id="{6FB6031B-AF50-73C0-9A8B-0142F5780AB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5444" r="24646" b="38806"/>
          <a:stretch>
            <a:fillRect/>
          </a:stretch>
        </p:blipFill>
        <p:spPr>
          <a:xfrm rot="5400000">
            <a:off x="4457700" y="-3276600"/>
            <a:ext cx="9448800" cy="16687800"/>
          </a:xfrm>
          <a:prstGeom prst="rect">
            <a:avLst/>
          </a:prstGeom>
        </p:spPr>
      </p:pic>
      <p:pic>
        <p:nvPicPr>
          <p:cNvPr id="51" name="Picture 7">
            <a:extLst>
              <a:ext uri="{FF2B5EF4-FFF2-40B4-BE49-F238E27FC236}">
                <a16:creationId xmlns:a16="http://schemas.microsoft.com/office/drawing/2014/main" id="{637EF7B1-5C05-D3A8-85CF-D5F42FB3E67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857578">
            <a:off x="16229895" y="7049633"/>
            <a:ext cx="713457" cy="4844456"/>
          </a:xfrm>
          <a:prstGeom prst="rect">
            <a:avLst/>
          </a:prstGeom>
        </p:spPr>
      </p:pic>
      <p:pic>
        <p:nvPicPr>
          <p:cNvPr id="53" name="Picture 14">
            <a:extLst>
              <a:ext uri="{FF2B5EF4-FFF2-40B4-BE49-F238E27FC236}">
                <a16:creationId xmlns:a16="http://schemas.microsoft.com/office/drawing/2014/main" id="{50455FB9-9B2B-9313-4353-78BCB98A512E}"/>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60589" y="9064230"/>
            <a:ext cx="2406411" cy="1222770"/>
          </a:xfrm>
          <a:prstGeom prst="rect">
            <a:avLst/>
          </a:prstGeom>
        </p:spPr>
      </p:pic>
      <p:pic>
        <p:nvPicPr>
          <p:cNvPr id="6" name="Picture 5">
            <a:extLst>
              <a:ext uri="{FF2B5EF4-FFF2-40B4-BE49-F238E27FC236}">
                <a16:creationId xmlns:a16="http://schemas.microsoft.com/office/drawing/2014/main" id="{EC2BD6DA-1F8D-D5D6-78E0-B01EBAF1983C}"/>
              </a:ext>
            </a:extLst>
          </p:cNvPr>
          <p:cNvPicPr>
            <a:picLocks noChangeAspect="1"/>
          </p:cNvPicPr>
          <p:nvPr/>
        </p:nvPicPr>
        <p:blipFill>
          <a:blip r:embed="rId9"/>
          <a:stretch>
            <a:fillRect/>
          </a:stretch>
        </p:blipFill>
        <p:spPr>
          <a:xfrm>
            <a:off x="838200" y="342900"/>
            <a:ext cx="16611600" cy="9220200"/>
          </a:xfrm>
          <a:prstGeom prst="rect">
            <a:avLst/>
          </a:prstGeom>
        </p:spPr>
      </p:pic>
    </p:spTree>
    <p:extLst>
      <p:ext uri="{BB962C8B-B14F-4D97-AF65-F5344CB8AC3E}">
        <p14:creationId xmlns:p14="http://schemas.microsoft.com/office/powerpoint/2010/main" val="646757797"/>
      </p:ext>
    </p:extLst>
  </p:cSld>
  <p:clrMapOvr>
    <a:masterClrMapping/>
  </p:clrMapOvr>
  <p:transition spd="slow">
    <p:blinds dir="vert"/>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a:extLst>
            <a:ext uri="{FF2B5EF4-FFF2-40B4-BE49-F238E27FC236}">
              <a16:creationId xmlns:a16="http://schemas.microsoft.com/office/drawing/2014/main" id="{FE17B754-CDC8-A6CD-7E77-F75963330F33}"/>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42104AB9-2B0B-8E29-E850-37496977FE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33055" y="1136224"/>
            <a:ext cx="14401800" cy="6972300"/>
          </a:xfrm>
          <a:prstGeom prst="rect">
            <a:avLst/>
          </a:prstGeom>
          <a:noFill/>
          <a:ln>
            <a:noFill/>
          </a:ln>
        </p:spPr>
      </p:pic>
      <p:sp>
        <p:nvSpPr>
          <p:cNvPr id="15" name="TextBox 14">
            <a:extLst>
              <a:ext uri="{FF2B5EF4-FFF2-40B4-BE49-F238E27FC236}">
                <a16:creationId xmlns:a16="http://schemas.microsoft.com/office/drawing/2014/main" id="{0143D764-90DB-44AB-E49A-63CAA86FEB8B}"/>
              </a:ext>
            </a:extLst>
          </p:cNvPr>
          <p:cNvSpPr txBox="1"/>
          <p:nvPr/>
        </p:nvSpPr>
        <p:spPr>
          <a:xfrm>
            <a:off x="1233054" y="8129999"/>
            <a:ext cx="17054945" cy="2157001"/>
          </a:xfrm>
          <a:prstGeom prst="rect">
            <a:avLst/>
          </a:prstGeom>
          <a:noFill/>
        </p:spPr>
        <p:txBody>
          <a:bodyPr wrap="square">
            <a:spAutoFit/>
          </a:bodyPr>
          <a:lstStyle/>
          <a:p>
            <a:pPr>
              <a:lnSpc>
                <a:spcPct val="115000"/>
              </a:lnSpc>
              <a:spcBef>
                <a:spcPts val="600"/>
              </a:spcBef>
              <a:spcAft>
                <a:spcPts val="600"/>
              </a:spcAft>
            </a:pPr>
            <a:r>
              <a:rPr lang="en-US" sz="3400" b="1">
                <a:solidFill>
                  <a:srgbClr val="000000"/>
                </a:solidFill>
                <a:effectLst/>
                <a:latin typeface="Times New Roman" panose="02020603050405020304" pitchFamily="18" charset="0"/>
                <a:ea typeface="Calibri" panose="020F0502020204030204" pitchFamily="34" charset="0"/>
              </a:rPr>
              <a:t>Các tín hiệu hấp thụ ở</a:t>
            </a:r>
          </a:p>
          <a:p>
            <a:pPr>
              <a:lnSpc>
                <a:spcPct val="115000"/>
              </a:lnSpc>
              <a:spcBef>
                <a:spcPts val="600"/>
              </a:spcBef>
              <a:spcAft>
                <a:spcPts val="600"/>
              </a:spcAft>
            </a:pPr>
            <a:r>
              <a:rPr lang="en-US" sz="3400" b="1">
                <a:solidFill>
                  <a:srgbClr val="000000"/>
                </a:solidFill>
                <a:latin typeface="Times New Roman" panose="02020603050405020304" pitchFamily="18" charset="0"/>
                <a:ea typeface="Calibri" panose="020F0502020204030204" pitchFamily="34" charset="0"/>
              </a:rPr>
              <a:t>+ 1 731 cm</a:t>
            </a:r>
            <a:r>
              <a:rPr lang="en-US" sz="3400" b="1" baseline="30000">
                <a:solidFill>
                  <a:srgbClr val="000000"/>
                </a:solidFill>
                <a:latin typeface="Times New Roman" panose="02020603050405020304" pitchFamily="18" charset="0"/>
                <a:ea typeface="Calibri" panose="020F0502020204030204" pitchFamily="34" charset="0"/>
              </a:rPr>
              <a:t>-1 </a:t>
            </a:r>
            <a:r>
              <a:rPr lang="en-US" sz="3400" b="1">
                <a:solidFill>
                  <a:srgbClr val="000000"/>
                </a:solidFill>
                <a:latin typeface="Times New Roman" panose="02020603050405020304" pitchFamily="18" charset="0"/>
                <a:ea typeface="Calibri" panose="020F0502020204030204" pitchFamily="34" charset="0"/>
              </a:rPr>
              <a:t>: tín hiệu đặc trưng của liên kết C=O</a:t>
            </a:r>
          </a:p>
          <a:p>
            <a:pPr>
              <a:lnSpc>
                <a:spcPct val="115000"/>
              </a:lnSpc>
              <a:spcBef>
                <a:spcPts val="600"/>
              </a:spcBef>
              <a:spcAft>
                <a:spcPts val="600"/>
              </a:spcAft>
            </a:pPr>
            <a:r>
              <a:rPr lang="en-US" sz="3400" b="1">
                <a:solidFill>
                  <a:srgbClr val="000000"/>
                </a:solidFill>
                <a:effectLst/>
                <a:latin typeface="Times New Roman" panose="02020603050405020304" pitchFamily="18" charset="0"/>
                <a:ea typeface="Calibri" panose="020F0502020204030204" pitchFamily="34" charset="0"/>
              </a:rPr>
              <a:t>+ 2 827 cm</a:t>
            </a:r>
            <a:r>
              <a:rPr lang="en-US" sz="3400" b="1" baseline="30000">
                <a:solidFill>
                  <a:srgbClr val="000000"/>
                </a:solidFill>
                <a:effectLst/>
                <a:latin typeface="Times New Roman" panose="02020603050405020304" pitchFamily="18" charset="0"/>
                <a:ea typeface="Calibri" panose="020F0502020204030204" pitchFamily="34" charset="0"/>
              </a:rPr>
              <a:t>-1</a:t>
            </a:r>
            <a:r>
              <a:rPr lang="en-US" sz="3400" b="1">
                <a:solidFill>
                  <a:srgbClr val="000000"/>
                </a:solidFill>
                <a:latin typeface="Times New Roman" panose="02020603050405020304" pitchFamily="18" charset="0"/>
                <a:ea typeface="Calibri" panose="020F0502020204030204" pitchFamily="34" charset="0"/>
              </a:rPr>
              <a:t> và</a:t>
            </a:r>
            <a:r>
              <a:rPr lang="en-US" sz="3400" b="1">
                <a:solidFill>
                  <a:srgbClr val="000000"/>
                </a:solidFill>
                <a:effectLst/>
                <a:latin typeface="Times New Roman" panose="02020603050405020304" pitchFamily="18" charset="0"/>
                <a:ea typeface="Calibri" panose="020F0502020204030204" pitchFamily="34" charset="0"/>
              </a:rPr>
              <a:t> 2 725 cm</a:t>
            </a:r>
            <a:r>
              <a:rPr lang="en-US" sz="3400" b="1" baseline="30000">
                <a:solidFill>
                  <a:srgbClr val="000000"/>
                </a:solidFill>
                <a:effectLst/>
                <a:latin typeface="Times New Roman" panose="02020603050405020304" pitchFamily="18" charset="0"/>
                <a:ea typeface="Calibri" panose="020F0502020204030204" pitchFamily="34" charset="0"/>
              </a:rPr>
              <a:t>-1</a:t>
            </a:r>
            <a:r>
              <a:rPr lang="en-US" sz="3400" b="1">
                <a:solidFill>
                  <a:srgbClr val="000000"/>
                </a:solidFill>
                <a:effectLst/>
                <a:latin typeface="Times New Roman" panose="02020603050405020304" pitchFamily="18" charset="0"/>
                <a:ea typeface="Calibri" panose="020F0502020204030204" pitchFamily="34" charset="0"/>
              </a:rPr>
              <a:t> là </a:t>
            </a:r>
            <a:r>
              <a:rPr lang="en-US" sz="3400" b="1" baseline="30000">
                <a:solidFill>
                  <a:srgbClr val="000000"/>
                </a:solidFill>
                <a:effectLst/>
                <a:latin typeface="Times New Roman" panose="02020603050405020304" pitchFamily="18" charset="0"/>
                <a:ea typeface="Calibri" panose="020F0502020204030204" pitchFamily="34" charset="0"/>
              </a:rPr>
              <a:t> </a:t>
            </a:r>
            <a:r>
              <a:rPr lang="en-US" sz="3400" b="1">
                <a:solidFill>
                  <a:srgbClr val="000000"/>
                </a:solidFill>
                <a:effectLst/>
                <a:latin typeface="Times New Roman" panose="02020603050405020304" pitchFamily="18" charset="0"/>
                <a:ea typeface="Calibri" panose="020F0502020204030204" pitchFamily="34" charset="0"/>
              </a:rPr>
              <a:t>tín hiệu đặc trưng của liên kết C – H trong nhóm -CHO</a:t>
            </a:r>
          </a:p>
        </p:txBody>
      </p:sp>
      <p:sp>
        <p:nvSpPr>
          <p:cNvPr id="20" name="TextBox 19">
            <a:extLst>
              <a:ext uri="{FF2B5EF4-FFF2-40B4-BE49-F238E27FC236}">
                <a16:creationId xmlns:a16="http://schemas.microsoft.com/office/drawing/2014/main" id="{1571C1C1-DE56-DE2D-A413-67F772FF0D92}"/>
              </a:ext>
            </a:extLst>
          </p:cNvPr>
          <p:cNvSpPr txBox="1"/>
          <p:nvPr/>
        </p:nvSpPr>
        <p:spPr>
          <a:xfrm>
            <a:off x="381000" y="342900"/>
            <a:ext cx="9144000" cy="646331"/>
          </a:xfrm>
          <a:prstGeom prst="rect">
            <a:avLst/>
          </a:prstGeom>
          <a:noFill/>
        </p:spPr>
        <p:txBody>
          <a:bodyPr wrap="square">
            <a:spAutoFit/>
          </a:bodyPr>
          <a:lstStyle/>
          <a:p>
            <a:pPr>
              <a:spcBef>
                <a:spcPts val="600"/>
              </a:spcBef>
              <a:spcAft>
                <a:spcPts val="600"/>
              </a:spcAft>
            </a:pPr>
            <a:r>
              <a:rPr lang="en-US" sz="3600" b="1">
                <a:solidFill>
                  <a:srgbClr val="000000"/>
                </a:solidFill>
                <a:effectLst/>
                <a:latin typeface="Times New Roman" panose="02020603050405020304" pitchFamily="18" charset="0"/>
                <a:ea typeface="Calibri" panose="020F0502020204030204" pitchFamily="34" charset="0"/>
              </a:rPr>
              <a:t>V</a:t>
            </a:r>
            <a:r>
              <a:rPr lang="en-US" sz="3600" b="1">
                <a:solidFill>
                  <a:srgbClr val="000000"/>
                </a:solidFill>
                <a:latin typeface="Times New Roman" panose="02020603050405020304" pitchFamily="18" charset="0"/>
                <a:ea typeface="Calibri" panose="020F0502020204030204" pitchFamily="34" charset="0"/>
              </a:rPr>
              <a:t>í dụ</a:t>
            </a:r>
            <a:r>
              <a:rPr lang="en-US" sz="3600" b="1">
                <a:solidFill>
                  <a:srgbClr val="000000"/>
                </a:solidFill>
                <a:effectLst/>
                <a:latin typeface="Times New Roman" panose="02020603050405020304" pitchFamily="18" charset="0"/>
                <a:ea typeface="Calibri" panose="020F0502020204030204" pitchFamily="34" charset="0"/>
              </a:rPr>
              <a:t> 2 (SGK – 54)</a:t>
            </a:r>
            <a:endParaRPr lang="en-US" sz="360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13507838"/>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0B5E998E-EDCD-009B-777C-5D3DF113C404}"/>
              </a:ext>
            </a:extLst>
          </p:cNvPr>
          <p:cNvSpPr txBox="1"/>
          <p:nvPr/>
        </p:nvSpPr>
        <p:spPr>
          <a:xfrm>
            <a:off x="260588" y="190500"/>
            <a:ext cx="17798812" cy="1353704"/>
          </a:xfrm>
          <a:prstGeom prst="rect">
            <a:avLst/>
          </a:prstGeom>
          <a:noFill/>
        </p:spPr>
        <p:txBody>
          <a:bodyPr wrap="square">
            <a:spAutoFit/>
          </a:bodyPr>
          <a:lstStyle/>
          <a:p>
            <a:pPr marL="228600" indent="-228600" algn="ctr">
              <a:lnSpc>
                <a:spcPct val="115000"/>
              </a:lnSpc>
              <a:spcBef>
                <a:spcPts val="600"/>
              </a:spcBef>
              <a:spcAft>
                <a:spcPts val="600"/>
              </a:spcAft>
              <a:tabLst>
                <a:tab pos="228600" algn="l"/>
                <a:tab pos="1828800" algn="l"/>
                <a:tab pos="3429000" algn="l"/>
                <a:tab pos="5029200" algn="l"/>
              </a:tabLst>
            </a:pPr>
            <a:r>
              <a:rPr lang="en-US" sz="4000" b="1">
                <a:solidFill>
                  <a:srgbClr val="FF0000"/>
                </a:solidFill>
                <a:effectLst/>
                <a:latin typeface="Times New Roman" panose="02020603050405020304" pitchFamily="18" charset="0"/>
                <a:ea typeface="Calibri" panose="020F0502020204030204" pitchFamily="34" charset="0"/>
              </a:rPr>
              <a:t>Vận dụng:</a:t>
            </a:r>
            <a:r>
              <a:rPr lang="en-US" sz="3400" b="1">
                <a:solidFill>
                  <a:srgbClr val="000000"/>
                </a:solidFill>
                <a:effectLst/>
                <a:latin typeface="Times New Roman" panose="02020603050405020304" pitchFamily="18" charset="0"/>
                <a:ea typeface="Calibri" panose="020F0502020204030204" pitchFamily="34" charset="0"/>
              </a:rPr>
              <a:t>Dựa vào phổ hồng ngoại (IR) của hợp chất X có công thức CH</a:t>
            </a:r>
            <a:r>
              <a:rPr lang="en-US" sz="3400" b="1" baseline="-25000">
                <a:solidFill>
                  <a:srgbClr val="000000"/>
                </a:solidFill>
                <a:effectLst/>
                <a:latin typeface="Times New Roman" panose="02020603050405020304" pitchFamily="18" charset="0"/>
                <a:ea typeface="Calibri" panose="020F0502020204030204" pitchFamily="34" charset="0"/>
              </a:rPr>
              <a:t>3</a:t>
            </a:r>
            <a:r>
              <a:rPr lang="en-US" sz="3400" b="1">
                <a:solidFill>
                  <a:srgbClr val="000000"/>
                </a:solidFill>
                <a:effectLst/>
                <a:latin typeface="Times New Roman" panose="02020603050405020304" pitchFamily="18" charset="0"/>
                <a:ea typeface="Calibri" panose="020F0502020204030204" pitchFamily="34" charset="0"/>
              </a:rPr>
              <a:t>CH(OH)CH</a:t>
            </a:r>
            <a:r>
              <a:rPr lang="en-US" sz="3400" b="1" baseline="-25000">
                <a:solidFill>
                  <a:srgbClr val="000000"/>
                </a:solidFill>
                <a:effectLst/>
                <a:latin typeface="Times New Roman" panose="02020603050405020304" pitchFamily="18" charset="0"/>
                <a:ea typeface="Calibri" panose="020F0502020204030204" pitchFamily="34" charset="0"/>
              </a:rPr>
              <a:t>3</a:t>
            </a:r>
            <a:r>
              <a:rPr lang="en-US" sz="3400" b="1">
                <a:solidFill>
                  <a:srgbClr val="000000"/>
                </a:solidFill>
                <a:effectLst/>
                <a:latin typeface="Times New Roman" panose="02020603050405020304" pitchFamily="18" charset="0"/>
                <a:ea typeface="Calibri" panose="020F0502020204030204" pitchFamily="34" charset="0"/>
              </a:rPr>
              <a:t> dưới đây, hãy chỉ ra peak nào giúp dự đoán X có nhóm -OH?</a:t>
            </a:r>
            <a:endParaRPr lang="en-US" sz="3400">
              <a:solidFill>
                <a:srgbClr val="000000"/>
              </a:solidFill>
              <a:effectLst/>
              <a:latin typeface="Times New Roman" panose="02020603050405020304" pitchFamily="18" charset="0"/>
              <a:ea typeface="Calibri" panose="020F0502020204030204" pitchFamily="34" charset="0"/>
            </a:endParaRPr>
          </a:p>
        </p:txBody>
      </p:sp>
      <p:pic>
        <p:nvPicPr>
          <p:cNvPr id="23" name="Picture 22" descr="A graph of a chemical reaction&#10;&#10;Description automatically generated">
            <a:extLst>
              <a:ext uri="{FF2B5EF4-FFF2-40B4-BE49-F238E27FC236}">
                <a16:creationId xmlns:a16="http://schemas.microsoft.com/office/drawing/2014/main" id="{F2AE645B-5D0F-55FE-A5A6-01C0BF1FAFA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1544204"/>
            <a:ext cx="16306800" cy="6875896"/>
          </a:xfrm>
          <a:prstGeom prst="rect">
            <a:avLst/>
          </a:prstGeom>
        </p:spPr>
      </p:pic>
      <p:sp>
        <p:nvSpPr>
          <p:cNvPr id="26" name="TextBox 25">
            <a:extLst>
              <a:ext uri="{FF2B5EF4-FFF2-40B4-BE49-F238E27FC236}">
                <a16:creationId xmlns:a16="http://schemas.microsoft.com/office/drawing/2014/main" id="{041E42F5-B6EF-73C4-6BD1-AB04D9AE48B1}"/>
              </a:ext>
            </a:extLst>
          </p:cNvPr>
          <p:cNvSpPr txBox="1"/>
          <p:nvPr/>
        </p:nvSpPr>
        <p:spPr>
          <a:xfrm>
            <a:off x="282694" y="8645141"/>
            <a:ext cx="18027412" cy="1451359"/>
          </a:xfrm>
          <a:prstGeom prst="rect">
            <a:avLst/>
          </a:prstGeom>
          <a:noFill/>
        </p:spPr>
        <p:txBody>
          <a:bodyPr wrap="square">
            <a:spAutoFit/>
          </a:bodyPr>
          <a:lstStyle/>
          <a:p>
            <a:pPr marL="228600" marR="30480" indent="-228600" algn="ctr">
              <a:lnSpc>
                <a:spcPct val="115000"/>
              </a:lnSpc>
              <a:tabLst>
                <a:tab pos="228600" algn="l"/>
                <a:tab pos="1828800" algn="l"/>
                <a:tab pos="3429000" algn="l"/>
                <a:tab pos="5029200" algn="l"/>
              </a:tabLst>
            </a:pPr>
            <a:r>
              <a:rPr lang="en-US" sz="4000" b="1">
                <a:effectLst/>
                <a:latin typeface="Times New Roman" panose="02020603050405020304" pitchFamily="18" charset="0"/>
                <a:ea typeface="Times New Roman" panose="02020603050405020304" pitchFamily="18" charset="0"/>
              </a:rPr>
              <a:t>Peak số (1) </a:t>
            </a:r>
            <a:r>
              <a:rPr lang="en-US" sz="4000" b="1">
                <a:latin typeface="Times New Roman" panose="02020603050405020304" pitchFamily="18" charset="0"/>
                <a:ea typeface="Times New Roman" panose="02020603050405020304" pitchFamily="18" charset="0"/>
              </a:rPr>
              <a:t>là </a:t>
            </a:r>
            <a:r>
              <a:rPr lang="en-US" sz="4000" b="1">
                <a:effectLst/>
                <a:latin typeface="Times New Roman" panose="02020603050405020304" pitchFamily="18" charset="0"/>
                <a:ea typeface="Times New Roman" panose="02020603050405020304" pitchFamily="18" charset="0"/>
              </a:rPr>
              <a:t>sóng hấp thụ đặc trưng của nhóm -OH (alcohol) nằm trong khoảng </a:t>
            </a:r>
          </a:p>
          <a:p>
            <a:pPr marL="228600" marR="30480" indent="-228600" algn="ctr">
              <a:lnSpc>
                <a:spcPct val="115000"/>
              </a:lnSpc>
              <a:tabLst>
                <a:tab pos="228600" algn="l"/>
                <a:tab pos="1828800" algn="l"/>
                <a:tab pos="3429000" algn="l"/>
                <a:tab pos="5029200" algn="l"/>
              </a:tabLst>
            </a:pPr>
            <a:r>
              <a:rPr lang="en-US" sz="4000" b="1">
                <a:effectLst/>
                <a:latin typeface="Times New Roman" panose="02020603050405020304" pitchFamily="18" charset="0"/>
                <a:ea typeface="Times New Roman" panose="02020603050405020304" pitchFamily="18" charset="0"/>
              </a:rPr>
              <a:t>3 650 – 3 200 cm</a:t>
            </a:r>
            <a:r>
              <a:rPr lang="en-US" sz="4000" b="1" baseline="30000">
                <a:effectLst/>
                <a:latin typeface="Times New Roman" panose="02020603050405020304" pitchFamily="18" charset="0"/>
                <a:ea typeface="Times New Roman" panose="02020603050405020304" pitchFamily="18" charset="0"/>
              </a:rPr>
              <a:t>-1</a:t>
            </a:r>
            <a:r>
              <a:rPr lang="en-US" sz="4000" b="1">
                <a:effectLst/>
                <a:latin typeface="Times New Roman" panose="02020603050405020304" pitchFamily="18" charset="0"/>
                <a:ea typeface="Times New Roman" panose="02020603050405020304" pitchFamily="18" charset="0"/>
              </a:rPr>
              <a:t>.</a:t>
            </a:r>
            <a:endParaRPr lang="en-US" sz="4000">
              <a:effectLst/>
              <a:latin typeface="Times New Roman" panose="02020603050405020304" pitchFamily="18" charset="0"/>
              <a:ea typeface="Times New Roman" panose="02020603050405020304" pitchFamily="18"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p:cTn id="17" dur="500" fill="hold"/>
                                        <p:tgtEl>
                                          <p:spTgt spid="26"/>
                                        </p:tgtEl>
                                        <p:attrNameLst>
                                          <p:attrName>ppt_w</p:attrName>
                                        </p:attrNameLst>
                                      </p:cBhvr>
                                      <p:tavLst>
                                        <p:tav tm="0">
                                          <p:val>
                                            <p:fltVal val="0"/>
                                          </p:val>
                                        </p:tav>
                                        <p:tav tm="100000">
                                          <p:val>
                                            <p:strVal val="#ppt_w"/>
                                          </p:val>
                                        </p:tav>
                                      </p:tavLst>
                                    </p:anim>
                                    <p:anim calcmode="lin" valueType="num">
                                      <p:cBhvr>
                                        <p:cTn id="18" dur="500" fill="hold"/>
                                        <p:tgtEl>
                                          <p:spTgt spid="26"/>
                                        </p:tgtEl>
                                        <p:attrNameLst>
                                          <p:attrName>ppt_h</p:attrName>
                                        </p:attrNameLst>
                                      </p:cBhvr>
                                      <p:tavLst>
                                        <p:tav tm="0">
                                          <p:val>
                                            <p:fltVal val="0"/>
                                          </p:val>
                                        </p:tav>
                                        <p:tav tm="100000">
                                          <p:val>
                                            <p:strVal val="#ppt_h"/>
                                          </p:val>
                                        </p:tav>
                                      </p:tavLst>
                                    </p:anim>
                                    <p:animEffect transition="in" filter="fade">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875FA0-73E4-6187-B011-B1861CDBFB47}"/>
            </a:ext>
          </a:extLst>
        </p:cNvPr>
        <p:cNvGrpSpPr/>
        <p:nvPr/>
      </p:nvGrpSpPr>
      <p:grpSpPr>
        <a:xfrm>
          <a:off x="0" y="0"/>
          <a:ext cx="0" cy="0"/>
          <a:chOff x="0" y="0"/>
          <a:chExt cx="0" cy="0"/>
        </a:xfrm>
      </p:grpSpPr>
      <p:pic>
        <p:nvPicPr>
          <p:cNvPr id="44" name="Picture 3">
            <a:extLst>
              <a:ext uri="{FF2B5EF4-FFF2-40B4-BE49-F238E27FC236}">
                <a16:creationId xmlns:a16="http://schemas.microsoft.com/office/drawing/2014/main" id="{D3D19801-3575-DA80-EF8C-F235BBA836D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l="15444" r="24646" b="38806"/>
          <a:stretch>
            <a:fillRect/>
          </a:stretch>
        </p:blipFill>
        <p:spPr>
          <a:xfrm rot="5400000">
            <a:off x="4457700" y="-3276600"/>
            <a:ext cx="9448800" cy="16687800"/>
          </a:xfrm>
          <a:prstGeom prst="rect">
            <a:avLst/>
          </a:prstGeom>
        </p:spPr>
      </p:pic>
      <p:pic>
        <p:nvPicPr>
          <p:cNvPr id="51" name="Picture 7">
            <a:extLst>
              <a:ext uri="{FF2B5EF4-FFF2-40B4-BE49-F238E27FC236}">
                <a16:creationId xmlns:a16="http://schemas.microsoft.com/office/drawing/2014/main" id="{522F7AEC-5BE6-AF9A-F023-8EF4CB74868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3857578">
            <a:off x="16229895" y="7049633"/>
            <a:ext cx="713457" cy="4844456"/>
          </a:xfrm>
          <a:prstGeom prst="rect">
            <a:avLst/>
          </a:prstGeom>
        </p:spPr>
      </p:pic>
      <p:pic>
        <p:nvPicPr>
          <p:cNvPr id="53" name="Picture 14">
            <a:extLst>
              <a:ext uri="{FF2B5EF4-FFF2-40B4-BE49-F238E27FC236}">
                <a16:creationId xmlns:a16="http://schemas.microsoft.com/office/drawing/2014/main" id="{02BF64B0-EEB6-6DC9-D707-EEB5B21B0653}"/>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60589" y="9064230"/>
            <a:ext cx="2406411" cy="1222770"/>
          </a:xfrm>
          <a:prstGeom prst="rect">
            <a:avLst/>
          </a:prstGeom>
        </p:spPr>
      </p:pic>
      <p:pic>
        <p:nvPicPr>
          <p:cNvPr id="6" name="Picture 5">
            <a:extLst>
              <a:ext uri="{FF2B5EF4-FFF2-40B4-BE49-F238E27FC236}">
                <a16:creationId xmlns:a16="http://schemas.microsoft.com/office/drawing/2014/main" id="{D119AABF-7735-0B36-84AE-D8AB551BC5E5}"/>
              </a:ext>
            </a:extLst>
          </p:cNvPr>
          <p:cNvPicPr>
            <a:picLocks noChangeAspect="1"/>
          </p:cNvPicPr>
          <p:nvPr/>
        </p:nvPicPr>
        <p:blipFill>
          <a:blip r:embed="rId9"/>
          <a:stretch>
            <a:fillRect/>
          </a:stretch>
        </p:blipFill>
        <p:spPr>
          <a:xfrm>
            <a:off x="838200" y="342900"/>
            <a:ext cx="16611600" cy="9220200"/>
          </a:xfrm>
          <a:prstGeom prst="rect">
            <a:avLst/>
          </a:prstGeom>
        </p:spPr>
      </p:pic>
    </p:spTree>
    <p:extLst>
      <p:ext uri="{BB962C8B-B14F-4D97-AF65-F5344CB8AC3E}">
        <p14:creationId xmlns:p14="http://schemas.microsoft.com/office/powerpoint/2010/main" val="2945079563"/>
      </p:ext>
    </p:extLst>
  </p:cSld>
  <p:clrMapOvr>
    <a:masterClrMapping/>
  </p:clrMapOvr>
  <p:transition spd="slow">
    <p:blinds dir="vert"/>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a:extLst>
            <a:ext uri="{FF2B5EF4-FFF2-40B4-BE49-F238E27FC236}">
              <a16:creationId xmlns:a16="http://schemas.microsoft.com/office/drawing/2014/main" id="{2685054A-F9CB-024F-CC81-226526E77524}"/>
            </a:ext>
          </a:extLst>
        </p:cNvPr>
        <p:cNvGrpSpPr/>
        <p:nvPr/>
      </p:nvGrpSpPr>
      <p:grpSpPr>
        <a:xfrm>
          <a:off x="0" y="0"/>
          <a:ext cx="0" cy="0"/>
          <a:chOff x="0" y="0"/>
          <a:chExt cx="0" cy="0"/>
        </a:xfrm>
      </p:grpSpPr>
      <p:sp>
        <p:nvSpPr>
          <p:cNvPr id="10" name="TextBox 9">
            <a:extLst>
              <a:ext uri="{FF2B5EF4-FFF2-40B4-BE49-F238E27FC236}">
                <a16:creationId xmlns:a16="http://schemas.microsoft.com/office/drawing/2014/main" id="{FA0BADBF-A363-5BCA-5CFC-46FC4B12CE03}"/>
              </a:ext>
            </a:extLst>
          </p:cNvPr>
          <p:cNvSpPr txBox="1"/>
          <p:nvPr/>
        </p:nvSpPr>
        <p:spPr>
          <a:xfrm>
            <a:off x="304800" y="495300"/>
            <a:ext cx="17678400" cy="1451359"/>
          </a:xfrm>
          <a:prstGeom prst="rect">
            <a:avLst/>
          </a:prstGeom>
          <a:noFill/>
        </p:spPr>
        <p:txBody>
          <a:bodyPr wrap="square">
            <a:spAutoFit/>
          </a:bodyPr>
          <a:lstStyle/>
          <a:p>
            <a:pPr algn="ctr">
              <a:lnSpc>
                <a:spcPct val="115000"/>
              </a:lnSpc>
              <a:spcBef>
                <a:spcPts val="600"/>
              </a:spcBef>
              <a:spcAft>
                <a:spcPts val="600"/>
              </a:spcAft>
            </a:pPr>
            <a:r>
              <a:rPr lang="en-US" sz="4000" b="1">
                <a:solidFill>
                  <a:srgbClr val="000000"/>
                </a:solidFill>
                <a:effectLst/>
                <a:latin typeface="Times New Roman" panose="02020603050405020304" pitchFamily="18" charset="0"/>
                <a:ea typeface="Calibri" panose="020F0502020204030204" pitchFamily="34" charset="0"/>
              </a:rPr>
              <a:t>MỘT SỐ ĐIỂM CẦN LƯU Ý KHI XÁC ĐỊNH PHỔ HỒNG NGOẠI (IR) CỦA MỘT VÀI NHÓM CHỨC CƠ BẢN TRONG HỢP CHẤT HỮU CƠ</a:t>
            </a:r>
            <a:endParaRPr lang="en-US" sz="4000">
              <a:solidFill>
                <a:srgbClr val="000000"/>
              </a:solidFill>
              <a:effectLst/>
              <a:latin typeface="Times New Roman" panose="02020603050405020304" pitchFamily="18" charset="0"/>
              <a:ea typeface="Calibri" panose="020F0502020204030204" pitchFamily="34" charset="0"/>
            </a:endParaRPr>
          </a:p>
        </p:txBody>
      </p:sp>
      <p:sp>
        <p:nvSpPr>
          <p:cNvPr id="15" name="TextBox 14">
            <a:extLst>
              <a:ext uri="{FF2B5EF4-FFF2-40B4-BE49-F238E27FC236}">
                <a16:creationId xmlns:a16="http://schemas.microsoft.com/office/drawing/2014/main" id="{BBF57A69-B99E-8B0A-226D-AC39200610A4}"/>
              </a:ext>
            </a:extLst>
          </p:cNvPr>
          <p:cNvSpPr txBox="1"/>
          <p:nvPr/>
        </p:nvSpPr>
        <p:spPr>
          <a:xfrm>
            <a:off x="304800" y="2171700"/>
            <a:ext cx="17678400" cy="1111586"/>
          </a:xfrm>
          <a:prstGeom prst="rect">
            <a:avLst/>
          </a:prstGeom>
          <a:noFill/>
        </p:spPr>
        <p:txBody>
          <a:bodyPr wrap="square">
            <a:spAutoFit/>
          </a:bodyPr>
          <a:lstStyle/>
          <a:p>
            <a:pPr algn="ctr">
              <a:lnSpc>
                <a:spcPct val="115000"/>
              </a:lnSpc>
              <a:spcBef>
                <a:spcPts val="600"/>
              </a:spcBef>
              <a:spcAft>
                <a:spcPts val="600"/>
              </a:spcAft>
            </a:pPr>
            <a:r>
              <a:rPr lang="en-US" sz="3000" b="1">
                <a:solidFill>
                  <a:srgbClr val="000000"/>
                </a:solidFill>
                <a:effectLst/>
                <a:latin typeface="Times New Roman" panose="02020603050405020304" pitchFamily="18" charset="0"/>
                <a:ea typeface="Calibri" panose="020F0502020204030204" pitchFamily="34" charset="0"/>
              </a:rPr>
              <a:t>1.</a:t>
            </a:r>
            <a:r>
              <a:rPr lang="en-US" sz="3000">
                <a:solidFill>
                  <a:srgbClr val="000000"/>
                </a:solidFill>
                <a:effectLst/>
                <a:latin typeface="Times New Roman" panose="02020603050405020304" pitchFamily="18" charset="0"/>
                <a:ea typeface="Calibri" panose="020F0502020204030204" pitchFamily="34" charset="0"/>
              </a:rPr>
              <a:t> Hợp chất </a:t>
            </a:r>
            <a:r>
              <a:rPr lang="en-US" sz="3000" b="1">
                <a:solidFill>
                  <a:srgbClr val="000000"/>
                </a:solidFill>
                <a:effectLst/>
                <a:latin typeface="Times New Roman" panose="02020603050405020304" pitchFamily="18" charset="0"/>
                <a:ea typeface="Calibri" panose="020F0502020204030204" pitchFamily="34" charset="0"/>
              </a:rPr>
              <a:t>alcohol</a:t>
            </a:r>
            <a:r>
              <a:rPr lang="en-US" sz="3000">
                <a:solidFill>
                  <a:srgbClr val="000000"/>
                </a:solidFill>
                <a:effectLst/>
                <a:latin typeface="Times New Roman" panose="02020603050405020304" pitchFamily="18" charset="0"/>
                <a:ea typeface="Calibri" panose="020F0502020204030204" pitchFamily="34" charset="0"/>
              </a:rPr>
              <a:t> và </a:t>
            </a:r>
            <a:r>
              <a:rPr lang="en-US" sz="3000" b="1">
                <a:solidFill>
                  <a:srgbClr val="000000"/>
                </a:solidFill>
                <a:effectLst/>
                <a:latin typeface="Times New Roman" panose="02020603050405020304" pitchFamily="18" charset="0"/>
                <a:ea typeface="Calibri" panose="020F0502020204030204" pitchFamily="34" charset="0"/>
              </a:rPr>
              <a:t>carboxylic acid </a:t>
            </a:r>
            <a:r>
              <a:rPr lang="en-US" sz="3000">
                <a:solidFill>
                  <a:srgbClr val="000000"/>
                </a:solidFill>
                <a:effectLst/>
                <a:latin typeface="Times New Roman" panose="02020603050405020304" pitchFamily="18" charset="0"/>
                <a:ea typeface="Calibri" panose="020F0502020204030204" pitchFamily="34" charset="0"/>
              </a:rPr>
              <a:t>đều có nhóm </a:t>
            </a:r>
            <a:r>
              <a:rPr lang="en-US" sz="3000" b="1">
                <a:solidFill>
                  <a:srgbClr val="000000"/>
                </a:solidFill>
                <a:effectLst/>
                <a:latin typeface="Times New Roman" panose="02020603050405020304" pitchFamily="18" charset="0"/>
                <a:ea typeface="Calibri" panose="020F0502020204030204" pitchFamily="34" charset="0"/>
              </a:rPr>
              <a:t>O – H</a:t>
            </a:r>
            <a:r>
              <a:rPr lang="en-US" sz="3000" b="1">
                <a:solidFill>
                  <a:srgbClr val="000000"/>
                </a:solidFill>
                <a:latin typeface="Times New Roman" panose="02020603050405020304" pitchFamily="18" charset="0"/>
                <a:ea typeface="Calibri" panose="020F0502020204030204" pitchFamily="34" charset="0"/>
              </a:rPr>
              <a:t>, </a:t>
            </a:r>
            <a:r>
              <a:rPr lang="en-US" sz="3000">
                <a:solidFill>
                  <a:srgbClr val="000000"/>
                </a:solidFill>
                <a:effectLst/>
                <a:latin typeface="Times New Roman" panose="02020603050405020304" pitchFamily="18" charset="0"/>
                <a:ea typeface="Calibri" panose="020F0502020204030204" pitchFamily="34" charset="0"/>
              </a:rPr>
              <a:t>nhưng tín hiệu của liên kết O – H trong alcohol nằm trong khoảng rộng hơn: 3 650 – 3 200cm</a:t>
            </a:r>
            <a:r>
              <a:rPr lang="en-US" sz="3000" baseline="30000">
                <a:solidFill>
                  <a:srgbClr val="000000"/>
                </a:solidFill>
                <a:effectLst/>
                <a:latin typeface="Times New Roman" panose="02020603050405020304" pitchFamily="18" charset="0"/>
                <a:ea typeface="Calibri" panose="020F0502020204030204" pitchFamily="34" charset="0"/>
              </a:rPr>
              <a:t>-1</a:t>
            </a:r>
            <a:r>
              <a:rPr lang="en-US" sz="3000">
                <a:solidFill>
                  <a:srgbClr val="000000"/>
                </a:solidFill>
                <a:effectLst/>
                <a:latin typeface="Times New Roman" panose="02020603050405020304" pitchFamily="18" charset="0"/>
                <a:ea typeface="Calibri" panose="020F0502020204030204" pitchFamily="34" charset="0"/>
              </a:rPr>
              <a:t> , còn liên kết O – H trong -COOH khoảng 3000 – 2500cm</a:t>
            </a:r>
            <a:r>
              <a:rPr lang="en-US" sz="3000" baseline="30000">
                <a:solidFill>
                  <a:srgbClr val="000000"/>
                </a:solidFill>
                <a:effectLst/>
                <a:latin typeface="Times New Roman" panose="02020603050405020304" pitchFamily="18" charset="0"/>
                <a:ea typeface="Calibri" panose="020F0502020204030204" pitchFamily="34" charset="0"/>
              </a:rPr>
              <a:t>-1</a:t>
            </a:r>
            <a:endParaRPr lang="en-US" sz="3000">
              <a:solidFill>
                <a:srgbClr val="000000"/>
              </a:solidFill>
              <a:effectLst/>
              <a:latin typeface="Times New Roman" panose="02020603050405020304" pitchFamily="18" charset="0"/>
              <a:ea typeface="Calibri" panose="020F0502020204030204" pitchFamily="34" charset="0"/>
            </a:endParaRPr>
          </a:p>
        </p:txBody>
      </p:sp>
      <p:pic>
        <p:nvPicPr>
          <p:cNvPr id="16" name="Picture 15" descr="A graph of a chemical reaction&#10;&#10;Description automatically generated">
            <a:extLst>
              <a:ext uri="{FF2B5EF4-FFF2-40B4-BE49-F238E27FC236}">
                <a16:creationId xmlns:a16="http://schemas.microsoft.com/office/drawing/2014/main" id="{04BA1AEF-2316-2965-369A-DE65F5D017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2200" y="3321386"/>
            <a:ext cx="13487400" cy="5098714"/>
          </a:xfrm>
          <a:prstGeom prst="rect">
            <a:avLst/>
          </a:prstGeom>
        </p:spPr>
      </p:pic>
      <p:sp>
        <p:nvSpPr>
          <p:cNvPr id="21" name="TextBox 20">
            <a:extLst>
              <a:ext uri="{FF2B5EF4-FFF2-40B4-BE49-F238E27FC236}">
                <a16:creationId xmlns:a16="http://schemas.microsoft.com/office/drawing/2014/main" id="{4B5229FE-BA62-16C3-110C-51D14EF673A7}"/>
              </a:ext>
            </a:extLst>
          </p:cNvPr>
          <p:cNvSpPr txBox="1"/>
          <p:nvPr/>
        </p:nvSpPr>
        <p:spPr>
          <a:xfrm>
            <a:off x="1066800" y="8648700"/>
            <a:ext cx="16459200" cy="1015663"/>
          </a:xfrm>
          <a:prstGeom prst="rect">
            <a:avLst/>
          </a:prstGeom>
          <a:noFill/>
        </p:spPr>
        <p:txBody>
          <a:bodyPr wrap="square">
            <a:spAutoFit/>
          </a:bodyPr>
          <a:lstStyle/>
          <a:p>
            <a:pPr algn="ctr">
              <a:spcBef>
                <a:spcPts val="600"/>
              </a:spcBef>
              <a:spcAft>
                <a:spcPts val="600"/>
              </a:spcAft>
            </a:pPr>
            <a:r>
              <a:rPr lang="en-US" sz="1800" i="1" spc="-10">
                <a:solidFill>
                  <a:srgbClr val="000000"/>
                </a:solidFill>
                <a:effectLst/>
                <a:latin typeface="Times New Roman" panose="02020603050405020304" pitchFamily="18" charset="0"/>
                <a:ea typeface="Calibri" panose="020F0502020204030204" pitchFamily="34" charset="0"/>
              </a:rPr>
              <a:t> </a:t>
            </a:r>
            <a:r>
              <a:rPr lang="en-US" sz="3000" b="1" i="1" spc="-10">
                <a:solidFill>
                  <a:srgbClr val="000000"/>
                </a:solidFill>
                <a:effectLst/>
                <a:latin typeface="Times New Roman" panose="02020603050405020304" pitchFamily="18" charset="0"/>
                <a:ea typeface="Calibri" panose="020F0502020204030204" pitchFamily="34" charset="0"/>
              </a:rPr>
              <a:t>Trong phổ hồng ngoại của Ethanol </a:t>
            </a:r>
            <a:r>
              <a:rPr lang="en-US" sz="3000" b="1" i="1" spc="-10">
                <a:effectLst/>
                <a:latin typeface="Times New Roman" panose="02020603050405020304" pitchFamily="18" charset="0"/>
                <a:ea typeface="Calibri" panose="020F0502020204030204" pitchFamily="34" charset="0"/>
              </a:rPr>
              <a:t>(C</a:t>
            </a:r>
            <a:r>
              <a:rPr lang="en-US" sz="3000" b="1" i="1" spc="-10" baseline="-25000">
                <a:effectLst/>
                <a:latin typeface="Times New Roman" panose="02020603050405020304" pitchFamily="18" charset="0"/>
                <a:ea typeface="Calibri" panose="020F0502020204030204" pitchFamily="34" charset="0"/>
              </a:rPr>
              <a:t>2</a:t>
            </a:r>
            <a:r>
              <a:rPr lang="en-US" sz="3000" b="1" i="1" spc="-10">
                <a:effectLst/>
                <a:latin typeface="Times New Roman" panose="02020603050405020304" pitchFamily="18" charset="0"/>
                <a:ea typeface="Calibri" panose="020F0502020204030204" pitchFamily="34" charset="0"/>
              </a:rPr>
              <a:t>H</a:t>
            </a:r>
            <a:r>
              <a:rPr lang="en-US" sz="3000" b="1" i="1" spc="-10" baseline="-25000">
                <a:effectLst/>
                <a:latin typeface="Times New Roman" panose="02020603050405020304" pitchFamily="18" charset="0"/>
                <a:ea typeface="Calibri" panose="020F0502020204030204" pitchFamily="34" charset="0"/>
              </a:rPr>
              <a:t>5</a:t>
            </a:r>
            <a:r>
              <a:rPr lang="en-US" sz="3000" b="1" i="1" spc="-10">
                <a:effectLst/>
                <a:latin typeface="Times New Roman" panose="02020603050405020304" pitchFamily="18" charset="0"/>
                <a:ea typeface="Calibri" panose="020F0502020204030204" pitchFamily="34" charset="0"/>
              </a:rPr>
              <a:t>OH)</a:t>
            </a:r>
            <a:r>
              <a:rPr lang="en-US" sz="3000" b="1" i="1" spc="-10">
                <a:solidFill>
                  <a:srgbClr val="000000"/>
                </a:solidFill>
                <a:effectLst/>
                <a:latin typeface="Times New Roman" panose="02020603050405020304" pitchFamily="18" charset="0"/>
                <a:ea typeface="Calibri" panose="020F0502020204030204" pitchFamily="34" charset="0"/>
              </a:rPr>
              <a:t>, ta có thể thấy peak đặc trưng c</a:t>
            </a:r>
            <a:r>
              <a:rPr lang="en-US" sz="3000" b="1" i="1" spc="-10">
                <a:solidFill>
                  <a:srgbClr val="000000"/>
                </a:solidFill>
                <a:latin typeface="Times New Roman" panose="02020603050405020304" pitchFamily="18" charset="0"/>
                <a:ea typeface="Calibri" panose="020F0502020204030204" pitchFamily="34" charset="0"/>
              </a:rPr>
              <a:t>ủa</a:t>
            </a:r>
            <a:r>
              <a:rPr lang="en-US" sz="3000" b="1" i="1" spc="-10">
                <a:solidFill>
                  <a:srgbClr val="000000"/>
                </a:solidFill>
                <a:effectLst/>
                <a:latin typeface="Times New Roman" panose="02020603050405020304" pitchFamily="18" charset="0"/>
                <a:ea typeface="Calibri" panose="020F0502020204030204" pitchFamily="34" charset="0"/>
              </a:rPr>
              <a:t> liên kết (O</a:t>
            </a:r>
            <a:r>
              <a:rPr lang="nl-NL" sz="3000" b="1" i="1" spc="-10">
                <a:solidFill>
                  <a:srgbClr val="000000"/>
                </a:solidFill>
                <a:effectLst/>
                <a:latin typeface="Times New Roman" panose="02020603050405020304" pitchFamily="18" charset="0"/>
                <a:ea typeface="Calibri" panose="020F0502020204030204" pitchFamily="34" charset="0"/>
              </a:rPr>
              <a:t>–</a:t>
            </a:r>
            <a:r>
              <a:rPr lang="en-US" sz="3000" b="1" i="1" spc="-10">
                <a:solidFill>
                  <a:srgbClr val="000000"/>
                </a:solidFill>
                <a:effectLst/>
                <a:latin typeface="Times New Roman" panose="02020603050405020304" pitchFamily="18" charset="0"/>
                <a:ea typeface="Calibri" panose="020F0502020204030204" pitchFamily="34" charset="0"/>
              </a:rPr>
              <a:t>H) alcohol là 3 391 cm</a:t>
            </a:r>
            <a:r>
              <a:rPr lang="en-US" sz="3000" b="1" i="1" spc="-10" baseline="30000">
                <a:solidFill>
                  <a:srgbClr val="000000"/>
                </a:solidFill>
                <a:effectLst/>
                <a:latin typeface="Times New Roman" panose="02020603050405020304" pitchFamily="18" charset="0"/>
                <a:ea typeface="Calibri" panose="020F0502020204030204" pitchFamily="34" charset="0"/>
              </a:rPr>
              <a:t>-1</a:t>
            </a:r>
            <a:r>
              <a:rPr lang="en-US" sz="3000" b="1" i="1" spc="-10">
                <a:solidFill>
                  <a:srgbClr val="000000"/>
                </a:solidFill>
                <a:effectLst/>
                <a:latin typeface="Times New Roman" panose="02020603050405020304" pitchFamily="18" charset="0"/>
                <a:ea typeface="Calibri" panose="020F0502020204030204" pitchFamily="34" charset="0"/>
              </a:rPr>
              <a:t> (trong khoảng 3 650 – 3 200 cm</a:t>
            </a:r>
            <a:r>
              <a:rPr lang="en-US" sz="3000" b="1" i="1" spc="-10" baseline="30000">
                <a:solidFill>
                  <a:srgbClr val="000000"/>
                </a:solidFill>
                <a:effectLst/>
                <a:latin typeface="Times New Roman" panose="02020603050405020304" pitchFamily="18" charset="0"/>
                <a:ea typeface="Calibri" panose="020F0502020204030204" pitchFamily="34" charset="0"/>
              </a:rPr>
              <a:t>-1</a:t>
            </a:r>
            <a:r>
              <a:rPr lang="en-US" sz="3000" b="1" i="1" spc="-10">
                <a:solidFill>
                  <a:srgbClr val="000000"/>
                </a:solidFill>
                <a:effectLst/>
                <a:latin typeface="Times New Roman" panose="02020603050405020304" pitchFamily="18" charset="0"/>
                <a:ea typeface="Calibri" panose="020F0502020204030204" pitchFamily="34" charset="0"/>
              </a:rPr>
              <a:t>).</a:t>
            </a:r>
            <a:endParaRPr lang="en-US" sz="3000" b="1">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9120120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5773400" y="-3086100"/>
            <a:ext cx="4259959" cy="4182505"/>
          </a:xfrm>
          <a:prstGeom prst="rect">
            <a:avLst/>
          </a:prstGeom>
        </p:spPr>
      </p:pic>
      <p:sp>
        <p:nvSpPr>
          <p:cNvPr id="7" name="TextBox 6">
            <a:extLst>
              <a:ext uri="{FF2B5EF4-FFF2-40B4-BE49-F238E27FC236}">
                <a16:creationId xmlns:a16="http://schemas.microsoft.com/office/drawing/2014/main" id="{B9631083-1827-AD01-75B4-DE81B0EDE919}"/>
              </a:ext>
            </a:extLst>
          </p:cNvPr>
          <p:cNvSpPr txBox="1"/>
          <p:nvPr/>
        </p:nvSpPr>
        <p:spPr>
          <a:xfrm>
            <a:off x="304800" y="266700"/>
            <a:ext cx="10016836" cy="678327"/>
          </a:xfrm>
          <a:prstGeom prst="rect">
            <a:avLst/>
          </a:prstGeom>
          <a:noFill/>
        </p:spPr>
        <p:txBody>
          <a:bodyPr wrap="square">
            <a:spAutoFit/>
          </a:bodyPr>
          <a:lstStyle/>
          <a:p>
            <a:pPr>
              <a:lnSpc>
                <a:spcPct val="115000"/>
              </a:lnSpc>
              <a:spcBef>
                <a:spcPts val="600"/>
              </a:spcBef>
              <a:spcAft>
                <a:spcPts val="600"/>
              </a:spcAft>
            </a:pPr>
            <a:r>
              <a:rPr lang="en-US" sz="3600" b="1">
                <a:solidFill>
                  <a:srgbClr val="000000"/>
                </a:solidFill>
                <a:effectLst/>
                <a:latin typeface="Times New Roman" panose="02020603050405020304" pitchFamily="18" charset="0"/>
                <a:ea typeface="Calibri" panose="020F0502020204030204" pitchFamily="34" charset="0"/>
              </a:rPr>
              <a:t>2. các nhóm C=O có tín hiệu gần như nhau</a:t>
            </a:r>
            <a:endParaRPr lang="en-US" sz="3600">
              <a:solidFill>
                <a:srgbClr val="000000"/>
              </a:solidFill>
              <a:effectLst/>
              <a:latin typeface="Times New Roman" panose="02020603050405020304" pitchFamily="18" charset="0"/>
              <a:ea typeface="Calibri" panose="020F0502020204030204" pitchFamily="34" charset="0"/>
            </a:endParaRPr>
          </a:p>
        </p:txBody>
      </p:sp>
      <p:sp>
        <p:nvSpPr>
          <p:cNvPr id="11" name="TextBox 10">
            <a:extLst>
              <a:ext uri="{FF2B5EF4-FFF2-40B4-BE49-F238E27FC236}">
                <a16:creationId xmlns:a16="http://schemas.microsoft.com/office/drawing/2014/main" id="{F65AAC68-6ECD-414B-4BB3-2FA6424A64CF}"/>
              </a:ext>
            </a:extLst>
          </p:cNvPr>
          <p:cNvSpPr txBox="1"/>
          <p:nvPr/>
        </p:nvSpPr>
        <p:spPr>
          <a:xfrm>
            <a:off x="332509" y="1090170"/>
            <a:ext cx="16887305" cy="1015663"/>
          </a:xfrm>
          <a:prstGeom prst="rect">
            <a:avLst/>
          </a:prstGeom>
          <a:noFill/>
        </p:spPr>
        <p:txBody>
          <a:bodyPr wrap="square">
            <a:spAutoFit/>
          </a:bodyPr>
          <a:lstStyle/>
          <a:p>
            <a:r>
              <a:rPr lang="en-US" sz="3000">
                <a:effectLst/>
                <a:latin typeface="Times New Roman" panose="02020603050405020304" pitchFamily="18" charset="0"/>
                <a:ea typeface="Calibri" panose="020F0502020204030204" pitchFamily="34" charset="0"/>
              </a:rPr>
              <a:t>+ Nếu trong hợp chất </a:t>
            </a:r>
            <a:r>
              <a:rPr lang="en-US" sz="3000" b="1">
                <a:effectLst/>
                <a:latin typeface="Times New Roman" panose="02020603050405020304" pitchFamily="18" charset="0"/>
                <a:ea typeface="Calibri" panose="020F0502020204030204" pitchFamily="34" charset="0"/>
              </a:rPr>
              <a:t>aldehyde</a:t>
            </a:r>
            <a:r>
              <a:rPr lang="en-US" sz="3000">
                <a:effectLst/>
                <a:latin typeface="Times New Roman" panose="02020603050405020304" pitchFamily="18" charset="0"/>
                <a:ea typeface="Calibri" panose="020F0502020204030204" pitchFamily="34" charset="0"/>
              </a:rPr>
              <a:t> (</a:t>
            </a:r>
            <a:r>
              <a:rPr lang="en-US" sz="3000" b="1">
                <a:effectLst/>
                <a:latin typeface="Times New Roman" panose="02020603050405020304" pitchFamily="18" charset="0"/>
                <a:ea typeface="Calibri" panose="020F0502020204030204" pitchFamily="34" charset="0"/>
              </a:rPr>
              <a:t>-CHO) </a:t>
            </a:r>
            <a:r>
              <a:rPr lang="en-US" sz="3000">
                <a:effectLst/>
                <a:latin typeface="Times New Roman" panose="02020603050405020304" pitchFamily="18" charset="0"/>
                <a:ea typeface="Calibri" panose="020F0502020204030204" pitchFamily="34" charset="0"/>
              </a:rPr>
              <a:t>thì thường sẽ cho peak của 2 nhóm C=O và nhóm C-H trong -CHO để xét</a:t>
            </a:r>
            <a:endParaRPr lang="en-US" sz="3000"/>
          </a:p>
        </p:txBody>
      </p:sp>
      <p:pic>
        <p:nvPicPr>
          <p:cNvPr id="12" name="Picture 11">
            <a:extLst>
              <a:ext uri="{FF2B5EF4-FFF2-40B4-BE49-F238E27FC236}">
                <a16:creationId xmlns:a16="http://schemas.microsoft.com/office/drawing/2014/main" id="{766AA126-7046-591A-0D27-5433169DB30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57600" y="1765131"/>
            <a:ext cx="13106400" cy="6178360"/>
          </a:xfrm>
          <a:prstGeom prst="rect">
            <a:avLst/>
          </a:prstGeom>
        </p:spPr>
      </p:pic>
      <p:sp>
        <p:nvSpPr>
          <p:cNvPr id="20" name="TextBox 19">
            <a:extLst>
              <a:ext uri="{FF2B5EF4-FFF2-40B4-BE49-F238E27FC236}">
                <a16:creationId xmlns:a16="http://schemas.microsoft.com/office/drawing/2014/main" id="{7FCF4196-C945-D2CA-8E45-8718E928A673}"/>
              </a:ext>
            </a:extLst>
          </p:cNvPr>
          <p:cNvSpPr txBox="1"/>
          <p:nvPr/>
        </p:nvSpPr>
        <p:spPr>
          <a:xfrm>
            <a:off x="943495" y="8451322"/>
            <a:ext cx="16887305" cy="1213537"/>
          </a:xfrm>
          <a:prstGeom prst="rect">
            <a:avLst/>
          </a:prstGeom>
          <a:noFill/>
        </p:spPr>
        <p:txBody>
          <a:bodyPr wrap="square">
            <a:spAutoFit/>
          </a:bodyPr>
          <a:lstStyle/>
          <a:p>
            <a:pPr algn="ctr">
              <a:lnSpc>
                <a:spcPct val="115000"/>
              </a:lnSpc>
              <a:spcBef>
                <a:spcPts val="600"/>
              </a:spcBef>
              <a:spcAft>
                <a:spcPts val="600"/>
              </a:spcAft>
            </a:pPr>
            <a:r>
              <a:rPr lang="en-US" sz="3300" b="1" i="1">
                <a:solidFill>
                  <a:srgbClr val="000000"/>
                </a:solidFill>
                <a:effectLst/>
                <a:latin typeface="Times New Roman" panose="02020603050405020304" pitchFamily="18" charset="0"/>
                <a:ea typeface="Calibri" panose="020F0502020204030204" pitchFamily="34" charset="0"/>
              </a:rPr>
              <a:t>Peak ở 2 725cm</a:t>
            </a:r>
            <a:r>
              <a:rPr lang="en-US" sz="3300" b="1" i="1" baseline="30000">
                <a:solidFill>
                  <a:srgbClr val="000000"/>
                </a:solidFill>
                <a:effectLst/>
                <a:latin typeface="Times New Roman" panose="02020603050405020304" pitchFamily="18" charset="0"/>
                <a:ea typeface="Calibri" panose="020F0502020204030204" pitchFamily="34" charset="0"/>
              </a:rPr>
              <a:t>-1</a:t>
            </a:r>
            <a:r>
              <a:rPr lang="en-US" sz="3300" b="1" i="1">
                <a:solidFill>
                  <a:srgbClr val="000000"/>
                </a:solidFill>
                <a:effectLst/>
                <a:latin typeface="Times New Roman" panose="02020603050405020304" pitchFamily="18" charset="0"/>
                <a:ea typeface="Calibri" panose="020F0502020204030204" pitchFamily="34" charset="0"/>
              </a:rPr>
              <a:t> và 2 827cm</a:t>
            </a:r>
            <a:r>
              <a:rPr lang="en-US" sz="3300" b="1" i="1" baseline="30000">
                <a:solidFill>
                  <a:srgbClr val="000000"/>
                </a:solidFill>
                <a:effectLst/>
                <a:latin typeface="Times New Roman" panose="02020603050405020304" pitchFamily="18" charset="0"/>
                <a:ea typeface="Calibri" panose="020F0502020204030204" pitchFamily="34" charset="0"/>
              </a:rPr>
              <a:t>-1</a:t>
            </a:r>
            <a:r>
              <a:rPr lang="en-US" sz="3300" b="1" i="1">
                <a:solidFill>
                  <a:srgbClr val="000000"/>
                </a:solidFill>
                <a:effectLst/>
                <a:latin typeface="Times New Roman" panose="02020603050405020304" pitchFamily="18" charset="0"/>
                <a:ea typeface="Calibri" panose="020F0502020204030204" pitchFamily="34" charset="0"/>
              </a:rPr>
              <a:t> là tín hiệu đặc trưng của liên kết C-H trong nhóm -CHO. Còn peak ở 1 731cm</a:t>
            </a:r>
            <a:r>
              <a:rPr lang="en-US" sz="3300" b="1" i="1" baseline="30000">
                <a:solidFill>
                  <a:srgbClr val="000000"/>
                </a:solidFill>
                <a:effectLst/>
                <a:latin typeface="Times New Roman" panose="02020603050405020304" pitchFamily="18" charset="0"/>
                <a:ea typeface="Calibri" panose="020F0502020204030204" pitchFamily="34" charset="0"/>
              </a:rPr>
              <a:t>-1</a:t>
            </a:r>
            <a:r>
              <a:rPr lang="en-US" sz="3300" b="1" i="1">
                <a:solidFill>
                  <a:srgbClr val="000000"/>
                </a:solidFill>
                <a:effectLst/>
                <a:latin typeface="Times New Roman" panose="02020603050405020304" pitchFamily="18" charset="0"/>
                <a:ea typeface="Calibri" panose="020F0502020204030204" pitchFamily="34" charset="0"/>
              </a:rPr>
              <a:t> là tín hiệu đặc trưng của liên kết C=O</a:t>
            </a:r>
            <a:endParaRPr lang="en-US" sz="3300" b="1">
              <a:solidFill>
                <a:srgbClr val="000000"/>
              </a:solidFill>
              <a:effectLst/>
              <a:latin typeface="Times New Roman" panose="02020603050405020304" pitchFamily="18" charset="0"/>
              <a:ea typeface="Calibri" panose="020F0502020204030204" pitchFamily="34" charset="0"/>
            </a:endParaRPr>
          </a:p>
        </p:txBody>
      </p:sp>
    </p:spTree>
  </p:cSld>
  <p:clrMapOvr>
    <a:masterClrMapping/>
  </p:clrMapOvr>
  <p:transition spd="slow">
    <p:wipe/>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660">
            <a:off x="6811223" y="1710079"/>
            <a:ext cx="4726955" cy="223456"/>
          </a:xfrm>
          <a:prstGeom prst="rect">
            <a:avLst/>
          </a:prstGeom>
        </p:spPr>
      </p:pic>
      <p:sp>
        <p:nvSpPr>
          <p:cNvPr id="11" name="TextBox 10"/>
          <p:cNvSpPr txBox="1"/>
          <p:nvPr/>
        </p:nvSpPr>
        <p:spPr>
          <a:xfrm>
            <a:off x="5943600" y="723900"/>
            <a:ext cx="6705600" cy="769441"/>
          </a:xfrm>
          <a:prstGeom prst="rect">
            <a:avLst/>
          </a:prstGeom>
          <a:noFill/>
        </p:spPr>
        <p:txBody>
          <a:bodyPr wrap="square" rtlCol="0">
            <a:spAutoFit/>
          </a:bodyPr>
          <a:lstStyle/>
          <a:p>
            <a:pPr algn="ctr"/>
            <a:r>
              <a:rPr lang="en-US" sz="4400" b="1">
                <a:solidFill>
                  <a:schemeClr val="accent2">
                    <a:lumMod val="75000"/>
                  </a:schemeClr>
                </a:solidFill>
                <a:latin typeface="Arial" panose="020B0604020202020204" pitchFamily="34" charset="0"/>
                <a:cs typeface="Arial" panose="020B0604020202020204" pitchFamily="34" charset="0"/>
              </a:rPr>
              <a:t>KIỂM TRA BÀI CŨ</a:t>
            </a:r>
            <a:endParaRPr lang="en-US" sz="4400" b="1" dirty="0">
              <a:solidFill>
                <a:schemeClr val="accent2">
                  <a:lumMod val="75000"/>
                </a:schemeClr>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id="{143EDEA3-DC51-8684-0998-E1F84B151E76}"/>
              </a:ext>
            </a:extLst>
          </p:cNvPr>
          <p:cNvGraphicFramePr>
            <a:graphicFrameLocks noGrp="1"/>
          </p:cNvGraphicFramePr>
          <p:nvPr>
            <p:extLst>
              <p:ext uri="{D42A27DB-BD31-4B8C-83A1-F6EECF244321}">
                <p14:modId xmlns:p14="http://schemas.microsoft.com/office/powerpoint/2010/main" val="3205794623"/>
              </p:ext>
            </p:extLst>
          </p:nvPr>
        </p:nvGraphicFramePr>
        <p:xfrm>
          <a:off x="281332" y="5217250"/>
          <a:ext cx="11398050" cy="4091616"/>
        </p:xfrm>
        <a:graphic>
          <a:graphicData uri="http://schemas.openxmlformats.org/drawingml/2006/table">
            <a:tbl>
              <a:tblPr firstRow="1" firstCol="1" bandRow="1">
                <a:tableStyleId>{5C22544A-7EE6-4342-B048-85BDC9FD1C3A}</a:tableStyleId>
              </a:tblPr>
              <a:tblGrid>
                <a:gridCol w="4179956">
                  <a:extLst>
                    <a:ext uri="{9D8B030D-6E8A-4147-A177-3AD203B41FA5}">
                      <a16:colId xmlns:a16="http://schemas.microsoft.com/office/drawing/2014/main" val="3051407155"/>
                    </a:ext>
                  </a:extLst>
                </a:gridCol>
                <a:gridCol w="4000027">
                  <a:extLst>
                    <a:ext uri="{9D8B030D-6E8A-4147-A177-3AD203B41FA5}">
                      <a16:colId xmlns:a16="http://schemas.microsoft.com/office/drawing/2014/main" val="1732319159"/>
                    </a:ext>
                  </a:extLst>
                </a:gridCol>
                <a:gridCol w="3218067">
                  <a:extLst>
                    <a:ext uri="{9D8B030D-6E8A-4147-A177-3AD203B41FA5}">
                      <a16:colId xmlns:a16="http://schemas.microsoft.com/office/drawing/2014/main" val="3767033490"/>
                    </a:ext>
                  </a:extLst>
                </a:gridCol>
              </a:tblGrid>
              <a:tr h="4091616">
                <a:tc>
                  <a:txBody>
                    <a:bodyPr/>
                    <a:lstStyle/>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CaCO</a:t>
                      </a:r>
                      <a:r>
                        <a:rPr lang="en-US" sz="2600" baseline="-25000">
                          <a:solidFill>
                            <a:schemeClr val="tx1"/>
                          </a:solidFill>
                          <a:effectLst/>
                          <a:latin typeface="Times New Roman" panose="02020603050405020304" pitchFamily="18" charset="0"/>
                          <a:cs typeface="Times New Roman" panose="02020603050405020304" pitchFamily="18" charset="0"/>
                        </a:rPr>
                        <a:t>3</a:t>
                      </a:r>
                      <a:r>
                        <a:rPr lang="en-US" sz="2600">
                          <a:solidFill>
                            <a:schemeClr val="tx1"/>
                          </a:solidFill>
                          <a:effectLst/>
                          <a:latin typeface="Times New Roman" panose="02020603050405020304" pitchFamily="18" charset="0"/>
                          <a:cs typeface="Times New Roman" panose="02020603050405020304" pitchFamily="18" charset="0"/>
                        </a:rPr>
                        <a:t> thành phần chính của đá vôi</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tc>
                  <a:txBody>
                    <a:bodyPr/>
                    <a:lstStyle/>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Dd sát khuẩn chứa ethanol C</a:t>
                      </a:r>
                      <a:r>
                        <a:rPr lang="en-US" sz="2600" baseline="-25000">
                          <a:solidFill>
                            <a:schemeClr val="tx1"/>
                          </a:solidFill>
                          <a:effectLst/>
                          <a:latin typeface="Times New Roman" panose="02020603050405020304" pitchFamily="18" charset="0"/>
                          <a:cs typeface="Times New Roman" panose="02020603050405020304" pitchFamily="18" charset="0"/>
                        </a:rPr>
                        <a:t>2</a:t>
                      </a:r>
                      <a:r>
                        <a:rPr lang="en-US" sz="2600">
                          <a:solidFill>
                            <a:schemeClr val="tx1"/>
                          </a:solidFill>
                          <a:effectLst/>
                          <a:latin typeface="Times New Roman" panose="02020603050405020304" pitchFamily="18" charset="0"/>
                          <a:cs typeface="Times New Roman" panose="02020603050405020304" pitchFamily="18" charset="0"/>
                        </a:rPr>
                        <a:t>H</a:t>
                      </a:r>
                      <a:r>
                        <a:rPr lang="en-US" sz="2600" baseline="-25000">
                          <a:solidFill>
                            <a:schemeClr val="tx1"/>
                          </a:solidFill>
                          <a:effectLst/>
                          <a:latin typeface="Times New Roman" panose="02020603050405020304" pitchFamily="18" charset="0"/>
                          <a:cs typeface="Times New Roman" panose="02020603050405020304" pitchFamily="18" charset="0"/>
                        </a:rPr>
                        <a:t>5</a:t>
                      </a:r>
                      <a:r>
                        <a:rPr lang="en-US" sz="2600">
                          <a:solidFill>
                            <a:schemeClr val="tx1"/>
                          </a:solidFill>
                          <a:effectLst/>
                          <a:latin typeface="Times New Roman" panose="02020603050405020304" pitchFamily="18" charset="0"/>
                          <a:cs typeface="Times New Roman" panose="02020603050405020304" pitchFamily="18" charset="0"/>
                        </a:rPr>
                        <a:t>OH (C</a:t>
                      </a:r>
                      <a:r>
                        <a:rPr lang="en-US" sz="2600" baseline="-25000">
                          <a:solidFill>
                            <a:schemeClr val="tx1"/>
                          </a:solidFill>
                          <a:effectLst/>
                          <a:latin typeface="Times New Roman" panose="02020603050405020304" pitchFamily="18" charset="0"/>
                          <a:cs typeface="Times New Roman" panose="02020603050405020304" pitchFamily="18" charset="0"/>
                        </a:rPr>
                        <a:t>2</a:t>
                      </a:r>
                      <a:r>
                        <a:rPr lang="en-US" sz="2600">
                          <a:solidFill>
                            <a:schemeClr val="tx1"/>
                          </a:solidFill>
                          <a:effectLst/>
                          <a:latin typeface="Times New Roman" panose="02020603050405020304" pitchFamily="18" charset="0"/>
                          <a:cs typeface="Times New Roman" panose="02020603050405020304" pitchFamily="18" charset="0"/>
                        </a:rPr>
                        <a:t>H</a:t>
                      </a:r>
                      <a:r>
                        <a:rPr lang="en-US" sz="2600" baseline="-25000">
                          <a:solidFill>
                            <a:schemeClr val="tx1"/>
                          </a:solidFill>
                          <a:effectLst/>
                          <a:latin typeface="Times New Roman" panose="02020603050405020304" pitchFamily="18" charset="0"/>
                          <a:cs typeface="Times New Roman" panose="02020603050405020304" pitchFamily="18" charset="0"/>
                        </a:rPr>
                        <a:t>6</a:t>
                      </a:r>
                      <a:r>
                        <a:rPr lang="en-US" sz="2600">
                          <a:solidFill>
                            <a:schemeClr val="tx1"/>
                          </a:solidFill>
                          <a:effectLst/>
                          <a:latin typeface="Times New Roman" panose="02020603050405020304" pitchFamily="18" charset="0"/>
                          <a:cs typeface="Times New Roman" panose="02020603050405020304" pitchFamily="18" charset="0"/>
                        </a:rPr>
                        <a:t>O)</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tc>
                  <a:txBody>
                    <a:bodyPr/>
                    <a:lstStyle/>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6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Benzene (C</a:t>
                      </a:r>
                      <a:r>
                        <a:rPr lang="en-US" sz="2600" baseline="-25000">
                          <a:solidFill>
                            <a:schemeClr val="tx1"/>
                          </a:solidFill>
                          <a:effectLst/>
                          <a:latin typeface="Times New Roman" panose="02020603050405020304" pitchFamily="18" charset="0"/>
                          <a:cs typeface="Times New Roman" panose="02020603050405020304" pitchFamily="18" charset="0"/>
                        </a:rPr>
                        <a:t>6</a:t>
                      </a:r>
                      <a:r>
                        <a:rPr lang="en-US" sz="2600">
                          <a:solidFill>
                            <a:schemeClr val="tx1"/>
                          </a:solidFill>
                          <a:effectLst/>
                          <a:latin typeface="Times New Roman" panose="02020603050405020304" pitchFamily="18" charset="0"/>
                          <a:cs typeface="Times New Roman" panose="02020603050405020304" pitchFamily="18" charset="0"/>
                        </a:rPr>
                        <a:t>H</a:t>
                      </a:r>
                      <a:r>
                        <a:rPr lang="en-US" sz="2600" baseline="-25000">
                          <a:solidFill>
                            <a:schemeClr val="tx1"/>
                          </a:solidFill>
                          <a:effectLst/>
                          <a:latin typeface="Times New Roman" panose="02020603050405020304" pitchFamily="18" charset="0"/>
                          <a:cs typeface="Times New Roman" panose="02020603050405020304" pitchFamily="18" charset="0"/>
                        </a:rPr>
                        <a:t>6</a:t>
                      </a:r>
                      <a:r>
                        <a:rPr lang="en-US" sz="2600">
                          <a:solidFill>
                            <a:schemeClr val="tx1"/>
                          </a:solidFill>
                          <a:effectLst/>
                          <a:latin typeface="Times New Roman" panose="02020603050405020304" pitchFamily="18" charset="0"/>
                          <a:cs typeface="Times New Roman" panose="02020603050405020304" pitchFamily="18" charset="0"/>
                        </a:rPr>
                        <a:t>)</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extLst>
                  <a:ext uri="{0D108BD9-81ED-4DB2-BD59-A6C34878D82A}">
                    <a16:rowId xmlns:a16="http://schemas.microsoft.com/office/drawing/2014/main" val="65348263"/>
                  </a:ext>
                </a:extLst>
              </a:tr>
            </a:tbl>
          </a:graphicData>
        </a:graphic>
      </p:graphicFrame>
      <p:pic>
        <p:nvPicPr>
          <p:cNvPr id="2051" name="Picture 84">
            <a:extLst>
              <a:ext uri="{FF2B5EF4-FFF2-40B4-BE49-F238E27FC236}">
                <a16:creationId xmlns:a16="http://schemas.microsoft.com/office/drawing/2014/main" id="{E8A57948-6959-86A4-3526-6E94A8535A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2662" r="1282"/>
          <a:stretch>
            <a:fillRect/>
          </a:stretch>
        </p:blipFill>
        <p:spPr bwMode="auto">
          <a:xfrm>
            <a:off x="428801" y="5497876"/>
            <a:ext cx="3888045" cy="2452023"/>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14">
            <a:extLst>
              <a:ext uri="{FF2B5EF4-FFF2-40B4-BE49-F238E27FC236}">
                <a16:creationId xmlns:a16="http://schemas.microsoft.com/office/drawing/2014/main" id="{06D369D5-C5A2-CE69-2E51-EA9AA3E4AC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314" y="5491443"/>
            <a:ext cx="3888046" cy="245845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descr="Light Yellow Liquid Benzene Chemical at Rs 80/liter in Secunderabad | ID:  2852729824133">
            <a:extLst>
              <a:ext uri="{FF2B5EF4-FFF2-40B4-BE49-F238E27FC236}">
                <a16:creationId xmlns:a16="http://schemas.microsoft.com/office/drawing/2014/main" id="{017908F0-A7CB-E7CB-DEC0-05A1B4CB87F7}"/>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6913"/>
          <a:stretch/>
        </p:blipFill>
        <p:spPr bwMode="auto">
          <a:xfrm>
            <a:off x="8713822" y="5346738"/>
            <a:ext cx="2709337" cy="2620798"/>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7">
            <a:extLst>
              <a:ext uri="{FF2B5EF4-FFF2-40B4-BE49-F238E27FC236}">
                <a16:creationId xmlns:a16="http://schemas.microsoft.com/office/drawing/2014/main" id="{CC474551-3A1E-6269-3F81-5923CB752962}"/>
              </a:ext>
            </a:extLst>
          </p:cNvPr>
          <p:cNvSpPr>
            <a:spLocks noChangeArrowheads="1"/>
          </p:cNvSpPr>
          <p:nvPr/>
        </p:nvSpPr>
        <p:spPr bwMode="auto">
          <a:xfrm>
            <a:off x="2514600" y="5667311"/>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Table 19">
            <a:extLst>
              <a:ext uri="{FF2B5EF4-FFF2-40B4-BE49-F238E27FC236}">
                <a16:creationId xmlns:a16="http://schemas.microsoft.com/office/drawing/2014/main" id="{19CCBAF0-E814-8A0F-1B5D-5E86625E875E}"/>
              </a:ext>
            </a:extLst>
          </p:cNvPr>
          <p:cNvGraphicFramePr>
            <a:graphicFrameLocks noGrp="1"/>
          </p:cNvGraphicFramePr>
          <p:nvPr>
            <p:extLst>
              <p:ext uri="{D42A27DB-BD31-4B8C-83A1-F6EECF244321}">
                <p14:modId xmlns:p14="http://schemas.microsoft.com/office/powerpoint/2010/main" val="286110873"/>
              </p:ext>
            </p:extLst>
          </p:nvPr>
        </p:nvGraphicFramePr>
        <p:xfrm>
          <a:off x="260549" y="1771567"/>
          <a:ext cx="11398051" cy="3280904"/>
        </p:xfrm>
        <a:graphic>
          <a:graphicData uri="http://schemas.openxmlformats.org/drawingml/2006/table">
            <a:tbl>
              <a:tblPr firstRow="1" firstCol="1" bandRow="1">
                <a:tableStyleId>{5C22544A-7EE6-4342-B048-85BDC9FD1C3A}</a:tableStyleId>
              </a:tblPr>
              <a:tblGrid>
                <a:gridCol w="3742775">
                  <a:extLst>
                    <a:ext uri="{9D8B030D-6E8A-4147-A177-3AD203B41FA5}">
                      <a16:colId xmlns:a16="http://schemas.microsoft.com/office/drawing/2014/main" val="47050862"/>
                    </a:ext>
                  </a:extLst>
                </a:gridCol>
                <a:gridCol w="3713859">
                  <a:extLst>
                    <a:ext uri="{9D8B030D-6E8A-4147-A177-3AD203B41FA5}">
                      <a16:colId xmlns:a16="http://schemas.microsoft.com/office/drawing/2014/main" val="1307589884"/>
                    </a:ext>
                  </a:extLst>
                </a:gridCol>
                <a:gridCol w="3941417">
                  <a:extLst>
                    <a:ext uri="{9D8B030D-6E8A-4147-A177-3AD203B41FA5}">
                      <a16:colId xmlns:a16="http://schemas.microsoft.com/office/drawing/2014/main" val="1985384278"/>
                    </a:ext>
                  </a:extLst>
                </a:gridCol>
              </a:tblGrid>
              <a:tr h="3280904">
                <a:tc>
                  <a:txBody>
                    <a:bodyPr/>
                    <a:lstStyle/>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Khí gas có chứa CH</a:t>
                      </a:r>
                      <a:r>
                        <a:rPr lang="en-US" sz="2600" baseline="-25000">
                          <a:solidFill>
                            <a:schemeClr val="tx1"/>
                          </a:solidFill>
                          <a:effectLst/>
                          <a:latin typeface="Times New Roman" panose="02020603050405020304" pitchFamily="18" charset="0"/>
                          <a:cs typeface="Times New Roman" panose="02020603050405020304" pitchFamily="18" charset="0"/>
                        </a:rPr>
                        <a:t>4</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tc>
                  <a:txBody>
                    <a:bodyPr/>
                    <a:lstStyle/>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NaCl thành phần chính của muối ăn</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tc>
                  <a:txBody>
                    <a:bodyPr/>
                    <a:lstStyle/>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endParaRPr lang="en-US" sz="2400">
                        <a:solidFill>
                          <a:schemeClr val="tx1"/>
                        </a:solidFill>
                        <a:effectLst/>
                        <a:latin typeface="Times New Roman" panose="02020603050405020304" pitchFamily="18" charset="0"/>
                        <a:cs typeface="Times New Roman" panose="02020603050405020304" pitchFamily="18" charset="0"/>
                      </a:endParaRPr>
                    </a:p>
                    <a:p>
                      <a:pPr algn="ctr">
                        <a:lnSpc>
                          <a:spcPct val="115000"/>
                        </a:lnSpc>
                        <a:spcBef>
                          <a:spcPts val="600"/>
                        </a:spcBef>
                        <a:spcAft>
                          <a:spcPts val="600"/>
                        </a:spcAft>
                      </a:pPr>
                      <a:r>
                        <a:rPr lang="en-US" sz="2600">
                          <a:solidFill>
                            <a:schemeClr val="tx1"/>
                          </a:solidFill>
                          <a:effectLst/>
                          <a:latin typeface="Times New Roman" panose="02020603050405020304" pitchFamily="18" charset="0"/>
                          <a:cs typeface="Times New Roman" panose="02020603050405020304" pitchFamily="18" charset="0"/>
                        </a:rPr>
                        <a:t>Giấm táo chứa acetic acid CH</a:t>
                      </a:r>
                      <a:r>
                        <a:rPr lang="en-US" sz="2600" baseline="-25000">
                          <a:solidFill>
                            <a:schemeClr val="tx1"/>
                          </a:solidFill>
                          <a:effectLst/>
                          <a:latin typeface="Times New Roman" panose="02020603050405020304" pitchFamily="18" charset="0"/>
                          <a:cs typeface="Times New Roman" panose="02020603050405020304" pitchFamily="18" charset="0"/>
                        </a:rPr>
                        <a:t>3</a:t>
                      </a:r>
                      <a:r>
                        <a:rPr lang="en-US" sz="2600">
                          <a:solidFill>
                            <a:schemeClr val="tx1"/>
                          </a:solidFill>
                          <a:effectLst/>
                          <a:latin typeface="Times New Roman" panose="02020603050405020304" pitchFamily="18" charset="0"/>
                          <a:cs typeface="Times New Roman" panose="02020603050405020304" pitchFamily="18" charset="0"/>
                        </a:rPr>
                        <a:t>COOH (C</a:t>
                      </a:r>
                      <a:r>
                        <a:rPr lang="en-US" sz="2600" baseline="-25000">
                          <a:solidFill>
                            <a:schemeClr val="tx1"/>
                          </a:solidFill>
                          <a:effectLst/>
                          <a:latin typeface="Times New Roman" panose="02020603050405020304" pitchFamily="18" charset="0"/>
                          <a:cs typeface="Times New Roman" panose="02020603050405020304" pitchFamily="18" charset="0"/>
                        </a:rPr>
                        <a:t>2</a:t>
                      </a:r>
                      <a:r>
                        <a:rPr lang="en-US" sz="2600">
                          <a:solidFill>
                            <a:schemeClr val="tx1"/>
                          </a:solidFill>
                          <a:effectLst/>
                          <a:latin typeface="Times New Roman" panose="02020603050405020304" pitchFamily="18" charset="0"/>
                          <a:cs typeface="Times New Roman" panose="02020603050405020304" pitchFamily="18" charset="0"/>
                        </a:rPr>
                        <a:t>H</a:t>
                      </a:r>
                      <a:r>
                        <a:rPr lang="en-US" sz="2600" baseline="-25000">
                          <a:solidFill>
                            <a:schemeClr val="tx1"/>
                          </a:solidFill>
                          <a:effectLst/>
                          <a:latin typeface="Times New Roman" panose="02020603050405020304" pitchFamily="18" charset="0"/>
                          <a:cs typeface="Times New Roman" panose="02020603050405020304" pitchFamily="18" charset="0"/>
                        </a:rPr>
                        <a:t>4</a:t>
                      </a:r>
                      <a:r>
                        <a:rPr lang="en-US" sz="2600">
                          <a:solidFill>
                            <a:schemeClr val="tx1"/>
                          </a:solidFill>
                          <a:effectLst/>
                          <a:latin typeface="Times New Roman" panose="02020603050405020304" pitchFamily="18" charset="0"/>
                          <a:cs typeface="Times New Roman" panose="02020603050405020304" pitchFamily="18" charset="0"/>
                        </a:rPr>
                        <a:t>O</a:t>
                      </a:r>
                      <a:r>
                        <a:rPr lang="en-US" sz="2600" baseline="-25000">
                          <a:solidFill>
                            <a:schemeClr val="tx1"/>
                          </a:solidFill>
                          <a:effectLst/>
                          <a:latin typeface="Times New Roman" panose="02020603050405020304" pitchFamily="18" charset="0"/>
                          <a:cs typeface="Times New Roman" panose="02020603050405020304" pitchFamily="18" charset="0"/>
                        </a:rPr>
                        <a:t>2</a:t>
                      </a:r>
                      <a:r>
                        <a:rPr lang="en-US" sz="2600">
                          <a:solidFill>
                            <a:schemeClr val="tx1"/>
                          </a:solidFill>
                          <a:effectLst/>
                          <a:latin typeface="Times New Roman" panose="02020603050405020304" pitchFamily="18" charset="0"/>
                          <a:cs typeface="Times New Roman" panose="02020603050405020304" pitchFamily="18" charset="0"/>
                        </a:rPr>
                        <a:t>)</a:t>
                      </a:r>
                      <a:endParaRPr lang="en-US" sz="2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bg1">
                        <a:lumMod val="95000"/>
                      </a:schemeClr>
                    </a:solidFill>
                  </a:tcPr>
                </a:tc>
                <a:extLst>
                  <a:ext uri="{0D108BD9-81ED-4DB2-BD59-A6C34878D82A}">
                    <a16:rowId xmlns:a16="http://schemas.microsoft.com/office/drawing/2014/main" val="3139638045"/>
                  </a:ext>
                </a:extLst>
              </a:tr>
            </a:tbl>
          </a:graphicData>
        </a:graphic>
      </p:graphicFrame>
      <p:pic>
        <p:nvPicPr>
          <p:cNvPr id="21" name="Picture 457203687">
            <a:extLst>
              <a:ext uri="{FF2B5EF4-FFF2-40B4-BE49-F238E27FC236}">
                <a16:creationId xmlns:a16="http://schemas.microsoft.com/office/drawing/2014/main" id="{BC250921-F0E3-D24E-4237-0DAB7E4A0E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6384" b="3650"/>
          <a:stretch>
            <a:fillRect/>
          </a:stretch>
        </p:blipFill>
        <p:spPr bwMode="auto">
          <a:xfrm>
            <a:off x="362229" y="1844805"/>
            <a:ext cx="3643449" cy="2263912"/>
          </a:xfrm>
          <a:prstGeom prst="rect">
            <a:avLst/>
          </a:prstGeom>
          <a:noFill/>
          <a:extLst>
            <a:ext uri="{909E8E84-426E-40DD-AFC4-6F175D3DCCD1}">
              <a14:hiddenFill xmlns:a14="http://schemas.microsoft.com/office/drawing/2010/main">
                <a:solidFill>
                  <a:srgbClr val="FFFFFF"/>
                </a:solidFill>
              </a14:hiddenFill>
            </a:ext>
          </a:extLst>
        </p:spPr>
      </p:pic>
      <p:sp>
        <p:nvSpPr>
          <p:cNvPr id="28" name="Speech Bubble: Oval 27">
            <a:extLst>
              <a:ext uri="{FF2B5EF4-FFF2-40B4-BE49-F238E27FC236}">
                <a16:creationId xmlns:a16="http://schemas.microsoft.com/office/drawing/2014/main" id="{8D7D3BCA-D8D8-6911-433F-2851254490F1}"/>
              </a:ext>
            </a:extLst>
          </p:cNvPr>
          <p:cNvSpPr/>
          <p:nvPr/>
        </p:nvSpPr>
        <p:spPr>
          <a:xfrm>
            <a:off x="11984236" y="876301"/>
            <a:ext cx="5597128" cy="4267199"/>
          </a:xfrm>
          <a:prstGeom prst="wedgeEllipseCallou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300" b="1">
                <a:solidFill>
                  <a:srgbClr val="000000"/>
                </a:solidFill>
                <a:effectLst/>
                <a:latin typeface="Arial (Headings)"/>
                <a:ea typeface="Times New Roman" panose="02020603050405020304" pitchFamily="18" charset="0"/>
              </a:rPr>
              <a:t>Hãy cho biết trong các chất sau:</a:t>
            </a:r>
          </a:p>
          <a:p>
            <a:pPr algn="ctr"/>
            <a:r>
              <a:rPr lang="en-US" sz="3300" b="1">
                <a:solidFill>
                  <a:srgbClr val="000000"/>
                </a:solidFill>
                <a:effectLst/>
                <a:latin typeface="Arial (Headings)"/>
                <a:ea typeface="Times New Roman" panose="02020603050405020304" pitchFamily="18" charset="0"/>
              </a:rPr>
              <a:t>chất nào là hợp chất </a:t>
            </a:r>
            <a:r>
              <a:rPr lang="en-US" sz="3300" b="1">
                <a:solidFill>
                  <a:srgbClr val="FF0000"/>
                </a:solidFill>
                <a:effectLst/>
                <a:latin typeface="Arial (Headings)"/>
                <a:ea typeface="Times New Roman" panose="02020603050405020304" pitchFamily="18" charset="0"/>
              </a:rPr>
              <a:t>hữu cơ</a:t>
            </a:r>
            <a:r>
              <a:rPr lang="en-US" sz="3300" b="1">
                <a:solidFill>
                  <a:srgbClr val="000000"/>
                </a:solidFill>
                <a:effectLst/>
                <a:latin typeface="Arial (Headings)"/>
                <a:ea typeface="Times New Roman" panose="02020603050405020304" pitchFamily="18" charset="0"/>
              </a:rPr>
              <a:t>? </a:t>
            </a:r>
            <a:endParaRPr lang="en-US"/>
          </a:p>
        </p:txBody>
      </p:sp>
      <p:sp>
        <p:nvSpPr>
          <p:cNvPr id="29" name="Speech Bubble: Oval 28">
            <a:extLst>
              <a:ext uri="{FF2B5EF4-FFF2-40B4-BE49-F238E27FC236}">
                <a16:creationId xmlns:a16="http://schemas.microsoft.com/office/drawing/2014/main" id="{F2626C56-6DD6-DFCB-86F1-D3A25F91DC7B}"/>
              </a:ext>
            </a:extLst>
          </p:cNvPr>
          <p:cNvSpPr/>
          <p:nvPr/>
        </p:nvSpPr>
        <p:spPr>
          <a:xfrm>
            <a:off x="12139404" y="1209601"/>
            <a:ext cx="5559832" cy="3534320"/>
          </a:xfrm>
          <a:prstGeom prst="wedgeEllipseCallout">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en-US" sz="2600" b="1">
                <a:solidFill>
                  <a:srgbClr val="000000"/>
                </a:solidFill>
                <a:effectLst/>
                <a:latin typeface="Times New Roman" panose="02020603050405020304" pitchFamily="18" charset="0"/>
                <a:ea typeface="Times New Roman" panose="02020603050405020304" pitchFamily="18" charset="0"/>
              </a:rPr>
              <a:t>- </a:t>
            </a:r>
          </a:p>
          <a:p>
            <a:pPr algn="ctr">
              <a:lnSpc>
                <a:spcPct val="150000"/>
              </a:lnSpc>
            </a:pPr>
            <a:r>
              <a:rPr lang="en-US" sz="3000" b="1">
                <a:solidFill>
                  <a:srgbClr val="000000"/>
                </a:solidFill>
                <a:effectLst/>
                <a:latin typeface="Arial (Headings)"/>
                <a:ea typeface="Times New Roman" panose="02020603050405020304" pitchFamily="18" charset="0"/>
              </a:rPr>
              <a:t>- Hợp chất </a:t>
            </a:r>
            <a:r>
              <a:rPr lang="en-US" sz="3000" b="1">
                <a:solidFill>
                  <a:srgbClr val="FF0000"/>
                </a:solidFill>
                <a:effectLst/>
                <a:latin typeface="Arial (Headings)"/>
                <a:ea typeface="Times New Roman" panose="02020603050405020304" pitchFamily="18" charset="0"/>
              </a:rPr>
              <a:t>hữu cơ: </a:t>
            </a:r>
            <a:r>
              <a:rPr lang="en-US" sz="3000" b="1">
                <a:solidFill>
                  <a:schemeClr val="tx1"/>
                </a:solidFill>
                <a:effectLst/>
                <a:latin typeface="Arial (Headings)"/>
                <a:cs typeface="Times New Roman" panose="02020603050405020304" pitchFamily="18" charset="0"/>
              </a:rPr>
              <a:t>CH</a:t>
            </a:r>
            <a:r>
              <a:rPr lang="en-US" sz="3000" b="1" baseline="-25000">
                <a:solidFill>
                  <a:schemeClr val="tx1"/>
                </a:solidFill>
                <a:effectLst/>
                <a:latin typeface="Arial (Headings)"/>
                <a:cs typeface="Times New Roman" panose="02020603050405020304" pitchFamily="18" charset="0"/>
              </a:rPr>
              <a:t>4</a:t>
            </a:r>
            <a:r>
              <a:rPr lang="en-US" sz="3000" b="1">
                <a:solidFill>
                  <a:schemeClr val="tx1"/>
                </a:solidFill>
                <a:effectLst/>
                <a:latin typeface="Arial (Headings)"/>
                <a:cs typeface="Times New Roman" panose="02020603050405020304" pitchFamily="18" charset="0"/>
              </a:rPr>
              <a:t>, </a:t>
            </a:r>
            <a:r>
              <a:rPr lang="en-US" sz="3000" b="1">
                <a:solidFill>
                  <a:schemeClr val="tx1"/>
                </a:solidFill>
                <a:latin typeface="Arial (Headings)"/>
                <a:cs typeface="Times New Roman" panose="02020603050405020304" pitchFamily="18" charset="0"/>
              </a:rPr>
              <a:t>C</a:t>
            </a:r>
            <a:r>
              <a:rPr lang="en-US" sz="3000" b="1" baseline="-25000">
                <a:solidFill>
                  <a:schemeClr val="tx1"/>
                </a:solidFill>
                <a:latin typeface="Arial (Headings)"/>
                <a:cs typeface="Times New Roman" panose="02020603050405020304" pitchFamily="18" charset="0"/>
              </a:rPr>
              <a:t>6</a:t>
            </a:r>
            <a:r>
              <a:rPr lang="en-US" sz="3000" b="1">
                <a:solidFill>
                  <a:schemeClr val="tx1"/>
                </a:solidFill>
                <a:latin typeface="Arial (Headings)"/>
                <a:cs typeface="Times New Roman" panose="02020603050405020304" pitchFamily="18" charset="0"/>
              </a:rPr>
              <a:t>H</a:t>
            </a:r>
            <a:r>
              <a:rPr lang="en-US" sz="3000" b="1" baseline="-25000">
                <a:solidFill>
                  <a:schemeClr val="tx1"/>
                </a:solidFill>
                <a:latin typeface="Arial (Headings)"/>
                <a:cs typeface="Times New Roman" panose="02020603050405020304" pitchFamily="18" charset="0"/>
              </a:rPr>
              <a:t>6 </a:t>
            </a:r>
            <a:r>
              <a:rPr lang="en-US" sz="3000" b="1">
                <a:solidFill>
                  <a:schemeClr val="tx1"/>
                </a:solidFill>
                <a:latin typeface="Arial (Headings)"/>
                <a:cs typeface="Times New Roman" panose="02020603050405020304" pitchFamily="18" charset="0"/>
              </a:rPr>
              <a:t>, </a:t>
            </a:r>
            <a:r>
              <a:rPr lang="en-US" sz="3000" b="1">
                <a:solidFill>
                  <a:schemeClr val="tx1"/>
                </a:solidFill>
                <a:effectLst/>
                <a:latin typeface="Arial (Headings)"/>
                <a:cs typeface="Times New Roman" panose="02020603050405020304" pitchFamily="18" charset="0"/>
              </a:rPr>
              <a:t>CH</a:t>
            </a:r>
            <a:r>
              <a:rPr lang="en-US" sz="3000" b="1" baseline="-25000">
                <a:solidFill>
                  <a:schemeClr val="tx1"/>
                </a:solidFill>
                <a:effectLst/>
                <a:latin typeface="Arial (Headings)"/>
                <a:cs typeface="Times New Roman" panose="02020603050405020304" pitchFamily="18" charset="0"/>
              </a:rPr>
              <a:t>3</a:t>
            </a:r>
            <a:r>
              <a:rPr lang="en-US" sz="3000" b="1">
                <a:solidFill>
                  <a:schemeClr val="tx1"/>
                </a:solidFill>
                <a:effectLst/>
                <a:latin typeface="Arial (Headings)"/>
                <a:cs typeface="Times New Roman" panose="02020603050405020304" pitchFamily="18" charset="0"/>
              </a:rPr>
              <a:t>COOH (C</a:t>
            </a:r>
            <a:r>
              <a:rPr lang="en-US" sz="3000" b="1" baseline="-25000">
                <a:solidFill>
                  <a:schemeClr val="tx1"/>
                </a:solidFill>
                <a:effectLst/>
                <a:latin typeface="Arial (Headings)"/>
                <a:cs typeface="Times New Roman" panose="02020603050405020304" pitchFamily="18" charset="0"/>
              </a:rPr>
              <a:t>2</a:t>
            </a:r>
            <a:r>
              <a:rPr lang="en-US" sz="3000" b="1">
                <a:solidFill>
                  <a:schemeClr val="tx1"/>
                </a:solidFill>
                <a:effectLst/>
                <a:latin typeface="Arial (Headings)"/>
                <a:cs typeface="Times New Roman" panose="02020603050405020304" pitchFamily="18" charset="0"/>
              </a:rPr>
              <a:t>H</a:t>
            </a:r>
            <a:r>
              <a:rPr lang="en-US" sz="3000" b="1" baseline="-25000">
                <a:solidFill>
                  <a:schemeClr val="tx1"/>
                </a:solidFill>
                <a:effectLst/>
                <a:latin typeface="Arial (Headings)"/>
                <a:cs typeface="Times New Roman" panose="02020603050405020304" pitchFamily="18" charset="0"/>
              </a:rPr>
              <a:t>4</a:t>
            </a:r>
            <a:r>
              <a:rPr lang="en-US" sz="3000" b="1">
                <a:solidFill>
                  <a:schemeClr val="tx1"/>
                </a:solidFill>
                <a:effectLst/>
                <a:latin typeface="Arial (Headings)"/>
                <a:cs typeface="Times New Roman" panose="02020603050405020304" pitchFamily="18" charset="0"/>
              </a:rPr>
              <a:t>O</a:t>
            </a:r>
            <a:r>
              <a:rPr lang="en-US" sz="3000" b="1" baseline="-25000">
                <a:solidFill>
                  <a:schemeClr val="tx1"/>
                </a:solidFill>
                <a:effectLst/>
                <a:latin typeface="Arial (Headings)"/>
                <a:cs typeface="Times New Roman" panose="02020603050405020304" pitchFamily="18" charset="0"/>
              </a:rPr>
              <a:t>2</a:t>
            </a:r>
            <a:r>
              <a:rPr lang="en-US" sz="3000" b="1">
                <a:solidFill>
                  <a:schemeClr val="tx1"/>
                </a:solidFill>
                <a:effectLst/>
                <a:latin typeface="Arial (Headings)"/>
                <a:cs typeface="Times New Roman" panose="02020603050405020304" pitchFamily="18" charset="0"/>
              </a:rPr>
              <a:t>), C</a:t>
            </a:r>
            <a:r>
              <a:rPr lang="en-US" sz="3000" b="1" baseline="-25000">
                <a:solidFill>
                  <a:schemeClr val="tx1"/>
                </a:solidFill>
                <a:effectLst/>
                <a:latin typeface="Arial (Headings)"/>
                <a:cs typeface="Times New Roman" panose="02020603050405020304" pitchFamily="18" charset="0"/>
              </a:rPr>
              <a:t>2</a:t>
            </a:r>
            <a:r>
              <a:rPr lang="en-US" sz="3000" b="1">
                <a:solidFill>
                  <a:schemeClr val="tx1"/>
                </a:solidFill>
                <a:effectLst/>
                <a:latin typeface="Arial (Headings)"/>
                <a:cs typeface="Times New Roman" panose="02020603050405020304" pitchFamily="18" charset="0"/>
              </a:rPr>
              <a:t>H</a:t>
            </a:r>
            <a:r>
              <a:rPr lang="en-US" sz="3000" b="1" baseline="-25000">
                <a:solidFill>
                  <a:schemeClr val="tx1"/>
                </a:solidFill>
                <a:effectLst/>
                <a:latin typeface="Arial (Headings)"/>
                <a:cs typeface="Times New Roman" panose="02020603050405020304" pitchFamily="18" charset="0"/>
              </a:rPr>
              <a:t>5</a:t>
            </a:r>
            <a:r>
              <a:rPr lang="en-US" sz="3000" b="1">
                <a:solidFill>
                  <a:schemeClr val="tx1"/>
                </a:solidFill>
                <a:effectLst/>
                <a:latin typeface="Arial (Headings)"/>
                <a:cs typeface="Times New Roman" panose="02020603050405020304" pitchFamily="18" charset="0"/>
              </a:rPr>
              <a:t>OH (C</a:t>
            </a:r>
            <a:r>
              <a:rPr lang="en-US" sz="3000" b="1" baseline="-25000">
                <a:solidFill>
                  <a:schemeClr val="tx1"/>
                </a:solidFill>
                <a:effectLst/>
                <a:latin typeface="Arial (Headings)"/>
                <a:cs typeface="Times New Roman" panose="02020603050405020304" pitchFamily="18" charset="0"/>
              </a:rPr>
              <a:t>2</a:t>
            </a:r>
            <a:r>
              <a:rPr lang="en-US" sz="3000" b="1">
                <a:solidFill>
                  <a:schemeClr val="tx1"/>
                </a:solidFill>
                <a:effectLst/>
                <a:latin typeface="Arial (Headings)"/>
                <a:cs typeface="Times New Roman" panose="02020603050405020304" pitchFamily="18" charset="0"/>
              </a:rPr>
              <a:t>H</a:t>
            </a:r>
            <a:r>
              <a:rPr lang="en-US" sz="3000" b="1" baseline="-25000">
                <a:solidFill>
                  <a:schemeClr val="tx1"/>
                </a:solidFill>
                <a:effectLst/>
                <a:latin typeface="Arial (Headings)"/>
                <a:cs typeface="Times New Roman" panose="02020603050405020304" pitchFamily="18" charset="0"/>
              </a:rPr>
              <a:t>6</a:t>
            </a:r>
            <a:r>
              <a:rPr lang="en-US" sz="3000" b="1">
                <a:solidFill>
                  <a:schemeClr val="tx1"/>
                </a:solidFill>
                <a:effectLst/>
                <a:latin typeface="Arial (Headings)"/>
                <a:cs typeface="Times New Roman" panose="02020603050405020304" pitchFamily="18" charset="0"/>
              </a:rPr>
              <a:t>O), </a:t>
            </a:r>
            <a:endParaRPr lang="en-US" sz="3000" b="1">
              <a:solidFill>
                <a:srgbClr val="000000"/>
              </a:solidFill>
              <a:effectLst/>
              <a:latin typeface="Arial (Headings)"/>
              <a:ea typeface="Times New Roman" panose="02020603050405020304" pitchFamily="18" charset="0"/>
            </a:endParaRPr>
          </a:p>
          <a:p>
            <a:pPr algn="ctr"/>
            <a:endParaRPr lang="en-US"/>
          </a:p>
        </p:txBody>
      </p:sp>
      <p:pic>
        <p:nvPicPr>
          <p:cNvPr id="15" name="Picture 931593864">
            <a:extLst>
              <a:ext uri="{FF2B5EF4-FFF2-40B4-BE49-F238E27FC236}">
                <a16:creationId xmlns:a16="http://schemas.microsoft.com/office/drawing/2014/main" id="{CF81ADAC-EF79-22CF-BE32-5B6E4655B7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8064" y="1846572"/>
            <a:ext cx="3223903" cy="226607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8">
            <a:extLst>
              <a:ext uri="{FF2B5EF4-FFF2-40B4-BE49-F238E27FC236}">
                <a16:creationId xmlns:a16="http://schemas.microsoft.com/office/drawing/2014/main" id="{F4CEEDBE-20C8-510D-444D-635E63BE645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5595"/>
          <a:stretch>
            <a:fillRect/>
          </a:stretch>
        </p:blipFill>
        <p:spPr bwMode="auto">
          <a:xfrm>
            <a:off x="7751991" y="1850434"/>
            <a:ext cx="3788738" cy="2266076"/>
          </a:xfrm>
          <a:prstGeom prst="rect">
            <a:avLst/>
          </a:prstGeom>
          <a:noFill/>
          <a:extLst>
            <a:ext uri="{909E8E84-426E-40DD-AFC4-6F175D3DCCD1}">
              <a14:hiddenFill xmlns:a14="http://schemas.microsoft.com/office/drawing/2010/main">
                <a:solidFill>
                  <a:srgbClr val="FFFFFF"/>
                </a:solidFill>
              </a14:hiddenFill>
            </a:ext>
          </a:extLst>
        </p:spPr>
      </p:pic>
      <p:sp>
        <p:nvSpPr>
          <p:cNvPr id="19" name="Flowchart: Sequential Access Storage 18">
            <a:extLst>
              <a:ext uri="{FF2B5EF4-FFF2-40B4-BE49-F238E27FC236}">
                <a16:creationId xmlns:a16="http://schemas.microsoft.com/office/drawing/2014/main" id="{4EDCCCCC-0CC4-ECC0-2CB7-D396B39CBA28}"/>
              </a:ext>
            </a:extLst>
          </p:cNvPr>
          <p:cNvSpPr/>
          <p:nvPr/>
        </p:nvSpPr>
        <p:spPr>
          <a:xfrm>
            <a:off x="10958990" y="0"/>
            <a:ext cx="7329010" cy="6362699"/>
          </a:xfrm>
          <a:prstGeom prst="flowChartMagneticTape">
            <a:avLst/>
          </a:prstGeom>
          <a:solidFill>
            <a:srgbClr val="CCFFCC"/>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800" b="1" i="1">
                <a:solidFill>
                  <a:srgbClr val="000000"/>
                </a:solidFill>
                <a:latin typeface="Arial (Headings)"/>
                <a:ea typeface="Calibri" panose="020F0502020204030204" pitchFamily="34" charset="0"/>
              </a:rPr>
              <a:t>T</a:t>
            </a:r>
            <a:r>
              <a:rPr lang="en-US" sz="2800" b="1" i="1">
                <a:solidFill>
                  <a:srgbClr val="000000"/>
                </a:solidFill>
                <a:effectLst/>
                <a:latin typeface="Arial (Headings)"/>
                <a:ea typeface="Calibri" panose="020F0502020204030204" pitchFamily="34" charset="0"/>
              </a:rPr>
              <a:t>ại sao với các chất hữu cơ cụ thể ta phải viết rõ cấu tạo của chúng:  CH</a:t>
            </a:r>
            <a:r>
              <a:rPr lang="en-US" sz="2800" b="1" i="1" baseline="-25000">
                <a:solidFill>
                  <a:srgbClr val="000000"/>
                </a:solidFill>
                <a:effectLst/>
                <a:latin typeface="Arial (Headings)"/>
                <a:ea typeface="Calibri" panose="020F0502020204030204" pitchFamily="34" charset="0"/>
              </a:rPr>
              <a:t>3</a:t>
            </a:r>
            <a:r>
              <a:rPr lang="en-US" sz="2800" b="1" i="1">
                <a:solidFill>
                  <a:srgbClr val="000000"/>
                </a:solidFill>
                <a:effectLst/>
                <a:latin typeface="Arial (Headings)"/>
                <a:ea typeface="Calibri" panose="020F0502020204030204" pitchFamily="34" charset="0"/>
              </a:rPr>
              <a:t>COOH; C</a:t>
            </a:r>
            <a:r>
              <a:rPr lang="en-US" sz="2800" b="1" i="1" baseline="-25000">
                <a:solidFill>
                  <a:srgbClr val="000000"/>
                </a:solidFill>
                <a:effectLst/>
                <a:latin typeface="Arial (Headings)"/>
                <a:ea typeface="Calibri" panose="020F0502020204030204" pitchFamily="34" charset="0"/>
              </a:rPr>
              <a:t>2</a:t>
            </a:r>
            <a:r>
              <a:rPr lang="en-US" sz="2800" b="1" i="1">
                <a:solidFill>
                  <a:srgbClr val="000000"/>
                </a:solidFill>
                <a:effectLst/>
                <a:latin typeface="Arial (Headings)"/>
                <a:ea typeface="Calibri" panose="020F0502020204030204" pitchFamily="34" charset="0"/>
              </a:rPr>
              <a:t>H</a:t>
            </a:r>
            <a:r>
              <a:rPr lang="en-US" sz="2800" b="1" i="1" baseline="-25000">
                <a:solidFill>
                  <a:srgbClr val="000000"/>
                </a:solidFill>
                <a:effectLst/>
                <a:latin typeface="Arial (Headings)"/>
                <a:ea typeface="Calibri" panose="020F0502020204030204" pitchFamily="34" charset="0"/>
              </a:rPr>
              <a:t>5</a:t>
            </a:r>
            <a:r>
              <a:rPr lang="en-US" sz="2800" b="1" i="1">
                <a:solidFill>
                  <a:srgbClr val="000000"/>
                </a:solidFill>
                <a:effectLst/>
                <a:latin typeface="Arial (Headings)"/>
                <a:ea typeface="Calibri" panose="020F0502020204030204" pitchFamily="34" charset="0"/>
              </a:rPr>
              <a:t>OH; mà không viết các CTPT C</a:t>
            </a:r>
            <a:r>
              <a:rPr lang="en-US" sz="2800" b="1" i="1" baseline="-25000">
                <a:solidFill>
                  <a:srgbClr val="000000"/>
                </a:solidFill>
                <a:effectLst/>
                <a:latin typeface="Arial (Headings)"/>
                <a:ea typeface="Calibri" panose="020F0502020204030204" pitchFamily="34" charset="0"/>
              </a:rPr>
              <a:t>2</a:t>
            </a:r>
            <a:r>
              <a:rPr lang="en-US" sz="2800" b="1" i="1">
                <a:solidFill>
                  <a:srgbClr val="000000"/>
                </a:solidFill>
                <a:effectLst/>
                <a:latin typeface="Arial (Headings)"/>
                <a:ea typeface="Calibri" panose="020F0502020204030204" pitchFamily="34" charset="0"/>
              </a:rPr>
              <a:t>H</a:t>
            </a:r>
            <a:r>
              <a:rPr lang="en-US" sz="2800" b="1" i="1" baseline="-25000">
                <a:solidFill>
                  <a:srgbClr val="000000"/>
                </a:solidFill>
                <a:effectLst/>
                <a:latin typeface="Arial (Headings)"/>
                <a:ea typeface="Calibri" panose="020F0502020204030204" pitchFamily="34" charset="0"/>
              </a:rPr>
              <a:t>4</a:t>
            </a:r>
            <a:r>
              <a:rPr lang="en-US" sz="2800" b="1" i="1">
                <a:solidFill>
                  <a:srgbClr val="000000"/>
                </a:solidFill>
                <a:effectLst/>
                <a:latin typeface="Arial (Headings)"/>
                <a:ea typeface="Calibri" panose="020F0502020204030204" pitchFamily="34" charset="0"/>
              </a:rPr>
              <a:t>O</a:t>
            </a:r>
            <a:r>
              <a:rPr lang="en-US" sz="2800" b="1" i="1" baseline="-25000">
                <a:solidFill>
                  <a:srgbClr val="000000"/>
                </a:solidFill>
                <a:effectLst/>
                <a:latin typeface="Arial (Headings)"/>
                <a:ea typeface="Calibri" panose="020F0502020204030204" pitchFamily="34" charset="0"/>
              </a:rPr>
              <a:t>2</a:t>
            </a:r>
            <a:r>
              <a:rPr lang="en-US" sz="2800" b="1" i="1">
                <a:solidFill>
                  <a:srgbClr val="000000"/>
                </a:solidFill>
                <a:effectLst/>
                <a:latin typeface="Arial (Headings)"/>
                <a:ea typeface="Calibri" panose="020F0502020204030204" pitchFamily="34" charset="0"/>
              </a:rPr>
              <a:t>, C</a:t>
            </a:r>
            <a:r>
              <a:rPr lang="en-US" sz="2800" b="1" i="1" baseline="-25000">
                <a:solidFill>
                  <a:srgbClr val="000000"/>
                </a:solidFill>
                <a:effectLst/>
                <a:latin typeface="Arial (Headings)"/>
                <a:ea typeface="Calibri" panose="020F0502020204030204" pitchFamily="34" charset="0"/>
              </a:rPr>
              <a:t>2</a:t>
            </a:r>
            <a:r>
              <a:rPr lang="en-US" sz="2800" b="1" i="1">
                <a:solidFill>
                  <a:srgbClr val="000000"/>
                </a:solidFill>
                <a:effectLst/>
                <a:latin typeface="Arial (Headings)"/>
                <a:ea typeface="Calibri" panose="020F0502020204030204" pitchFamily="34" charset="0"/>
              </a:rPr>
              <a:t>H</a:t>
            </a:r>
            <a:r>
              <a:rPr lang="en-US" sz="2800" b="1" i="1" baseline="-25000">
                <a:solidFill>
                  <a:srgbClr val="000000"/>
                </a:solidFill>
                <a:effectLst/>
                <a:latin typeface="Arial (Headings)"/>
                <a:ea typeface="Calibri" panose="020F0502020204030204" pitchFamily="34" charset="0"/>
              </a:rPr>
              <a:t>6</a:t>
            </a:r>
            <a:r>
              <a:rPr lang="en-US" sz="2800" b="1" i="1">
                <a:solidFill>
                  <a:srgbClr val="000000"/>
                </a:solidFill>
                <a:effectLst/>
                <a:latin typeface="Arial (Headings)"/>
                <a:ea typeface="Calibri" panose="020F0502020204030204" pitchFamily="34" charset="0"/>
              </a:rPr>
              <a:t>O? Vậy các nhóm -COOH, -OH có vai trò như thế nào? Có quyết định gì đến tính chất của các hợp chất hữu cơ hay không?</a:t>
            </a:r>
            <a:endParaRPr lang="en-US" sz="2800" b="1">
              <a:solidFill>
                <a:srgbClr val="000000"/>
              </a:solidFill>
              <a:effectLst/>
              <a:latin typeface="Arial (Headings)"/>
              <a:ea typeface="Calibri" panose="020F0502020204030204" pitchFamily="34" charset="0"/>
            </a:endParaRPr>
          </a:p>
          <a:p>
            <a:pPr algn="ctr"/>
            <a:endParaRPr lang="en-US"/>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51"/>
                                        </p:tgtEl>
                                        <p:attrNameLst>
                                          <p:attrName>style.visibility</p:attrName>
                                        </p:attrNameLst>
                                      </p:cBhvr>
                                      <p:to>
                                        <p:strVal val="visible"/>
                                      </p:to>
                                    </p:set>
                                    <p:anim calcmode="lin" valueType="num">
                                      <p:cBhvr additive="base">
                                        <p:cTn id="19" dur="500" fill="hold"/>
                                        <p:tgtEl>
                                          <p:spTgt spid="2051"/>
                                        </p:tgtEl>
                                        <p:attrNameLst>
                                          <p:attrName>ppt_x</p:attrName>
                                        </p:attrNameLst>
                                      </p:cBhvr>
                                      <p:tavLst>
                                        <p:tav tm="0">
                                          <p:val>
                                            <p:strVal val="#ppt_x"/>
                                          </p:val>
                                        </p:tav>
                                        <p:tav tm="100000">
                                          <p:val>
                                            <p:strVal val="#ppt_x"/>
                                          </p:val>
                                        </p:tav>
                                      </p:tavLst>
                                    </p:anim>
                                    <p:anim calcmode="lin" valueType="num">
                                      <p:cBhvr additive="base">
                                        <p:cTn id="20" dur="500" fill="hold"/>
                                        <p:tgtEl>
                                          <p:spTgt spid="205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50"/>
                                        </p:tgtEl>
                                        <p:attrNameLst>
                                          <p:attrName>style.visibility</p:attrName>
                                        </p:attrNameLst>
                                      </p:cBhvr>
                                      <p:to>
                                        <p:strVal val="visible"/>
                                      </p:to>
                                    </p:set>
                                    <p:anim calcmode="lin" valueType="num">
                                      <p:cBhvr additive="base">
                                        <p:cTn id="23" dur="500" fill="hold"/>
                                        <p:tgtEl>
                                          <p:spTgt spid="2050"/>
                                        </p:tgtEl>
                                        <p:attrNameLst>
                                          <p:attrName>ppt_x</p:attrName>
                                        </p:attrNameLst>
                                      </p:cBhvr>
                                      <p:tavLst>
                                        <p:tav tm="0">
                                          <p:val>
                                            <p:strVal val="#ppt_x"/>
                                          </p:val>
                                        </p:tav>
                                        <p:tav tm="100000">
                                          <p:val>
                                            <p:strVal val="#ppt_x"/>
                                          </p:val>
                                        </p:tav>
                                      </p:tavLst>
                                    </p:anim>
                                    <p:anim calcmode="lin" valueType="num">
                                      <p:cBhvr additive="base">
                                        <p:cTn id="24" dur="500" fill="hold"/>
                                        <p:tgtEl>
                                          <p:spTgt spid="205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049"/>
                                        </p:tgtEl>
                                        <p:attrNameLst>
                                          <p:attrName>style.visibility</p:attrName>
                                        </p:attrNameLst>
                                      </p:cBhvr>
                                      <p:to>
                                        <p:strVal val="visible"/>
                                      </p:to>
                                    </p:set>
                                    <p:anim calcmode="lin" valueType="num">
                                      <p:cBhvr additive="base">
                                        <p:cTn id="27" dur="500" fill="hold"/>
                                        <p:tgtEl>
                                          <p:spTgt spid="2049"/>
                                        </p:tgtEl>
                                        <p:attrNameLst>
                                          <p:attrName>ppt_x</p:attrName>
                                        </p:attrNameLst>
                                      </p:cBhvr>
                                      <p:tavLst>
                                        <p:tav tm="0">
                                          <p:val>
                                            <p:strVal val="#ppt_x"/>
                                          </p:val>
                                        </p:tav>
                                        <p:tav tm="100000">
                                          <p:val>
                                            <p:strVal val="#ppt_x"/>
                                          </p:val>
                                        </p:tav>
                                      </p:tavLst>
                                    </p:anim>
                                    <p:anim calcmode="lin" valueType="num">
                                      <p:cBhvr additive="base">
                                        <p:cTn id="28" dur="500" fill="hold"/>
                                        <p:tgtEl>
                                          <p:spTgt spid="204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iterate type="lt">
                                    <p:tmPct val="0"/>
                                  </p:iterate>
                                  <p:childTnLst>
                                    <p:set>
                                      <p:cBhvr>
                                        <p:cTn id="40" dur="1" fill="hold">
                                          <p:stCondLst>
                                            <p:cond delay="0"/>
                                          </p:stCondLst>
                                        </p:cTn>
                                        <p:tgtEl>
                                          <p:spTgt spid="28"/>
                                        </p:tgtEl>
                                        <p:attrNameLst>
                                          <p:attrName>style.visibility</p:attrName>
                                        </p:attrNameLst>
                                      </p:cBhvr>
                                      <p:to>
                                        <p:strVal val="visible"/>
                                      </p:to>
                                    </p:set>
                                    <p:animEffect transition="in" filter="barn(inVertical)">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xit" presetSubtype="21" fill="hold" grpId="1" nodeType="clickEffect">
                                  <p:stCondLst>
                                    <p:cond delay="0"/>
                                  </p:stCondLst>
                                  <p:iterate type="lt">
                                    <p:tmPct val="0"/>
                                  </p:iterate>
                                  <p:childTnLst>
                                    <p:animEffect transition="out" filter="barn(inVertical)">
                                      <p:cBhvr>
                                        <p:cTn id="45" dur="500"/>
                                        <p:tgtEl>
                                          <p:spTgt spid="28"/>
                                        </p:tgtEl>
                                      </p:cBhvr>
                                    </p:animEffect>
                                    <p:set>
                                      <p:cBhvr>
                                        <p:cTn id="46" dur="1" fill="hold">
                                          <p:stCondLst>
                                            <p:cond delay="499"/>
                                          </p:stCondLst>
                                        </p:cTn>
                                        <p:tgtEl>
                                          <p:spTgt spid="2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ppt_x"/>
                                          </p:val>
                                        </p:tav>
                                        <p:tav tm="100000">
                                          <p:val>
                                            <p:strVal val="#ppt_x"/>
                                          </p:val>
                                        </p:tav>
                                      </p:tavLst>
                                    </p:anim>
                                    <p:anim calcmode="lin" valueType="num">
                                      <p:cBhvr additive="base">
                                        <p:cTn id="5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5" presetClass="exit" presetSubtype="10" fill="hold" grpId="1" nodeType="clickEffect">
                                  <p:stCondLst>
                                    <p:cond delay="0"/>
                                  </p:stCondLst>
                                  <p:childTnLst>
                                    <p:animEffect transition="out" filter="checkerboard(across)">
                                      <p:cBhvr>
                                        <p:cTn id="56" dur="500"/>
                                        <p:tgtEl>
                                          <p:spTgt spid="29"/>
                                        </p:tgtEl>
                                      </p:cBhvr>
                                    </p:animEffect>
                                    <p:set>
                                      <p:cBhvr>
                                        <p:cTn id="57" dur="1" fill="hold">
                                          <p:stCondLst>
                                            <p:cond delay="499"/>
                                          </p:stCondLst>
                                        </p:cTn>
                                        <p:tgtEl>
                                          <p:spTgt spid="2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ppt_x"/>
                                          </p:val>
                                        </p:tav>
                                        <p:tav tm="100000">
                                          <p:val>
                                            <p:strVal val="#ppt_x"/>
                                          </p:val>
                                        </p:tav>
                                      </p:tavLst>
                                    </p:anim>
                                    <p:anim calcmode="lin" valueType="num">
                                      <p:cBhvr additive="base">
                                        <p:cTn id="6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P spid="29" grpId="1" animBg="1"/>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4106" t="868" r="28177"/>
          <a:stretch>
            <a:fillRect/>
          </a:stretch>
        </p:blipFill>
        <p:spPr>
          <a:xfrm rot="5400000">
            <a:off x="4220877" y="-3733800"/>
            <a:ext cx="9745997" cy="17754600"/>
          </a:xfrm>
          <a:prstGeom prst="rect">
            <a:avLst/>
          </a:prstGeom>
        </p:spPr>
      </p:pic>
      <p:sp>
        <p:nvSpPr>
          <p:cNvPr id="5" name="TextBox 4">
            <a:extLst>
              <a:ext uri="{FF2B5EF4-FFF2-40B4-BE49-F238E27FC236}">
                <a16:creationId xmlns:a16="http://schemas.microsoft.com/office/drawing/2014/main" id="{7948BA00-E7D0-AD89-4153-1F7734C7B44A}"/>
              </a:ext>
            </a:extLst>
          </p:cNvPr>
          <p:cNvSpPr txBox="1"/>
          <p:nvPr/>
        </p:nvSpPr>
        <p:spPr>
          <a:xfrm>
            <a:off x="762000" y="647700"/>
            <a:ext cx="17068800" cy="1642501"/>
          </a:xfrm>
          <a:prstGeom prst="rect">
            <a:avLst/>
          </a:prstGeom>
          <a:noFill/>
        </p:spPr>
        <p:txBody>
          <a:bodyPr wrap="square">
            <a:spAutoFit/>
          </a:bodyPr>
          <a:lstStyle/>
          <a:p>
            <a:pPr>
              <a:lnSpc>
                <a:spcPct val="115000"/>
              </a:lnSpc>
              <a:spcBef>
                <a:spcPts val="600"/>
              </a:spcBef>
              <a:spcAft>
                <a:spcPts val="600"/>
              </a:spcAft>
            </a:pPr>
            <a:r>
              <a:rPr lang="en-US" sz="3000">
                <a:solidFill>
                  <a:srgbClr val="000000"/>
                </a:solidFill>
                <a:effectLst/>
                <a:latin typeface="Times New Roman" panose="02020603050405020304" pitchFamily="18" charset="0"/>
                <a:ea typeface="Calibri" panose="020F0502020204030204" pitchFamily="34" charset="0"/>
              </a:rPr>
              <a:t>+ Nếu trong hợp chất </a:t>
            </a:r>
            <a:r>
              <a:rPr lang="en-US" sz="3000" b="1">
                <a:solidFill>
                  <a:srgbClr val="000000"/>
                </a:solidFill>
                <a:effectLst/>
                <a:latin typeface="Times New Roman" panose="02020603050405020304" pitchFamily="18" charset="0"/>
                <a:ea typeface="Calibri" panose="020F0502020204030204" pitchFamily="34" charset="0"/>
              </a:rPr>
              <a:t>carboxylic acid (-COOH) </a:t>
            </a:r>
            <a:r>
              <a:rPr lang="en-US" sz="3000">
                <a:solidFill>
                  <a:srgbClr val="000000"/>
                </a:solidFill>
                <a:effectLst/>
                <a:latin typeface="Times New Roman" panose="02020603050405020304" pitchFamily="18" charset="0"/>
                <a:ea typeface="Calibri" panose="020F0502020204030204" pitchFamily="34" charset="0"/>
              </a:rPr>
              <a:t>thì cũng thường cho peak  của 2 nhóm C=O và nhóm O-H để xét nhưng số sóng hấp thụ của O-H trong acid (khoảng 3000 – 2500cm</a:t>
            </a:r>
            <a:r>
              <a:rPr lang="en-US" sz="3000" baseline="30000">
                <a:solidFill>
                  <a:srgbClr val="000000"/>
                </a:solidFill>
                <a:effectLst/>
                <a:latin typeface="Times New Roman" panose="02020603050405020304" pitchFamily="18" charset="0"/>
                <a:ea typeface="Calibri" panose="020F0502020204030204" pitchFamily="34" charset="0"/>
              </a:rPr>
              <a:t>-2</a:t>
            </a:r>
            <a:r>
              <a:rPr lang="en-US" sz="3000">
                <a:solidFill>
                  <a:srgbClr val="000000"/>
                </a:solidFill>
                <a:effectLst/>
                <a:latin typeface="Times New Roman" panose="02020603050405020304" pitchFamily="18" charset="0"/>
                <a:ea typeface="Calibri" panose="020F0502020204030204" pitchFamily="34" charset="0"/>
              </a:rPr>
              <a:t>)</a:t>
            </a:r>
            <a:r>
              <a:rPr lang="en-US" sz="3000" baseline="30000">
                <a:solidFill>
                  <a:srgbClr val="000000"/>
                </a:solidFill>
                <a:effectLst/>
                <a:latin typeface="Times New Roman" panose="02020603050405020304" pitchFamily="18" charset="0"/>
                <a:ea typeface="Calibri" panose="020F0502020204030204" pitchFamily="34" charset="0"/>
              </a:rPr>
              <a:t>  </a:t>
            </a:r>
            <a:r>
              <a:rPr lang="en-US" sz="3000">
                <a:solidFill>
                  <a:srgbClr val="000000"/>
                </a:solidFill>
                <a:effectLst/>
                <a:latin typeface="Times New Roman" panose="02020603050405020304" pitchFamily="18" charset="0"/>
                <a:ea typeface="Calibri" panose="020F0502020204030204" pitchFamily="34" charset="0"/>
              </a:rPr>
              <a:t>sẽ nhỏ hơn số sóng hấp thụ của O-H trong alcohol </a:t>
            </a:r>
          </a:p>
        </p:txBody>
      </p:sp>
      <p:sp>
        <p:nvSpPr>
          <p:cNvPr id="8" name="TextBox 7">
            <a:extLst>
              <a:ext uri="{FF2B5EF4-FFF2-40B4-BE49-F238E27FC236}">
                <a16:creationId xmlns:a16="http://schemas.microsoft.com/office/drawing/2014/main" id="{4AF2E710-7CA3-B3BF-618D-22E842D29E30}"/>
              </a:ext>
            </a:extLst>
          </p:cNvPr>
          <p:cNvSpPr txBox="1"/>
          <p:nvPr/>
        </p:nvSpPr>
        <p:spPr>
          <a:xfrm>
            <a:off x="762000" y="2321374"/>
            <a:ext cx="17068800" cy="1015663"/>
          </a:xfrm>
          <a:prstGeom prst="rect">
            <a:avLst/>
          </a:prstGeom>
          <a:noFill/>
        </p:spPr>
        <p:txBody>
          <a:bodyPr wrap="square">
            <a:spAutoFit/>
          </a:bodyPr>
          <a:lstStyle/>
          <a:p>
            <a:r>
              <a:rPr lang="en-US" sz="3000">
                <a:effectLst/>
                <a:latin typeface="Times New Roman" panose="02020603050405020304" pitchFamily="18" charset="0"/>
                <a:ea typeface="Calibri" panose="020F0502020204030204" pitchFamily="34" charset="0"/>
              </a:rPr>
              <a:t>+ Nếu trong hợp chất </a:t>
            </a:r>
            <a:r>
              <a:rPr lang="en-US" sz="3000" b="1">
                <a:effectLst/>
                <a:latin typeface="Times New Roman" panose="02020603050405020304" pitchFamily="18" charset="0"/>
                <a:ea typeface="Calibri" panose="020F0502020204030204" pitchFamily="34" charset="0"/>
              </a:rPr>
              <a:t>ketone (RCOR’) </a:t>
            </a:r>
            <a:r>
              <a:rPr lang="en-US" sz="3000">
                <a:effectLst/>
                <a:latin typeface="Times New Roman" panose="02020603050405020304" pitchFamily="18" charset="0"/>
                <a:ea typeface="Calibri" panose="020F0502020204030204" pitchFamily="34" charset="0"/>
              </a:rPr>
              <a:t>thì chỉ cho 1 tín hiệu của C=O và tín hiệu này là vân nhọn, dài nằm trong khoảng 1 740 – 1 670cm</a:t>
            </a:r>
            <a:r>
              <a:rPr lang="en-US" sz="3000" baseline="30000">
                <a:effectLst/>
                <a:latin typeface="Times New Roman" panose="02020603050405020304" pitchFamily="18" charset="0"/>
                <a:ea typeface="Calibri" panose="020F0502020204030204" pitchFamily="34" charset="0"/>
              </a:rPr>
              <a:t>-1</a:t>
            </a:r>
            <a:endParaRPr lang="en-US" sz="3000"/>
          </a:p>
        </p:txBody>
      </p:sp>
      <p:pic>
        <p:nvPicPr>
          <p:cNvPr id="9" name="Picture 8" descr="A graph of a chemical reaction&#10;&#10;Description automatically generated">
            <a:extLst>
              <a:ext uri="{FF2B5EF4-FFF2-40B4-BE49-F238E27FC236}">
                <a16:creationId xmlns:a16="http://schemas.microsoft.com/office/drawing/2014/main" id="{95B84E83-D6BF-3031-A6E5-074DA408F0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8400" y="3543300"/>
            <a:ext cx="14173199" cy="4953000"/>
          </a:xfrm>
          <a:prstGeom prst="rect">
            <a:avLst/>
          </a:prstGeom>
        </p:spPr>
      </p:pic>
      <p:sp>
        <p:nvSpPr>
          <p:cNvPr id="19" name="TextBox 18">
            <a:extLst>
              <a:ext uri="{FF2B5EF4-FFF2-40B4-BE49-F238E27FC236}">
                <a16:creationId xmlns:a16="http://schemas.microsoft.com/office/drawing/2014/main" id="{87AA312E-A704-FC2E-DFC3-74EB3877FF94}"/>
              </a:ext>
            </a:extLst>
          </p:cNvPr>
          <p:cNvSpPr txBox="1"/>
          <p:nvPr/>
        </p:nvSpPr>
        <p:spPr>
          <a:xfrm>
            <a:off x="533400" y="8966063"/>
            <a:ext cx="17437776" cy="1213537"/>
          </a:xfrm>
          <a:prstGeom prst="rect">
            <a:avLst/>
          </a:prstGeom>
          <a:noFill/>
        </p:spPr>
        <p:txBody>
          <a:bodyPr wrap="square">
            <a:spAutoFit/>
          </a:bodyPr>
          <a:lstStyle/>
          <a:p>
            <a:pPr marL="228600" marR="30480" indent="-228600" algn="ctr">
              <a:lnSpc>
                <a:spcPct val="115000"/>
              </a:lnSpc>
              <a:tabLst>
                <a:tab pos="228600" algn="l"/>
                <a:tab pos="1828800" algn="l"/>
                <a:tab pos="3429000" algn="l"/>
                <a:tab pos="5029200" algn="l"/>
              </a:tabLst>
            </a:pPr>
            <a:r>
              <a:rPr lang="en-US" sz="3300" b="1" i="1">
                <a:effectLst/>
                <a:latin typeface="Times New Roman" panose="02020603050405020304" pitchFamily="18" charset="0"/>
                <a:ea typeface="Times New Roman" panose="02020603050405020304" pitchFamily="18" charset="0"/>
              </a:rPr>
              <a:t>Peak số (1) sóng hấp thụ đặc trưng của nhóm C = O (ketone) nằm trong khoảng 1 715 – 1 666 cm</a:t>
            </a:r>
            <a:r>
              <a:rPr lang="en-US" sz="3300" b="1" i="1" baseline="30000">
                <a:effectLst/>
                <a:latin typeface="Times New Roman" panose="02020603050405020304" pitchFamily="18" charset="0"/>
                <a:ea typeface="Times New Roman" panose="02020603050405020304" pitchFamily="18" charset="0"/>
              </a:rPr>
              <a:t>-1</a:t>
            </a:r>
            <a:r>
              <a:rPr lang="en-US" sz="3300" b="1" i="1">
                <a:effectLst/>
                <a:latin typeface="Times New Roman" panose="02020603050405020304" pitchFamily="18" charset="0"/>
                <a:ea typeface="Times New Roman" panose="02020603050405020304" pitchFamily="18" charset="0"/>
              </a:rPr>
              <a:t>.</a:t>
            </a:r>
            <a:endParaRPr lang="en-US" sz="3300" b="1">
              <a:effectLst/>
              <a:latin typeface="Times New Roman" panose="02020603050405020304" pitchFamily="18" charset="0"/>
              <a:ea typeface="Times New Roman" panose="02020603050405020304" pitchFamily="18" charset="0"/>
            </a:endParaRPr>
          </a:p>
        </p:txBody>
      </p:sp>
    </p:spTree>
  </p:cSld>
  <p:clrMapOvr>
    <a:masterClrMapping/>
  </p:clrMapOvr>
  <p:transition spd="slow">
    <p:split dir="in"/>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a:extLst>
            <a:ext uri="{FF2B5EF4-FFF2-40B4-BE49-F238E27FC236}">
              <a16:creationId xmlns:a16="http://schemas.microsoft.com/office/drawing/2014/main" id="{2C376703-0B15-4655-2CE5-0C8D51CEC9A1}"/>
            </a:ext>
          </a:extLst>
        </p:cNvPr>
        <p:cNvGrpSpPr/>
        <p:nvPr/>
      </p:nvGrpSpPr>
      <p:grpSpPr>
        <a:xfrm>
          <a:off x="0" y="0"/>
          <a:ext cx="0" cy="0"/>
          <a:chOff x="0" y="0"/>
          <a:chExt cx="0" cy="0"/>
        </a:xfrm>
      </p:grpSpPr>
      <p:pic>
        <p:nvPicPr>
          <p:cNvPr id="2" name="Picture 2">
            <a:extLst>
              <a:ext uri="{FF2B5EF4-FFF2-40B4-BE49-F238E27FC236}">
                <a16:creationId xmlns:a16="http://schemas.microsoft.com/office/drawing/2014/main" id="{AF61DDE2-2EC0-9519-B5BA-33A6034DC4D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4106" t="868" r="28177"/>
          <a:stretch>
            <a:fillRect/>
          </a:stretch>
        </p:blipFill>
        <p:spPr>
          <a:xfrm rot="5400000">
            <a:off x="4004301" y="-3733799"/>
            <a:ext cx="9745997" cy="17754600"/>
          </a:xfrm>
          <a:prstGeom prst="rect">
            <a:avLst/>
          </a:prstGeom>
        </p:spPr>
      </p:pic>
      <p:sp>
        <p:nvSpPr>
          <p:cNvPr id="24" name="Rectangle 23">
            <a:extLst>
              <a:ext uri="{FF2B5EF4-FFF2-40B4-BE49-F238E27FC236}">
                <a16:creationId xmlns:a16="http://schemas.microsoft.com/office/drawing/2014/main" id="{4731118E-429B-297E-9207-D2D275AD0411}"/>
              </a:ext>
            </a:extLst>
          </p:cNvPr>
          <p:cNvSpPr/>
          <p:nvPr/>
        </p:nvSpPr>
        <p:spPr>
          <a:xfrm>
            <a:off x="3962400" y="2699559"/>
            <a:ext cx="11001944" cy="901593"/>
          </a:xfrm>
          <a:prstGeom prst="rect">
            <a:avLst/>
          </a:prstGeom>
        </p:spPr>
        <p:txBody>
          <a:bodyPr wrap="square">
            <a:spAutoFit/>
          </a:bodyPr>
          <a:lstStyle/>
          <a:p>
            <a:pPr algn="just">
              <a:lnSpc>
                <a:spcPct val="150000"/>
              </a:lnSpc>
            </a:pPr>
            <a:r>
              <a:rPr lang="vi-VN" sz="4000" dirty="0">
                <a:latin typeface="Arial" panose="020B0604020202020204" pitchFamily="34"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4827FC83-949E-E009-B528-519112BF8298}"/>
              </a:ext>
            </a:extLst>
          </p:cNvPr>
          <p:cNvSpPr txBox="1"/>
          <p:nvPr/>
        </p:nvSpPr>
        <p:spPr>
          <a:xfrm>
            <a:off x="762000" y="647700"/>
            <a:ext cx="16840200" cy="580672"/>
          </a:xfrm>
          <a:prstGeom prst="rect">
            <a:avLst/>
          </a:prstGeom>
          <a:noFill/>
        </p:spPr>
        <p:txBody>
          <a:bodyPr wrap="square">
            <a:spAutoFit/>
          </a:bodyPr>
          <a:lstStyle/>
          <a:p>
            <a:pPr>
              <a:lnSpc>
                <a:spcPct val="115000"/>
              </a:lnSpc>
              <a:spcBef>
                <a:spcPts val="600"/>
              </a:spcBef>
              <a:spcAft>
                <a:spcPts val="600"/>
              </a:spcAft>
            </a:pPr>
            <a:r>
              <a:rPr lang="en-US" sz="3000">
                <a:solidFill>
                  <a:srgbClr val="000000"/>
                </a:solidFill>
                <a:effectLst/>
                <a:latin typeface="Times New Roman" panose="02020603050405020304" pitchFamily="18" charset="0"/>
                <a:ea typeface="Calibri" panose="020F0502020204030204" pitchFamily="34" charset="0"/>
              </a:rPr>
              <a:t>+ Nếu trong hợp chất </a:t>
            </a:r>
            <a:r>
              <a:rPr lang="en-US" sz="3000" b="1">
                <a:solidFill>
                  <a:srgbClr val="000000"/>
                </a:solidFill>
                <a:effectLst/>
                <a:latin typeface="Times New Roman" panose="02020603050405020304" pitchFamily="18" charset="0"/>
                <a:ea typeface="Calibri" panose="020F0502020204030204" pitchFamily="34" charset="0"/>
              </a:rPr>
              <a:t>ester (RCOOR’) </a:t>
            </a:r>
            <a:r>
              <a:rPr lang="en-US" sz="3000">
                <a:solidFill>
                  <a:srgbClr val="000000"/>
                </a:solidFill>
                <a:effectLst/>
                <a:latin typeface="Times New Roman" panose="02020603050405020304" pitchFamily="18" charset="0"/>
                <a:ea typeface="Calibri" panose="020F0502020204030204" pitchFamily="34" charset="0"/>
              </a:rPr>
              <a:t>thì sẽ kèm theo 1 vài vân nhỏ để xét khác với các hợp khác</a:t>
            </a:r>
          </a:p>
        </p:txBody>
      </p:sp>
      <p:sp>
        <p:nvSpPr>
          <p:cNvPr id="17" name="TextBox 16">
            <a:extLst>
              <a:ext uri="{FF2B5EF4-FFF2-40B4-BE49-F238E27FC236}">
                <a16:creationId xmlns:a16="http://schemas.microsoft.com/office/drawing/2014/main" id="{1D12AC12-92D3-B41B-2014-18155B9A12AC}"/>
              </a:ext>
            </a:extLst>
          </p:cNvPr>
          <p:cNvSpPr txBox="1"/>
          <p:nvPr/>
        </p:nvSpPr>
        <p:spPr>
          <a:xfrm>
            <a:off x="1752600" y="1422637"/>
            <a:ext cx="15087600" cy="580672"/>
          </a:xfrm>
          <a:prstGeom prst="rect">
            <a:avLst/>
          </a:prstGeom>
          <a:noFill/>
        </p:spPr>
        <p:txBody>
          <a:bodyPr wrap="square">
            <a:spAutoFit/>
          </a:bodyPr>
          <a:lstStyle/>
          <a:p>
            <a:pPr>
              <a:lnSpc>
                <a:spcPct val="115000"/>
              </a:lnSpc>
              <a:spcBef>
                <a:spcPts val="600"/>
              </a:spcBef>
              <a:spcAft>
                <a:spcPts val="600"/>
              </a:spcAft>
            </a:pPr>
            <a:r>
              <a:rPr lang="nl-NL" sz="3000" b="1">
                <a:effectLst/>
                <a:latin typeface="Times New Roman" panose="02020603050405020304" pitchFamily="18" charset="0"/>
                <a:ea typeface="Calibri" panose="020F0502020204030204" pitchFamily="34" charset="0"/>
              </a:rPr>
              <a:t>Phổ hồng ngoại của nhóm chức ester (-COO) trong hợp chất C</a:t>
            </a:r>
            <a:r>
              <a:rPr lang="nl-NL" sz="3000" b="1" baseline="-25000">
                <a:effectLst/>
                <a:latin typeface="Times New Roman" panose="02020603050405020304" pitchFamily="18" charset="0"/>
                <a:ea typeface="Calibri" panose="020F0502020204030204" pitchFamily="34" charset="0"/>
              </a:rPr>
              <a:t>6</a:t>
            </a:r>
            <a:r>
              <a:rPr lang="nl-NL" sz="3000" b="1">
                <a:effectLst/>
                <a:latin typeface="Times New Roman" panose="02020603050405020304" pitchFamily="18" charset="0"/>
                <a:ea typeface="Calibri" panose="020F0502020204030204" pitchFamily="34" charset="0"/>
              </a:rPr>
              <a:t>H</a:t>
            </a:r>
            <a:r>
              <a:rPr lang="nl-NL" sz="3000" b="1" baseline="-25000">
                <a:effectLst/>
                <a:latin typeface="Times New Roman" panose="02020603050405020304" pitchFamily="18" charset="0"/>
                <a:ea typeface="Calibri" panose="020F0502020204030204" pitchFamily="34" charset="0"/>
              </a:rPr>
              <a:t>5</a:t>
            </a:r>
            <a:r>
              <a:rPr lang="nl-NL" sz="3000" b="1">
                <a:effectLst/>
                <a:latin typeface="Times New Roman" panose="02020603050405020304" pitchFamily="18" charset="0"/>
                <a:ea typeface="Calibri" panose="020F0502020204030204" pitchFamily="34" charset="0"/>
              </a:rPr>
              <a:t>COOC</a:t>
            </a:r>
            <a:r>
              <a:rPr lang="nl-NL" sz="3000" b="1" baseline="-25000">
                <a:effectLst/>
                <a:latin typeface="Times New Roman" panose="02020603050405020304" pitchFamily="18" charset="0"/>
                <a:ea typeface="Calibri" panose="020F0502020204030204" pitchFamily="34" charset="0"/>
              </a:rPr>
              <a:t>2</a:t>
            </a:r>
            <a:r>
              <a:rPr lang="nl-NL" sz="3000" b="1">
                <a:effectLst/>
                <a:latin typeface="Times New Roman" panose="02020603050405020304" pitchFamily="18" charset="0"/>
                <a:ea typeface="Calibri" panose="020F0502020204030204" pitchFamily="34" charset="0"/>
              </a:rPr>
              <a:t>H</a:t>
            </a:r>
            <a:r>
              <a:rPr lang="nl-NL" sz="3000" b="1" baseline="-25000">
                <a:effectLst/>
                <a:latin typeface="Times New Roman" panose="02020603050405020304" pitchFamily="18" charset="0"/>
                <a:ea typeface="Calibri" panose="020F0502020204030204" pitchFamily="34" charset="0"/>
              </a:rPr>
              <a:t>5</a:t>
            </a:r>
            <a:endParaRPr lang="en-US" sz="3000">
              <a:effectLst/>
              <a:latin typeface="Times New Roman" panose="02020603050405020304" pitchFamily="18" charset="0"/>
              <a:ea typeface="Calibri" panose="020F0502020204030204" pitchFamily="34" charset="0"/>
            </a:endParaRPr>
          </a:p>
        </p:txBody>
      </p:sp>
      <p:pic>
        <p:nvPicPr>
          <p:cNvPr id="18" name="Picture 17" descr="A graph of chemical formulas&#10;&#10;Description automatically generated">
            <a:extLst>
              <a:ext uri="{FF2B5EF4-FFF2-40B4-BE49-F238E27FC236}">
                <a16:creationId xmlns:a16="http://schemas.microsoft.com/office/drawing/2014/main" id="{CE364FF6-371E-E890-2D56-15B79CDCE0F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2600" y="2319833"/>
            <a:ext cx="14325600" cy="6024067"/>
          </a:xfrm>
          <a:prstGeom prst="rect">
            <a:avLst/>
          </a:prstGeom>
        </p:spPr>
      </p:pic>
      <p:sp>
        <p:nvSpPr>
          <p:cNvPr id="21" name="TextBox 20">
            <a:extLst>
              <a:ext uri="{FF2B5EF4-FFF2-40B4-BE49-F238E27FC236}">
                <a16:creationId xmlns:a16="http://schemas.microsoft.com/office/drawing/2014/main" id="{CBE66CB7-20D3-CF00-8FDC-0C399F2C7A26}"/>
              </a:ext>
            </a:extLst>
          </p:cNvPr>
          <p:cNvSpPr txBox="1"/>
          <p:nvPr/>
        </p:nvSpPr>
        <p:spPr>
          <a:xfrm>
            <a:off x="533400" y="8731246"/>
            <a:ext cx="17221200" cy="1111586"/>
          </a:xfrm>
          <a:prstGeom prst="rect">
            <a:avLst/>
          </a:prstGeom>
          <a:noFill/>
        </p:spPr>
        <p:txBody>
          <a:bodyPr wrap="square">
            <a:spAutoFit/>
          </a:bodyPr>
          <a:lstStyle/>
          <a:p>
            <a:pPr algn="ctr">
              <a:lnSpc>
                <a:spcPct val="115000"/>
              </a:lnSpc>
              <a:spcBef>
                <a:spcPts val="600"/>
              </a:spcBef>
              <a:spcAft>
                <a:spcPts val="600"/>
              </a:spcAft>
            </a:pPr>
            <a:r>
              <a:rPr lang="en-US" sz="3000" b="1" i="1">
                <a:solidFill>
                  <a:srgbClr val="000000"/>
                </a:solidFill>
                <a:effectLst/>
                <a:latin typeface="Times New Roman" panose="02020603050405020304" pitchFamily="18" charset="0"/>
                <a:ea typeface="Calibri" panose="020F0502020204030204" pitchFamily="34" charset="0"/>
              </a:rPr>
              <a:t>Peak ở 1 726cm</a:t>
            </a:r>
            <a:r>
              <a:rPr lang="en-US" sz="3000" b="1" i="1" baseline="30000">
                <a:solidFill>
                  <a:srgbClr val="000000"/>
                </a:solidFill>
                <a:effectLst/>
                <a:latin typeface="Times New Roman" panose="02020603050405020304" pitchFamily="18" charset="0"/>
                <a:ea typeface="Calibri" panose="020F0502020204030204" pitchFamily="34" charset="0"/>
              </a:rPr>
              <a:t>-1</a:t>
            </a:r>
            <a:r>
              <a:rPr lang="en-US" sz="3000" b="1" i="1">
                <a:solidFill>
                  <a:srgbClr val="000000"/>
                </a:solidFill>
                <a:effectLst/>
                <a:latin typeface="Times New Roman" panose="02020603050405020304" pitchFamily="18" charset="0"/>
                <a:ea typeface="Calibri" panose="020F0502020204030204" pitchFamily="34" charset="0"/>
              </a:rPr>
              <a:t> là tín hiệu đặc trưng của liên kết C=O , còn peak ở 1 117cm</a:t>
            </a:r>
            <a:r>
              <a:rPr lang="en-US" sz="3000" b="1" i="1" baseline="30000">
                <a:solidFill>
                  <a:srgbClr val="000000"/>
                </a:solidFill>
                <a:effectLst/>
                <a:latin typeface="Times New Roman" panose="02020603050405020304" pitchFamily="18" charset="0"/>
                <a:ea typeface="Calibri" panose="020F0502020204030204" pitchFamily="34" charset="0"/>
              </a:rPr>
              <a:t>-1</a:t>
            </a:r>
            <a:r>
              <a:rPr lang="en-US" sz="3000" b="1" i="1">
                <a:solidFill>
                  <a:srgbClr val="000000"/>
                </a:solidFill>
                <a:effectLst/>
                <a:latin typeface="Times New Roman" panose="02020603050405020304" pitchFamily="18" charset="0"/>
                <a:ea typeface="Calibri" panose="020F0502020204030204" pitchFamily="34" charset="0"/>
              </a:rPr>
              <a:t> là tín hiệu đặc trưng của liên kết C-O. Chứng tỏ hợp chất đã cho có nhóm chức ester -COO-</a:t>
            </a:r>
            <a:endParaRPr lang="en-US" sz="3000" b="1">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3621019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E52272-DDE3-7F24-469B-930806C02347}"/>
            </a:ext>
          </a:extLst>
        </p:cNvPr>
        <p:cNvGrpSpPr/>
        <p:nvPr/>
      </p:nvGrpSpPr>
      <p:grpSpPr>
        <a:xfrm>
          <a:off x="0" y="0"/>
          <a:ext cx="0" cy="0"/>
          <a:chOff x="0" y="0"/>
          <a:chExt cx="0" cy="0"/>
        </a:xfrm>
      </p:grpSpPr>
      <p:grpSp>
        <p:nvGrpSpPr>
          <p:cNvPr id="4" name="Group 4">
            <a:extLst>
              <a:ext uri="{FF2B5EF4-FFF2-40B4-BE49-F238E27FC236}">
                <a16:creationId xmlns:a16="http://schemas.microsoft.com/office/drawing/2014/main" id="{C9B6B1A3-75C3-5A61-98E3-DED6304F28BB}"/>
              </a:ext>
            </a:extLst>
          </p:cNvPr>
          <p:cNvGrpSpPr/>
          <p:nvPr/>
        </p:nvGrpSpPr>
        <p:grpSpPr>
          <a:xfrm>
            <a:off x="835630" y="570464"/>
            <a:ext cx="16616739" cy="9146071"/>
            <a:chOff x="-3810" y="0"/>
            <a:chExt cx="24647317" cy="11965003"/>
          </a:xfrm>
        </p:grpSpPr>
        <p:sp>
          <p:nvSpPr>
            <p:cNvPr id="5" name="Freeform 5">
              <a:extLst>
                <a:ext uri="{FF2B5EF4-FFF2-40B4-BE49-F238E27FC236}">
                  <a16:creationId xmlns:a16="http://schemas.microsoft.com/office/drawing/2014/main" id="{4F6FAA5F-158F-8342-6DE2-3A713D8B4808}"/>
                </a:ext>
              </a:extLst>
            </p:cNvPr>
            <p:cNvSpPr/>
            <p:nvPr/>
          </p:nvSpPr>
          <p:spPr>
            <a:xfrm>
              <a:off x="38100" y="44450"/>
              <a:ext cx="24037736"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a:extLst>
                <a:ext uri="{FF2B5EF4-FFF2-40B4-BE49-F238E27FC236}">
                  <a16:creationId xmlns:a16="http://schemas.microsoft.com/office/drawing/2014/main" id="{F9937EE2-68C5-ACAE-1520-08B1D8EC44B3}"/>
                </a:ext>
              </a:extLst>
            </p:cNvPr>
            <p:cNvSpPr/>
            <p:nvPr/>
          </p:nvSpPr>
          <p:spPr>
            <a:xfrm>
              <a:off x="293995" y="37391"/>
              <a:ext cx="24349512"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a:extLst>
                <a:ext uri="{FF2B5EF4-FFF2-40B4-BE49-F238E27FC236}">
                  <a16:creationId xmlns:a16="http://schemas.microsoft.com/office/drawing/2014/main" id="{EC7DDB27-8ACC-6E73-DC46-1979F5080921}"/>
                </a:ext>
              </a:extLst>
            </p:cNvPr>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4" name="Picture 24">
            <a:extLst>
              <a:ext uri="{FF2B5EF4-FFF2-40B4-BE49-F238E27FC236}">
                <a16:creationId xmlns:a16="http://schemas.microsoft.com/office/drawing/2014/main" id="{B396F300-C025-8CA7-52F3-612FA4A2E4E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8" name="TextBox 7">
            <a:extLst>
              <a:ext uri="{FF2B5EF4-FFF2-40B4-BE49-F238E27FC236}">
                <a16:creationId xmlns:a16="http://schemas.microsoft.com/office/drawing/2014/main" id="{E3091E7D-B037-A0A7-9A82-FCC33F2680D3}"/>
              </a:ext>
            </a:extLst>
          </p:cNvPr>
          <p:cNvSpPr txBox="1"/>
          <p:nvPr/>
        </p:nvSpPr>
        <p:spPr>
          <a:xfrm>
            <a:off x="1028512" y="876774"/>
            <a:ext cx="9401694"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000" b="1" i="0" u="none" strike="noStrike" kern="1200" cap="none" spc="0" normalizeH="0" baseline="0" noProof="0">
                <a:ln>
                  <a:noFill/>
                </a:ln>
                <a:solidFill>
                  <a:srgbClr val="00B050"/>
                </a:solidFill>
                <a:effectLst/>
                <a:uLnTx/>
                <a:uFillTx/>
                <a:latin typeface="Arial (Headings)"/>
                <a:ea typeface="Calibri" panose="020F0502020204030204" pitchFamily="34" charset="0"/>
                <a:cs typeface="+mn-cs"/>
              </a:rPr>
              <a:t>Câu hỏi  7 (SGK -T55)</a:t>
            </a:r>
            <a:endParaRPr kumimoji="0" lang="en-US" sz="4000" b="0" i="0" u="none" strike="noStrike" kern="1200" cap="none" spc="0" normalizeH="0" baseline="0" noProof="0">
              <a:ln>
                <a:noFill/>
              </a:ln>
              <a:solidFill>
                <a:srgbClr val="00B050"/>
              </a:solidFill>
              <a:effectLst/>
              <a:uLnTx/>
              <a:uFillTx/>
              <a:latin typeface="Arial (Headings)"/>
              <a:ea typeface="+mn-ea"/>
              <a:cs typeface="+mn-cs"/>
            </a:endParaRPr>
          </a:p>
        </p:txBody>
      </p:sp>
      <p:sp>
        <p:nvSpPr>
          <p:cNvPr id="10" name="TextBox 9">
            <a:extLst>
              <a:ext uri="{FF2B5EF4-FFF2-40B4-BE49-F238E27FC236}">
                <a16:creationId xmlns:a16="http://schemas.microsoft.com/office/drawing/2014/main" id="{440DE101-4FB0-D231-1382-09F3ED5FB168}"/>
              </a:ext>
            </a:extLst>
          </p:cNvPr>
          <p:cNvSpPr txBox="1"/>
          <p:nvPr/>
        </p:nvSpPr>
        <p:spPr>
          <a:xfrm>
            <a:off x="1162840" y="1336033"/>
            <a:ext cx="16432171" cy="2363532"/>
          </a:xfrm>
          <a:prstGeom prst="rect">
            <a:avLst/>
          </a:prstGeom>
          <a:noFill/>
        </p:spPr>
        <p:txBody>
          <a:bodyPr wrap="square">
            <a:spAutoFit/>
          </a:bodyPr>
          <a:lstStyle/>
          <a:p>
            <a:pPr marL="0" marR="0" lvl="0" indent="0" algn="ctr" defTabSz="914400" rtl="0" eaLnBrk="1" fontAlgn="auto" latinLnBrk="0" hangingPunct="1">
              <a:lnSpc>
                <a:spcPct val="200000"/>
              </a:lnSpc>
              <a:spcBef>
                <a:spcPts val="600"/>
              </a:spcBef>
              <a:spcAft>
                <a:spcPts val="600"/>
              </a:spcAft>
              <a:buClrTx/>
              <a:buSzTx/>
              <a:buFontTx/>
              <a:buNone/>
              <a:tabLst/>
              <a:defRPr/>
            </a:pPr>
            <a:r>
              <a:rPr kumimoji="0" lang="en-US" sz="4000" b="1" i="0" u="none" strike="noStrike" kern="1200" cap="none" spc="0" normalizeH="0" baseline="0" noProof="0">
                <a:ln>
                  <a:noFill/>
                </a:ln>
                <a:solidFill>
                  <a:srgbClr val="000000"/>
                </a:solidFill>
                <a:effectLst/>
                <a:uLnTx/>
                <a:uFillTx/>
                <a:latin typeface="Arial (Headings)"/>
                <a:ea typeface="Calibri" panose="020F0502020204030204" pitchFamily="34" charset="0"/>
                <a:cs typeface="+mn-cs"/>
              </a:rPr>
              <a:t>Có 3 chất sau:        </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3</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OO</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3</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  (A);      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3</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OOH</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  (B);                 </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HO</a:t>
            </a:r>
            <a:r>
              <a:rPr kumimoji="0" lang="en-US" sz="4000" b="0"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a:t>
            </a:r>
            <a:r>
              <a:rPr kumimoji="0" lang="en-US" sz="4000" b="0"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2</a:t>
            </a:r>
            <a:r>
              <a:rPr kumimoji="0" lang="en-US" sz="4000" b="0"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CH=CHCH</a:t>
            </a:r>
            <a:r>
              <a:rPr kumimoji="0" lang="en-US" sz="4000" b="0" i="0" u="none" strike="noStrike" kern="1200" cap="none" spc="0" normalizeH="0" baseline="-25000" noProof="0">
                <a:ln>
                  <a:noFill/>
                </a:ln>
                <a:solidFill>
                  <a:prstClr val="black"/>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OH</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rPr>
              <a:t>  (C)</a:t>
            </a:r>
            <a:endParaRPr kumimoji="0" lang="en-US" sz="4000" b="0" i="0" u="none" strike="noStrike" kern="1200" cap="none" spc="0" normalizeH="0" baseline="0" noProof="0">
              <a:ln>
                <a:noFill/>
              </a:ln>
              <a:solidFill>
                <a:prstClr val="black"/>
              </a:solidFill>
              <a:effectLst/>
              <a:uLnTx/>
              <a:uFillTx/>
              <a:latin typeface="Arial (Headings)"/>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085F5CB-7DE0-5951-1784-52F42B50894A}"/>
              </a:ext>
            </a:extLst>
          </p:cNvPr>
          <p:cNvSpPr txBox="1"/>
          <p:nvPr/>
        </p:nvSpPr>
        <p:spPr>
          <a:xfrm>
            <a:off x="1546167" y="5402018"/>
            <a:ext cx="8884039"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 2 971 cm</a:t>
            </a:r>
            <a:r>
              <a:rPr kumimoji="0" lang="en-US" sz="4000" b="1" i="0" u="none" strike="noStrike" kern="1200" cap="none" spc="0" normalizeH="0" baseline="30000" noProof="0">
                <a:ln>
                  <a:noFill/>
                </a:ln>
                <a:solidFill>
                  <a:prstClr val="black"/>
                </a:solidFill>
                <a:effectLst/>
                <a:uLnTx/>
                <a:uFillTx/>
                <a:latin typeface="Arial (Headings)"/>
                <a:ea typeface="Calibri" panose="020F0502020204030204" pitchFamily="34" charset="0"/>
                <a:cs typeface="+mn-cs"/>
              </a:rPr>
              <a:t>-1</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 2 860 cm</a:t>
            </a:r>
            <a:r>
              <a:rPr kumimoji="0" lang="en-US" sz="4000" b="1" i="0" u="none" strike="noStrike" kern="1200" cap="none" spc="0" normalizeH="0" baseline="30000" noProof="0">
                <a:ln>
                  <a:noFill/>
                </a:ln>
                <a:solidFill>
                  <a:prstClr val="black"/>
                </a:solidFill>
                <a:effectLst/>
                <a:uLnTx/>
                <a:uFillTx/>
                <a:latin typeface="Arial (Headings)"/>
                <a:ea typeface="Calibri" panose="020F0502020204030204" pitchFamily="34" charset="0"/>
                <a:cs typeface="+mn-cs"/>
              </a:rPr>
              <a:t>-1</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 2 668 cm</a:t>
            </a:r>
            <a:r>
              <a:rPr kumimoji="0" lang="en-US" sz="4000" b="1" i="0" u="none" strike="noStrike" kern="1200" cap="none" spc="0" normalizeH="0" baseline="30000" noProof="0">
                <a:ln>
                  <a:noFill/>
                </a:ln>
                <a:solidFill>
                  <a:prstClr val="black"/>
                </a:solidFill>
                <a:effectLst/>
                <a:uLnTx/>
                <a:uFillTx/>
                <a:latin typeface="Arial (Headings)"/>
                <a:ea typeface="Calibri" panose="020F0502020204030204" pitchFamily="34" charset="0"/>
                <a:cs typeface="+mn-cs"/>
              </a:rPr>
              <a:t>-1</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 </a:t>
            </a:r>
            <a:endParaRPr kumimoji="0" lang="en-US" sz="4000" b="1" i="0" u="none" strike="noStrike" kern="1200" cap="none" spc="0" normalizeH="0" baseline="0" noProof="0">
              <a:ln>
                <a:noFill/>
              </a:ln>
              <a:solidFill>
                <a:prstClr val="black"/>
              </a:solidFill>
              <a:effectLst/>
              <a:uLnTx/>
              <a:uFillTx/>
              <a:latin typeface="Arial (Headings)"/>
              <a:ea typeface="+mn-ea"/>
              <a:cs typeface="+mn-cs"/>
            </a:endParaRPr>
          </a:p>
        </p:txBody>
      </p:sp>
      <p:sp>
        <p:nvSpPr>
          <p:cNvPr id="19" name="TextBox 18">
            <a:extLst>
              <a:ext uri="{FF2B5EF4-FFF2-40B4-BE49-F238E27FC236}">
                <a16:creationId xmlns:a16="http://schemas.microsoft.com/office/drawing/2014/main" id="{6C5578D5-F0F4-15CE-90C3-827E65B183A3}"/>
              </a:ext>
            </a:extLst>
          </p:cNvPr>
          <p:cNvSpPr txBox="1"/>
          <p:nvPr/>
        </p:nvSpPr>
        <p:spPr>
          <a:xfrm>
            <a:off x="1446980" y="4019002"/>
            <a:ext cx="15850699" cy="740011"/>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4000" b="1" i="0" u="none" strike="noStrike" kern="1200" cap="none" spc="0" normalizeH="0" baseline="0" noProof="0">
                <a:ln>
                  <a:noFill/>
                </a:ln>
                <a:solidFill>
                  <a:srgbClr val="000000"/>
                </a:solidFill>
                <a:effectLst/>
                <a:uLnTx/>
                <a:uFillTx/>
                <a:latin typeface="Arial (Headings)"/>
                <a:ea typeface="Calibri" panose="020F0502020204030204" pitchFamily="34" charset="0"/>
                <a:cs typeface="+mn-cs"/>
              </a:rPr>
              <a:t>Phổ IR của 1 chất có các tín hiệu hấp thụ như sau:</a:t>
            </a:r>
          </a:p>
        </p:txBody>
      </p:sp>
      <p:sp>
        <p:nvSpPr>
          <p:cNvPr id="23" name="TextBox 22">
            <a:extLst>
              <a:ext uri="{FF2B5EF4-FFF2-40B4-BE49-F238E27FC236}">
                <a16:creationId xmlns:a16="http://schemas.microsoft.com/office/drawing/2014/main" id="{2A03B8EC-F974-A590-694C-F009E98B5961}"/>
              </a:ext>
            </a:extLst>
          </p:cNvPr>
          <p:cNvSpPr txBox="1"/>
          <p:nvPr/>
        </p:nvSpPr>
        <p:spPr>
          <a:xfrm>
            <a:off x="1687477" y="7548598"/>
            <a:ext cx="3494123"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 1 712 cm</a:t>
            </a:r>
            <a:r>
              <a:rPr kumimoji="0" lang="en-US" sz="4000" b="1" i="0" u="none" strike="noStrike" kern="1200" cap="none" spc="0" normalizeH="0" baseline="30000" noProof="0">
                <a:ln>
                  <a:noFill/>
                </a:ln>
                <a:solidFill>
                  <a:prstClr val="black"/>
                </a:solidFill>
                <a:effectLst/>
                <a:uLnTx/>
                <a:uFillTx/>
                <a:latin typeface="Arial (Headings)"/>
                <a:ea typeface="Calibri" panose="020F0502020204030204" pitchFamily="34" charset="0"/>
                <a:cs typeface="+mn-cs"/>
              </a:rPr>
              <a:t>-1</a:t>
            </a:r>
            <a:r>
              <a:rPr kumimoji="0" lang="en-US" sz="4000" b="1" i="0" u="none" strike="noStrike" kern="1200" cap="none" spc="0" normalizeH="0" baseline="0" noProof="0">
                <a:ln>
                  <a:noFill/>
                </a:ln>
                <a:solidFill>
                  <a:prstClr val="black"/>
                </a:solidFill>
                <a:effectLst/>
                <a:uLnTx/>
                <a:uFillTx/>
                <a:latin typeface="Arial (Headings)"/>
                <a:ea typeface="Calibri" panose="020F0502020204030204" pitchFamily="34" charset="0"/>
                <a:cs typeface="+mn-cs"/>
              </a:rPr>
              <a:t>:</a:t>
            </a:r>
            <a:r>
              <a:rPr kumimoji="0" lang="en-US" sz="4000" b="1" i="0" u="none" strike="noStrike" kern="1200" cap="none" spc="0" normalizeH="0" baseline="30000" noProof="0">
                <a:ln>
                  <a:noFill/>
                </a:ln>
                <a:solidFill>
                  <a:prstClr val="black"/>
                </a:solidFill>
                <a:effectLst/>
                <a:uLnTx/>
                <a:uFillTx/>
                <a:latin typeface="Arial (Headings)"/>
                <a:ea typeface="Calibri" panose="020F0502020204030204" pitchFamily="34" charset="0"/>
                <a:cs typeface="+mn-cs"/>
              </a:rPr>
              <a:t> </a:t>
            </a:r>
            <a:endParaRPr kumimoji="0" lang="en-US" sz="4000" b="1" i="0" u="none" strike="noStrike" kern="1200" cap="none" spc="0" normalizeH="0" baseline="0" noProof="0">
              <a:ln>
                <a:noFill/>
              </a:ln>
              <a:solidFill>
                <a:prstClr val="black"/>
              </a:solidFill>
              <a:effectLst/>
              <a:uLnTx/>
              <a:uFillTx/>
              <a:latin typeface="Arial (Headings)"/>
              <a:ea typeface="+mn-ea"/>
              <a:cs typeface="+mn-cs"/>
            </a:endParaRPr>
          </a:p>
        </p:txBody>
      </p:sp>
      <p:sp>
        <p:nvSpPr>
          <p:cNvPr id="27" name="TextBox 26">
            <a:extLst>
              <a:ext uri="{FF2B5EF4-FFF2-40B4-BE49-F238E27FC236}">
                <a16:creationId xmlns:a16="http://schemas.microsoft.com/office/drawing/2014/main" id="{554539BF-40E0-C979-82CC-DF908BAAC5AC}"/>
              </a:ext>
            </a:extLst>
          </p:cNvPr>
          <p:cNvSpPr txBox="1"/>
          <p:nvPr/>
        </p:nvSpPr>
        <p:spPr>
          <a:xfrm>
            <a:off x="10430206" y="5391627"/>
            <a:ext cx="6622512" cy="1447897"/>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4000" b="1" i="0" u="none" strike="noStrike" kern="1200" cap="none" spc="0" normalizeH="0" baseline="0" noProof="0">
                <a:ln>
                  <a:noFill/>
                </a:ln>
                <a:solidFill>
                  <a:srgbClr val="000000"/>
                </a:solidFill>
                <a:effectLst/>
                <a:uLnTx/>
                <a:uFillTx/>
                <a:latin typeface="Arial (Headings)"/>
                <a:ea typeface="Calibri" panose="020F0502020204030204" pitchFamily="34" charset="0"/>
                <a:cs typeface="+mn-cs"/>
              </a:rPr>
              <a:t>Chứng tỏ có liên kết O-H (trong nhóm –COOH)</a:t>
            </a:r>
          </a:p>
        </p:txBody>
      </p:sp>
      <p:sp>
        <p:nvSpPr>
          <p:cNvPr id="29" name="TextBox 28">
            <a:extLst>
              <a:ext uri="{FF2B5EF4-FFF2-40B4-BE49-F238E27FC236}">
                <a16:creationId xmlns:a16="http://schemas.microsoft.com/office/drawing/2014/main" id="{D3C83435-C930-553A-AA95-13FEBBB1D53A}"/>
              </a:ext>
            </a:extLst>
          </p:cNvPr>
          <p:cNvSpPr txBox="1"/>
          <p:nvPr/>
        </p:nvSpPr>
        <p:spPr>
          <a:xfrm>
            <a:off x="4953000" y="7572151"/>
            <a:ext cx="10257904" cy="740011"/>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4000" b="1" i="0" u="none" strike="noStrike" kern="1200" cap="none" spc="0" normalizeH="0" baseline="0" noProof="0">
                <a:ln>
                  <a:noFill/>
                </a:ln>
                <a:solidFill>
                  <a:srgbClr val="000000"/>
                </a:solidFill>
                <a:effectLst/>
                <a:uLnTx/>
                <a:uFillTx/>
                <a:latin typeface="Arial (Headings)"/>
                <a:ea typeface="Calibri" panose="020F0502020204030204" pitchFamily="34" charset="0"/>
                <a:cs typeface="+mn-cs"/>
              </a:rPr>
              <a:t>Chứng tỏ có liên kết C=O</a:t>
            </a:r>
          </a:p>
        </p:txBody>
      </p:sp>
      <p:sp>
        <p:nvSpPr>
          <p:cNvPr id="30" name="TextBox 29">
            <a:extLst>
              <a:ext uri="{FF2B5EF4-FFF2-40B4-BE49-F238E27FC236}">
                <a16:creationId xmlns:a16="http://schemas.microsoft.com/office/drawing/2014/main" id="{E4FDDDF9-4476-91B6-1C73-563277A54C20}"/>
              </a:ext>
            </a:extLst>
          </p:cNvPr>
          <p:cNvSpPr txBox="1"/>
          <p:nvPr/>
        </p:nvSpPr>
        <p:spPr>
          <a:xfrm>
            <a:off x="1897850" y="8605825"/>
            <a:ext cx="15782542" cy="740011"/>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mn-cs"/>
              </a:rPr>
              <a:t>Kết luận: Hợp chất hữu cơ đó là chất (B) </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3</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H</a:t>
            </a:r>
            <a:r>
              <a:rPr kumimoji="0" lang="en-US" sz="4000" b="1" i="0" u="none" strike="noStrike" kern="1200" cap="none" spc="0" normalizeH="0" baseline="-2500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2</a:t>
            </a:r>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Times New Roman" panose="02020603050405020304" pitchFamily="18" charset="0"/>
              </a:rPr>
              <a:t>COOH </a:t>
            </a:r>
            <a:endPar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mn-cs"/>
            </a:endParaRPr>
          </a:p>
        </p:txBody>
      </p:sp>
    </p:spTree>
    <p:extLst>
      <p:ext uri="{BB962C8B-B14F-4D97-AF65-F5344CB8AC3E}">
        <p14:creationId xmlns:p14="http://schemas.microsoft.com/office/powerpoint/2010/main" val="308700491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fltVal val="0"/>
                                          </p:val>
                                        </p:tav>
                                        <p:tav tm="100000">
                                          <p:val>
                                            <p:strVal val="#ppt_w"/>
                                          </p:val>
                                        </p:tav>
                                      </p:tavLst>
                                    </p:anim>
                                    <p:anim calcmode="lin" valueType="num">
                                      <p:cBhvr>
                                        <p:cTn id="19" dur="500" fill="hold"/>
                                        <p:tgtEl>
                                          <p:spTgt spid="19"/>
                                        </p:tgtEl>
                                        <p:attrNameLst>
                                          <p:attrName>ppt_h</p:attrName>
                                        </p:attrNameLst>
                                      </p:cBhvr>
                                      <p:tavLst>
                                        <p:tav tm="0">
                                          <p:val>
                                            <p:fltVal val="0"/>
                                          </p:val>
                                        </p:tav>
                                        <p:tav tm="100000">
                                          <p:val>
                                            <p:strVal val="#ppt_h"/>
                                          </p:val>
                                        </p:tav>
                                      </p:tavLst>
                                    </p:anim>
                                    <p:animEffect transition="in" filter="fade">
                                      <p:cBhvr>
                                        <p:cTn id="20" dur="500"/>
                                        <p:tgtEl>
                                          <p:spTgt spid="19"/>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animEffect transition="in" filter="fade">
                                      <p:cBhvr>
                                        <p:cTn id="25" dur="500"/>
                                        <p:tgtEl>
                                          <p:spTgt spid="13"/>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p:tgtEl>
                                          <p:spTgt spid="27"/>
                                        </p:tgtEl>
                                        <p:attrNameLst>
                                          <p:attrName>ppt_y</p:attrName>
                                        </p:attrNameLst>
                                      </p:cBhvr>
                                      <p:tavLst>
                                        <p:tav tm="0">
                                          <p:val>
                                            <p:strVal val="#ppt_y+#ppt_h*1.125000"/>
                                          </p:val>
                                        </p:tav>
                                        <p:tav tm="100000">
                                          <p:val>
                                            <p:strVal val="#ppt_y"/>
                                          </p:val>
                                        </p:tav>
                                      </p:tavLst>
                                    </p:anim>
                                    <p:animEffect transition="in" filter="wipe(up)">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p:cTn id="41" dur="500" fill="hold"/>
                                        <p:tgtEl>
                                          <p:spTgt spid="29"/>
                                        </p:tgtEl>
                                        <p:attrNameLst>
                                          <p:attrName>ppt_w</p:attrName>
                                        </p:attrNameLst>
                                      </p:cBhvr>
                                      <p:tavLst>
                                        <p:tav tm="0">
                                          <p:val>
                                            <p:fltVal val="0"/>
                                          </p:val>
                                        </p:tav>
                                        <p:tav tm="100000">
                                          <p:val>
                                            <p:strVal val="#ppt_w"/>
                                          </p:val>
                                        </p:tav>
                                      </p:tavLst>
                                    </p:anim>
                                    <p:anim calcmode="lin" valueType="num">
                                      <p:cBhvr>
                                        <p:cTn id="42" dur="500" fill="hold"/>
                                        <p:tgtEl>
                                          <p:spTgt spid="29"/>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p:tgtEl>
                                          <p:spTgt spid="30"/>
                                        </p:tgtEl>
                                        <p:attrNameLst>
                                          <p:attrName>ppt_y</p:attrName>
                                        </p:attrNameLst>
                                      </p:cBhvr>
                                      <p:tavLst>
                                        <p:tav tm="0">
                                          <p:val>
                                            <p:strVal val="#ppt_y+#ppt_h*1.125000"/>
                                          </p:val>
                                        </p:tav>
                                        <p:tav tm="100000">
                                          <p:val>
                                            <p:strVal val="#ppt_y"/>
                                          </p:val>
                                        </p:tav>
                                      </p:tavLst>
                                    </p:anim>
                                    <p:animEffect transition="in" filter="wipe(up)">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P spid="19" grpId="0"/>
      <p:bldP spid="23" grpId="0"/>
      <p:bldP spid="27" grpId="0"/>
      <p:bldP spid="29"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DF9DE"/>
        </a:solidFill>
        <a:effectLst/>
      </p:bgPr>
    </p:bg>
    <p:spTree>
      <p:nvGrpSpPr>
        <p:cNvPr id="1" name=""/>
        <p:cNvGrpSpPr/>
        <p:nvPr/>
      </p:nvGrpSpPr>
      <p:grpSpPr>
        <a:xfrm>
          <a:off x="0" y="0"/>
          <a:ext cx="0" cy="0"/>
          <a:chOff x="0" y="0"/>
          <a:chExt cx="0" cy="0"/>
        </a:xfrm>
      </p:grpSpPr>
      <p:sp>
        <p:nvSpPr>
          <p:cNvPr id="28" name="TextBox 28"/>
          <p:cNvSpPr txBox="1"/>
          <p:nvPr/>
        </p:nvSpPr>
        <p:spPr>
          <a:xfrm>
            <a:off x="3992092" y="31371"/>
            <a:ext cx="10303816" cy="1167179"/>
          </a:xfrm>
          <a:prstGeom prst="rect">
            <a:avLst/>
          </a:prstGeom>
        </p:spPr>
        <p:txBody>
          <a:bodyPr lIns="0" tIns="0" rIns="0" bIns="0" rtlCol="0" anchor="t">
            <a:spAutoFit/>
          </a:bodyPr>
          <a:lstStyle/>
          <a:p>
            <a:pPr algn="ctr">
              <a:lnSpc>
                <a:spcPts val="10800"/>
              </a:lnSpc>
            </a:pPr>
            <a:r>
              <a:rPr lang="en-US" sz="4400" b="1" dirty="0">
                <a:solidFill>
                  <a:srgbClr val="FF0000"/>
                </a:solidFill>
                <a:latin typeface="Arial" panose="020B0604020202020204" pitchFamily="34" charset="0"/>
                <a:cs typeface="Arial" panose="020B0604020202020204" pitchFamily="34" charset="0"/>
              </a:rPr>
              <a:t>LUYỆN TẬP</a:t>
            </a:r>
          </a:p>
        </p:txBody>
      </p:sp>
      <p:pic>
        <p:nvPicPr>
          <p:cNvPr id="29" name="Picture 29"/>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1632" y="-2336046"/>
            <a:ext cx="1834414" cy="3880492"/>
          </a:xfrm>
          <a:prstGeom prst="rect">
            <a:avLst/>
          </a:prstGeom>
        </p:spPr>
      </p:pic>
      <p:sp>
        <p:nvSpPr>
          <p:cNvPr id="7" name="TextBox 6">
            <a:extLst>
              <a:ext uri="{FF2B5EF4-FFF2-40B4-BE49-F238E27FC236}">
                <a16:creationId xmlns:a16="http://schemas.microsoft.com/office/drawing/2014/main" id="{0B757E4C-3F8B-76A1-BE42-B6375D2E7AFC}"/>
              </a:ext>
            </a:extLst>
          </p:cNvPr>
          <p:cNvSpPr txBox="1"/>
          <p:nvPr/>
        </p:nvSpPr>
        <p:spPr>
          <a:xfrm>
            <a:off x="1447800" y="1289087"/>
            <a:ext cx="16154400" cy="905056"/>
          </a:xfrm>
          <a:prstGeom prst="rect">
            <a:avLst/>
          </a:prstGeom>
          <a:noFill/>
        </p:spPr>
        <p:txBody>
          <a:bodyPr wrap="square">
            <a:spAutoFit/>
          </a:bodyPr>
          <a:lstStyle/>
          <a:p>
            <a:pPr algn="just">
              <a:lnSpc>
                <a:spcPct val="150000"/>
              </a:lnSpc>
              <a:spcBef>
                <a:spcPts val="600"/>
              </a:spcBef>
              <a:spcAft>
                <a:spcPts val="600"/>
              </a:spcAft>
            </a:pPr>
            <a:r>
              <a:rPr lang="en-US" sz="4000" b="1">
                <a:solidFill>
                  <a:srgbClr val="000000"/>
                </a:solidFill>
                <a:effectLst/>
                <a:latin typeface="Times New Roman" panose="02020603050405020304" pitchFamily="18" charset="0"/>
                <a:ea typeface="Calibri" panose="020F0502020204030204" pitchFamily="34" charset="0"/>
              </a:rPr>
              <a:t>Phần I: Chọn đúng (Đ) hoặc sai (S) cho mỗi ý a), b), c), d) ở mỗi câu</a:t>
            </a:r>
            <a:endParaRPr lang="en-US" sz="4000">
              <a:solidFill>
                <a:srgbClr val="000000"/>
              </a:solidFill>
              <a:effectLst/>
              <a:latin typeface="Times New Roman" panose="02020603050405020304" pitchFamily="18" charset="0"/>
              <a:ea typeface="Calibri" panose="020F0502020204030204" pitchFamily="34" charset="0"/>
            </a:endParaRPr>
          </a:p>
        </p:txBody>
      </p:sp>
      <p:sp>
        <p:nvSpPr>
          <p:cNvPr id="10" name="TextBox 9">
            <a:extLst>
              <a:ext uri="{FF2B5EF4-FFF2-40B4-BE49-F238E27FC236}">
                <a16:creationId xmlns:a16="http://schemas.microsoft.com/office/drawing/2014/main" id="{48DED66F-796A-75D1-A69F-0CCD5EE4AA99}"/>
              </a:ext>
            </a:extLst>
          </p:cNvPr>
          <p:cNvSpPr txBox="1"/>
          <p:nvPr/>
        </p:nvSpPr>
        <p:spPr>
          <a:xfrm>
            <a:off x="304800" y="2406283"/>
            <a:ext cx="17526000" cy="6707798"/>
          </a:xfrm>
          <a:prstGeom prst="rect">
            <a:avLst/>
          </a:prstGeom>
          <a:noFill/>
        </p:spPr>
        <p:txBody>
          <a:bodyPr wrap="square">
            <a:spAutoFit/>
          </a:bodyPr>
          <a:lstStyle/>
          <a:p>
            <a:pPr>
              <a:lnSpc>
                <a:spcPct val="150000"/>
              </a:lnSpc>
              <a:spcBef>
                <a:spcPts val="600"/>
              </a:spcBef>
              <a:spcAft>
                <a:spcPts val="600"/>
              </a:spcAft>
            </a:pPr>
            <a:r>
              <a:rPr lang="en-US" sz="3300" b="1">
                <a:solidFill>
                  <a:srgbClr val="FF0066"/>
                </a:solidFill>
                <a:effectLst/>
                <a:latin typeface="Arial (Headings)"/>
                <a:ea typeface="Calibri" panose="020F0502020204030204" pitchFamily="34" charset="0"/>
              </a:rPr>
              <a:t>Câu 1.</a:t>
            </a:r>
            <a:r>
              <a:rPr lang="en-US" sz="3300" b="1">
                <a:effectLst/>
                <a:latin typeface="Arial (Headings)"/>
                <a:ea typeface="Calibri" panose="020F0502020204030204" pitchFamily="34" charset="0"/>
              </a:rPr>
              <a:t> </a:t>
            </a:r>
            <a:r>
              <a:rPr lang="en-US" sz="3300" b="1">
                <a:solidFill>
                  <a:srgbClr val="000000"/>
                </a:solidFill>
                <a:effectLst/>
                <a:latin typeface="Arial (Headings)"/>
                <a:ea typeface="Calibri" panose="020F0502020204030204" pitchFamily="34" charset="0"/>
              </a:rPr>
              <a:t>Dựa vào thành phần nguyên tố, hợp chất hữu cơ được chia thành hydrocarbon và dẫn xuất của hydrocarbon.</a:t>
            </a:r>
          </a:p>
          <a:p>
            <a:pPr>
              <a:lnSpc>
                <a:spcPct val="150000"/>
              </a:lnSpc>
              <a:spcBef>
                <a:spcPts val="600"/>
              </a:spcBef>
              <a:spcAft>
                <a:spcPts val="600"/>
              </a:spcAft>
            </a:pPr>
            <a:r>
              <a:rPr lang="en-US" sz="3300" b="1">
                <a:effectLst/>
                <a:latin typeface="Arial (Headings)"/>
                <a:ea typeface="Calibri" panose="020F0502020204030204" pitchFamily="34" charset="0"/>
              </a:rPr>
              <a:t>a. </a:t>
            </a:r>
            <a:r>
              <a:rPr lang="en-US" sz="3300" b="1">
                <a:solidFill>
                  <a:srgbClr val="000000"/>
                </a:solidFill>
                <a:effectLst/>
                <a:latin typeface="Arial (Headings)"/>
                <a:ea typeface="Calibri" panose="020F0502020204030204" pitchFamily="34" charset="0"/>
              </a:rPr>
              <a:t>Hydrocarbon là những hợp chất hữu cơ chỉ được tạo thành từ hai nguyên tố carbon và hydrogen.  </a:t>
            </a:r>
            <a:r>
              <a:rPr lang="en-US" sz="3000" b="1">
                <a:solidFill>
                  <a:srgbClr val="000000"/>
                </a:solidFill>
                <a:effectLst/>
                <a:latin typeface="Arial (Headings)"/>
                <a:ea typeface="Calibri" panose="020F0502020204030204" pitchFamily="34" charset="0"/>
              </a:rPr>
              <a:t>  </a:t>
            </a:r>
            <a:endParaRPr lang="en-US" sz="4000" b="1">
              <a:solidFill>
                <a:srgbClr val="FF0000"/>
              </a:solidFill>
              <a:effectLst/>
              <a:latin typeface="Arial (Headings)"/>
              <a:ea typeface="Calibri" panose="020F0502020204030204" pitchFamily="34" charset="0"/>
            </a:endParaRPr>
          </a:p>
          <a:p>
            <a:pPr>
              <a:lnSpc>
                <a:spcPct val="150000"/>
              </a:lnSpc>
              <a:spcBef>
                <a:spcPts val="600"/>
              </a:spcBef>
              <a:spcAft>
                <a:spcPts val="600"/>
              </a:spcAft>
            </a:pPr>
            <a:r>
              <a:rPr lang="en-US" sz="3300" b="1">
                <a:effectLst/>
                <a:latin typeface="Arial (Headings)"/>
                <a:ea typeface="Calibri" panose="020F0502020204030204" pitchFamily="34" charset="0"/>
              </a:rPr>
              <a:t>b. </a:t>
            </a:r>
            <a:r>
              <a:rPr lang="en-US" sz="3300" b="1">
                <a:solidFill>
                  <a:srgbClr val="000000"/>
                </a:solidFill>
                <a:effectLst/>
                <a:latin typeface="Arial (Headings)"/>
                <a:ea typeface="Calibri" panose="020F0502020204030204" pitchFamily="34" charset="0"/>
              </a:rPr>
              <a:t>Dẫn xuất của hydrocarbon là những hợp chất hữu cơ được tạo thành từ ba nguyên tố carbon, hydrogen và  oxygen.    </a:t>
            </a:r>
            <a:endParaRPr lang="en-US" sz="4500" b="1">
              <a:solidFill>
                <a:srgbClr val="FF0000"/>
              </a:solidFill>
              <a:effectLst/>
              <a:latin typeface="Arial (Headings)"/>
              <a:ea typeface="Calibri" panose="020F0502020204030204" pitchFamily="34" charset="0"/>
            </a:endParaRPr>
          </a:p>
          <a:p>
            <a:pPr>
              <a:lnSpc>
                <a:spcPct val="150000"/>
              </a:lnSpc>
              <a:spcBef>
                <a:spcPts val="600"/>
              </a:spcBef>
              <a:spcAft>
                <a:spcPts val="600"/>
              </a:spcAft>
            </a:pPr>
            <a:r>
              <a:rPr lang="en-US" sz="3300" b="1">
                <a:effectLst/>
                <a:latin typeface="Arial (Headings)"/>
                <a:ea typeface="Calibri" panose="020F0502020204030204" pitchFamily="34" charset="0"/>
              </a:rPr>
              <a:t>c.</a:t>
            </a:r>
            <a:r>
              <a:rPr lang="en-US" sz="3300" b="1">
                <a:solidFill>
                  <a:srgbClr val="FF0066"/>
                </a:solidFill>
                <a:effectLst/>
                <a:latin typeface="Arial (Headings)"/>
                <a:ea typeface="Calibri" panose="020F0502020204030204" pitchFamily="34" charset="0"/>
              </a:rPr>
              <a:t> </a:t>
            </a:r>
            <a:r>
              <a:rPr lang="en-US" sz="3300" b="1">
                <a:solidFill>
                  <a:srgbClr val="000000"/>
                </a:solidFill>
                <a:effectLst/>
                <a:latin typeface="Arial (Headings)"/>
                <a:ea typeface="Calibri" panose="020F0502020204030204" pitchFamily="34" charset="0"/>
              </a:rPr>
              <a:t>Methane (CH</a:t>
            </a:r>
            <a:r>
              <a:rPr lang="en-US" sz="3300" b="1" baseline="-25000">
                <a:solidFill>
                  <a:srgbClr val="000000"/>
                </a:solidFill>
                <a:effectLst/>
                <a:latin typeface="Arial (Headings)"/>
                <a:ea typeface="Calibri" panose="020F0502020204030204" pitchFamily="34" charset="0"/>
              </a:rPr>
              <a:t>4</a:t>
            </a:r>
            <a:r>
              <a:rPr lang="en-US" sz="3300" b="1">
                <a:solidFill>
                  <a:srgbClr val="000000"/>
                </a:solidFill>
                <a:effectLst/>
                <a:latin typeface="Arial (Headings)"/>
                <a:ea typeface="Calibri" panose="020F0502020204030204" pitchFamily="34" charset="0"/>
              </a:rPr>
              <a:t>) là một hydrocarbon. </a:t>
            </a:r>
          </a:p>
          <a:p>
            <a:pPr>
              <a:lnSpc>
                <a:spcPct val="150000"/>
              </a:lnSpc>
              <a:spcBef>
                <a:spcPts val="600"/>
              </a:spcBef>
              <a:spcAft>
                <a:spcPts val="600"/>
              </a:spcAft>
            </a:pPr>
            <a:r>
              <a:rPr lang="en-US" sz="3300" b="1">
                <a:effectLst/>
                <a:latin typeface="Arial (Headings)"/>
                <a:ea typeface="Calibri" panose="020F0502020204030204" pitchFamily="34" charset="0"/>
              </a:rPr>
              <a:t>d. </a:t>
            </a:r>
            <a:r>
              <a:rPr lang="en-US" sz="3300" b="1">
                <a:solidFill>
                  <a:srgbClr val="000000"/>
                </a:solidFill>
                <a:effectLst/>
                <a:latin typeface="Arial (Headings)"/>
                <a:ea typeface="Calibri" panose="020F0502020204030204" pitchFamily="34" charset="0"/>
              </a:rPr>
              <a:t>Ethyl alcohol (C</a:t>
            </a:r>
            <a:r>
              <a:rPr lang="en-US" sz="3300" b="1" baseline="-25000">
                <a:solidFill>
                  <a:srgbClr val="000000"/>
                </a:solidFill>
                <a:effectLst/>
                <a:latin typeface="Arial (Headings)"/>
                <a:ea typeface="Calibri" panose="020F0502020204030204" pitchFamily="34" charset="0"/>
              </a:rPr>
              <a:t>2</a:t>
            </a:r>
            <a:r>
              <a:rPr lang="en-US" sz="3300" b="1">
                <a:solidFill>
                  <a:srgbClr val="000000"/>
                </a:solidFill>
                <a:effectLst/>
                <a:latin typeface="Arial (Headings)"/>
                <a:ea typeface="Calibri" panose="020F0502020204030204" pitchFamily="34" charset="0"/>
              </a:rPr>
              <a:t>H</a:t>
            </a:r>
            <a:r>
              <a:rPr lang="en-US" sz="3300" b="1" baseline="-25000">
                <a:solidFill>
                  <a:srgbClr val="000000"/>
                </a:solidFill>
                <a:effectLst/>
                <a:latin typeface="Arial (Headings)"/>
                <a:ea typeface="Calibri" panose="020F0502020204030204" pitchFamily="34" charset="0"/>
              </a:rPr>
              <a:t>5</a:t>
            </a:r>
            <a:r>
              <a:rPr lang="en-US" sz="3300" b="1">
                <a:solidFill>
                  <a:srgbClr val="000000"/>
                </a:solidFill>
                <a:effectLst/>
                <a:latin typeface="Arial (Headings)"/>
                <a:ea typeface="Calibri" panose="020F0502020204030204" pitchFamily="34" charset="0"/>
              </a:rPr>
              <a:t>OH) là một dẫn xuất hydrocarbon.          </a:t>
            </a:r>
            <a:endParaRPr lang="en-US" sz="4000" b="1">
              <a:solidFill>
                <a:srgbClr val="000000"/>
              </a:solidFill>
              <a:effectLst/>
              <a:latin typeface="Arial (Headings)"/>
              <a:ea typeface="Calibri" panose="020F0502020204030204" pitchFamily="34" charset="0"/>
            </a:endParaRPr>
          </a:p>
        </p:txBody>
      </p:sp>
      <p:sp>
        <p:nvSpPr>
          <p:cNvPr id="12" name="TextBox 11">
            <a:extLst>
              <a:ext uri="{FF2B5EF4-FFF2-40B4-BE49-F238E27FC236}">
                <a16:creationId xmlns:a16="http://schemas.microsoft.com/office/drawing/2014/main" id="{2907E485-71A2-7CFF-FD19-BAE2FB8A742A}"/>
              </a:ext>
            </a:extLst>
          </p:cNvPr>
          <p:cNvSpPr txBox="1"/>
          <p:nvPr/>
        </p:nvSpPr>
        <p:spPr>
          <a:xfrm>
            <a:off x="3352800" y="4914900"/>
            <a:ext cx="1905000" cy="707886"/>
          </a:xfrm>
          <a:prstGeom prst="rect">
            <a:avLst/>
          </a:prstGeom>
          <a:noFill/>
        </p:spPr>
        <p:txBody>
          <a:bodyPr wrap="square">
            <a:spAutoFit/>
          </a:bodyPr>
          <a:lstStyle/>
          <a:p>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mn-cs"/>
              </a:rPr>
              <a:t>Đ</a:t>
            </a:r>
            <a:endParaRPr lang="en-US"/>
          </a:p>
        </p:txBody>
      </p:sp>
      <p:sp>
        <p:nvSpPr>
          <p:cNvPr id="16" name="TextBox 15">
            <a:extLst>
              <a:ext uri="{FF2B5EF4-FFF2-40B4-BE49-F238E27FC236}">
                <a16:creationId xmlns:a16="http://schemas.microsoft.com/office/drawing/2014/main" id="{75A4A5E4-1055-9822-AB1C-64364872D59E}"/>
              </a:ext>
            </a:extLst>
          </p:cNvPr>
          <p:cNvSpPr txBox="1"/>
          <p:nvPr/>
        </p:nvSpPr>
        <p:spPr>
          <a:xfrm>
            <a:off x="6934200" y="6529804"/>
            <a:ext cx="1143000" cy="784830"/>
          </a:xfrm>
          <a:prstGeom prst="rect">
            <a:avLst/>
          </a:prstGeom>
          <a:noFill/>
        </p:spPr>
        <p:txBody>
          <a:bodyPr wrap="square">
            <a:spAutoFit/>
          </a:bodyPr>
          <a:lstStyle/>
          <a:p>
            <a:r>
              <a:rPr lang="en-US" sz="4500" b="1">
                <a:solidFill>
                  <a:srgbClr val="FF0000"/>
                </a:solidFill>
                <a:latin typeface="Arial (Headings)"/>
                <a:ea typeface="Calibri" panose="020F0502020204030204" pitchFamily="34" charset="0"/>
              </a:rPr>
              <a:t>S</a:t>
            </a:r>
            <a:endParaRPr lang="en-US"/>
          </a:p>
        </p:txBody>
      </p:sp>
      <p:sp>
        <p:nvSpPr>
          <p:cNvPr id="18" name="TextBox 17">
            <a:extLst>
              <a:ext uri="{FF2B5EF4-FFF2-40B4-BE49-F238E27FC236}">
                <a16:creationId xmlns:a16="http://schemas.microsoft.com/office/drawing/2014/main" id="{836020F2-B5B8-9681-8585-0676FA3E8C37}"/>
              </a:ext>
            </a:extLst>
          </p:cNvPr>
          <p:cNvSpPr txBox="1"/>
          <p:nvPr/>
        </p:nvSpPr>
        <p:spPr>
          <a:xfrm>
            <a:off x="8077200" y="7506471"/>
            <a:ext cx="1981200" cy="707886"/>
          </a:xfrm>
          <a:prstGeom prst="rect">
            <a:avLst/>
          </a:prstGeom>
          <a:noFill/>
        </p:spPr>
        <p:txBody>
          <a:bodyPr wrap="square">
            <a:spAutoFit/>
          </a:bodyPr>
          <a:lstStyle/>
          <a:p>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mn-cs"/>
              </a:rPr>
              <a:t>Đ</a:t>
            </a:r>
            <a:endParaRPr lang="en-US"/>
          </a:p>
        </p:txBody>
      </p:sp>
      <p:sp>
        <p:nvSpPr>
          <p:cNvPr id="20" name="TextBox 19">
            <a:extLst>
              <a:ext uri="{FF2B5EF4-FFF2-40B4-BE49-F238E27FC236}">
                <a16:creationId xmlns:a16="http://schemas.microsoft.com/office/drawing/2014/main" id="{FBA81B7C-4872-8505-BDF6-22BBF9FE612F}"/>
              </a:ext>
            </a:extLst>
          </p:cNvPr>
          <p:cNvSpPr txBox="1"/>
          <p:nvPr/>
        </p:nvSpPr>
        <p:spPr>
          <a:xfrm>
            <a:off x="11430000" y="8380564"/>
            <a:ext cx="1752600" cy="707886"/>
          </a:xfrm>
          <a:prstGeom prst="rect">
            <a:avLst/>
          </a:prstGeom>
          <a:noFill/>
        </p:spPr>
        <p:txBody>
          <a:bodyPr wrap="square">
            <a:spAutoFit/>
          </a:bodyPr>
          <a:lstStyle/>
          <a:p>
            <a:r>
              <a:rPr kumimoji="0" lang="en-US" sz="4000" b="1" i="0" u="none" strike="noStrike" kern="1200" cap="none" spc="0" normalizeH="0" baseline="0" noProof="0">
                <a:ln>
                  <a:noFill/>
                </a:ln>
                <a:solidFill>
                  <a:srgbClr val="FF0000"/>
                </a:solidFill>
                <a:effectLst/>
                <a:uLnTx/>
                <a:uFillTx/>
                <a:latin typeface="Arial (Headings)"/>
                <a:ea typeface="Calibri" panose="020F0502020204030204" pitchFamily="34" charset="0"/>
                <a:cs typeface="+mn-cs"/>
              </a:rPr>
              <a:t>Đ</a:t>
            </a:r>
            <a:endParaRPr lang="en-US"/>
          </a:p>
        </p:txBody>
      </p:sp>
    </p:spTree>
    <p:extLst>
      <p:ext uri="{BB962C8B-B14F-4D97-AF65-F5344CB8AC3E}">
        <p14:creationId xmlns:p14="http://schemas.microsoft.com/office/powerpoint/2010/main" val="1471614035"/>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additive="base">
                                        <p:cTn id="33"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
                                            <p:txEl>
                                              <p:pRg st="4" end="4"/>
                                            </p:txEl>
                                          </p:spTgt>
                                        </p:tgtEl>
                                        <p:attrNameLst>
                                          <p:attrName>style.visibility</p:attrName>
                                        </p:attrNameLst>
                                      </p:cBhvr>
                                      <p:to>
                                        <p:strVal val="visible"/>
                                      </p:to>
                                    </p:set>
                                    <p:anim calcmode="lin" valueType="num">
                                      <p:cBhvr additive="base">
                                        <p:cTn id="37"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Left)">
                                      <p:cBhvr>
                                        <p:cTn id="43" dur="500"/>
                                        <p:tgtEl>
                                          <p:spTgt spid="12"/>
                                        </p:tgtEl>
                                      </p:cBhvr>
                                    </p:animEffect>
                                  </p:childTnLst>
                                </p:cTn>
                              </p:par>
                            </p:childTnLst>
                          </p:cTn>
                        </p:par>
                        <p:par>
                          <p:cTn id="44" fill="hold">
                            <p:stCondLst>
                              <p:cond delay="500"/>
                            </p:stCondLst>
                            <p:childTnLst>
                              <p:par>
                                <p:cTn id="45" presetID="18" presetClass="entr" presetSubtype="12"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downLeft)">
                                      <p:cBhvr>
                                        <p:cTn id="47" dur="500"/>
                                        <p:tgtEl>
                                          <p:spTgt spid="16"/>
                                        </p:tgtEl>
                                      </p:cBhvr>
                                    </p:animEffect>
                                  </p:childTnLst>
                                </p:cTn>
                              </p:par>
                            </p:childTnLst>
                          </p:cTn>
                        </p:par>
                        <p:par>
                          <p:cTn id="48" fill="hold">
                            <p:stCondLst>
                              <p:cond delay="1000"/>
                            </p:stCondLst>
                            <p:childTnLst>
                              <p:par>
                                <p:cTn id="49" presetID="18" presetClass="entr" presetSubtype="12"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strips(downLeft)">
                                      <p:cBhvr>
                                        <p:cTn id="51" dur="500"/>
                                        <p:tgtEl>
                                          <p:spTgt spid="18"/>
                                        </p:tgtEl>
                                      </p:cBhvr>
                                    </p:animEffect>
                                  </p:childTnLst>
                                </p:cTn>
                              </p:par>
                            </p:childTnLst>
                          </p:cTn>
                        </p:par>
                        <p:par>
                          <p:cTn id="52" fill="hold">
                            <p:stCondLst>
                              <p:cond delay="1500"/>
                            </p:stCondLst>
                            <p:childTnLst>
                              <p:par>
                                <p:cTn id="53" presetID="18" presetClass="entr" presetSubtype="12" fill="hold" grpId="0" nodeType="after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strips(downLeft)">
                                      <p:cBhvr>
                                        <p:cTn id="5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7" grpId="0"/>
      <p:bldP spid="12" grpId="0"/>
      <p:bldP spid="16" grpId="0"/>
      <p:bldP spid="18"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CC90D4-5A45-498C-7E51-8B00F5B7153C}"/>
            </a:ext>
          </a:extLst>
        </p:cNvPr>
        <p:cNvGrpSpPr/>
        <p:nvPr/>
      </p:nvGrpSpPr>
      <p:grpSpPr>
        <a:xfrm>
          <a:off x="0" y="0"/>
          <a:ext cx="0" cy="0"/>
          <a:chOff x="0" y="0"/>
          <a:chExt cx="0" cy="0"/>
        </a:xfrm>
      </p:grpSpPr>
      <p:pic>
        <p:nvPicPr>
          <p:cNvPr id="24" name="Picture 24">
            <a:extLst>
              <a:ext uri="{FF2B5EF4-FFF2-40B4-BE49-F238E27FC236}">
                <a16:creationId xmlns:a16="http://schemas.microsoft.com/office/drawing/2014/main" id="{CF6D7E1B-C317-BFEF-9B78-FFAFE6013CE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8" name="TextBox 7">
            <a:extLst>
              <a:ext uri="{FF2B5EF4-FFF2-40B4-BE49-F238E27FC236}">
                <a16:creationId xmlns:a16="http://schemas.microsoft.com/office/drawing/2014/main" id="{452108E3-C28D-DF53-5388-0FD9649CE34C}"/>
              </a:ext>
            </a:extLst>
          </p:cNvPr>
          <p:cNvSpPr txBox="1"/>
          <p:nvPr/>
        </p:nvSpPr>
        <p:spPr>
          <a:xfrm>
            <a:off x="2209800" y="1047798"/>
            <a:ext cx="11506200" cy="905056"/>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00"/>
                </a:solidFill>
                <a:effectLst/>
                <a:latin typeface="Arial (Headings)"/>
                <a:ea typeface="Calibri" panose="020F0502020204030204" pitchFamily="34" charset="0"/>
              </a:rPr>
              <a:t>Phần II. Trắc nghiệm trả lời ngắn</a:t>
            </a:r>
            <a:endParaRPr lang="en-US" sz="4000">
              <a:solidFill>
                <a:srgbClr val="FF0000"/>
              </a:solidFill>
              <a:effectLst/>
              <a:latin typeface="Arial (Headings)"/>
              <a:ea typeface="Calibri" panose="020F0502020204030204" pitchFamily="34" charset="0"/>
            </a:endParaRPr>
          </a:p>
        </p:txBody>
      </p:sp>
      <p:pic>
        <p:nvPicPr>
          <p:cNvPr id="79" name="Picture 78">
            <a:extLst>
              <a:ext uri="{FF2B5EF4-FFF2-40B4-BE49-F238E27FC236}">
                <a16:creationId xmlns:a16="http://schemas.microsoft.com/office/drawing/2014/main" id="{F586AA2D-0DA8-B083-461F-EEB4D1012B03}"/>
              </a:ext>
            </a:extLst>
          </p:cNvPr>
          <p:cNvPicPr>
            <a:picLocks noChangeAspect="1"/>
          </p:cNvPicPr>
          <p:nvPr/>
        </p:nvPicPr>
        <p:blipFill>
          <a:blip r:embed="rId4"/>
          <a:stretch>
            <a:fillRect/>
          </a:stretch>
        </p:blipFill>
        <p:spPr>
          <a:xfrm>
            <a:off x="4868912" y="4531498"/>
            <a:ext cx="6187976" cy="914479"/>
          </a:xfrm>
          <a:prstGeom prst="rect">
            <a:avLst/>
          </a:prstGeom>
        </p:spPr>
      </p:pic>
      <p:sp>
        <p:nvSpPr>
          <p:cNvPr id="272" name="TextBox 271">
            <a:extLst>
              <a:ext uri="{FF2B5EF4-FFF2-40B4-BE49-F238E27FC236}">
                <a16:creationId xmlns:a16="http://schemas.microsoft.com/office/drawing/2014/main" id="{01E6ADD4-C266-BA78-9501-4829987ABD94}"/>
              </a:ext>
            </a:extLst>
          </p:cNvPr>
          <p:cNvSpPr txBox="1"/>
          <p:nvPr/>
        </p:nvSpPr>
        <p:spPr>
          <a:xfrm>
            <a:off x="643191" y="2412492"/>
            <a:ext cx="16716071" cy="1839606"/>
          </a:xfrm>
          <a:prstGeom prst="rect">
            <a:avLst/>
          </a:prstGeom>
          <a:noFill/>
        </p:spPr>
        <p:txBody>
          <a:bodyPr wrap="square">
            <a:spAutoFit/>
          </a:bodyPr>
          <a:lstStyle/>
          <a:p>
            <a:pPr>
              <a:lnSpc>
                <a:spcPct val="150000"/>
              </a:lnSpc>
              <a:spcBef>
                <a:spcPts val="600"/>
              </a:spcBef>
              <a:spcAft>
                <a:spcPts val="600"/>
              </a:spcAft>
            </a:pPr>
            <a:r>
              <a:rPr lang="vi-VN" sz="4000" b="1">
                <a:solidFill>
                  <a:srgbClr val="FF0066"/>
                </a:solidFill>
                <a:latin typeface="Arial (Headings)"/>
                <a:ea typeface="Calibri" panose="020F0502020204030204" pitchFamily="34" charset="0"/>
              </a:rPr>
              <a:t>Câu 2. </a:t>
            </a:r>
            <a:r>
              <a:rPr lang="vi-VN" sz="4000" b="1">
                <a:latin typeface="Arial (Headings)"/>
                <a:ea typeface="Calibri" panose="020F0502020204030204" pitchFamily="34" charset="0"/>
              </a:rPr>
              <a:t>Cho các hợp chất hữu cơ: </a:t>
            </a:r>
            <a:r>
              <a:rPr lang="en-US" sz="4000" b="1"/>
              <a:t>CH</a:t>
            </a:r>
            <a:r>
              <a:rPr lang="en-US" sz="4000" b="1" baseline="-25000"/>
              <a:t>4</a:t>
            </a:r>
            <a:r>
              <a:rPr lang="en-US" sz="4000" b="1"/>
              <a:t>, CCl</a:t>
            </a:r>
            <a:r>
              <a:rPr lang="en-US" sz="4000" b="1" baseline="-25000"/>
              <a:t>4, </a:t>
            </a:r>
            <a:r>
              <a:rPr lang="en-US" sz="4000" b="1"/>
              <a:t>CH</a:t>
            </a:r>
            <a:r>
              <a:rPr lang="en-US" sz="4000" b="1" baseline="-25000"/>
              <a:t>3</a:t>
            </a:r>
            <a:r>
              <a:rPr lang="en-US" sz="4000" b="1"/>
              <a:t>OH, HCOOH, C</a:t>
            </a:r>
            <a:r>
              <a:rPr lang="en-US" sz="4000" b="1" baseline="-25000"/>
              <a:t>2</a:t>
            </a:r>
            <a:r>
              <a:rPr lang="en-US" sz="4000" b="1"/>
              <a:t>H</a:t>
            </a:r>
            <a:r>
              <a:rPr lang="en-US" sz="4000" b="1" baseline="-25000"/>
              <a:t>2</a:t>
            </a:r>
            <a:r>
              <a:rPr lang="en-US" sz="4000" b="1"/>
              <a:t>, C</a:t>
            </a:r>
            <a:r>
              <a:rPr lang="en-US" sz="4000" b="1" baseline="-25000"/>
              <a:t>8</a:t>
            </a:r>
            <a:r>
              <a:rPr lang="en-US" sz="4000" b="1"/>
              <a:t>H</a:t>
            </a:r>
            <a:r>
              <a:rPr lang="en-US" sz="4000" b="1" baseline="-25000"/>
              <a:t>18</a:t>
            </a:r>
            <a:r>
              <a:rPr lang="en-US" sz="4000" b="1"/>
              <a:t>, CH</a:t>
            </a:r>
            <a:r>
              <a:rPr lang="en-US" sz="4000" b="1" baseline="-25000"/>
              <a:t>3</a:t>
            </a:r>
            <a:r>
              <a:rPr lang="en-US" sz="4000" b="1"/>
              <a:t>NH</a:t>
            </a:r>
            <a:r>
              <a:rPr lang="en-US" sz="4000" b="1" baseline="-25000"/>
              <a:t>2</a:t>
            </a:r>
            <a:r>
              <a:rPr lang="en-US" sz="4000"/>
              <a:t>.</a:t>
            </a:r>
            <a:r>
              <a:rPr lang="vi-VN" sz="4000" b="1">
                <a:latin typeface="Arial (Headings)"/>
                <a:ea typeface="Calibri" panose="020F0502020204030204" pitchFamily="34" charset="0"/>
              </a:rPr>
              <a:t> Có bao nhiêu hợp chất hữu cơ thuộc loại hydrocarbon? </a:t>
            </a:r>
            <a:endParaRPr lang="en-US" sz="4000" b="1">
              <a:latin typeface="Arial (Headings)"/>
              <a:ea typeface="Calibri" panose="020F0502020204030204" pitchFamily="34" charset="0"/>
            </a:endParaRPr>
          </a:p>
        </p:txBody>
      </p:sp>
    </p:spTree>
    <p:extLst>
      <p:ext uri="{BB962C8B-B14F-4D97-AF65-F5344CB8AC3E}">
        <p14:creationId xmlns:p14="http://schemas.microsoft.com/office/powerpoint/2010/main" val="294562736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2">
                                            <p:txEl>
                                              <p:pRg st="0" end="0"/>
                                            </p:txEl>
                                          </p:spTgt>
                                        </p:tgtEl>
                                        <p:attrNameLst>
                                          <p:attrName>style.visibility</p:attrName>
                                        </p:attrNameLst>
                                      </p:cBhvr>
                                      <p:to>
                                        <p:strVal val="visible"/>
                                      </p:to>
                                    </p:set>
                                    <p:anim calcmode="lin" valueType="num">
                                      <p:cBhvr additive="base">
                                        <p:cTn id="13" dur="500" fill="hold"/>
                                        <p:tgtEl>
                                          <p:spTgt spid="27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strips(downLeft)">
                                      <p:cBhvr>
                                        <p:cTn id="19"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87C395-151C-45AD-9FE0-4F4C126F67FB}"/>
            </a:ext>
          </a:extLst>
        </p:cNvPr>
        <p:cNvGrpSpPr/>
        <p:nvPr/>
      </p:nvGrpSpPr>
      <p:grpSpPr>
        <a:xfrm>
          <a:off x="0" y="0"/>
          <a:ext cx="0" cy="0"/>
          <a:chOff x="0" y="0"/>
          <a:chExt cx="0" cy="0"/>
        </a:xfrm>
      </p:grpSpPr>
      <p:pic>
        <p:nvPicPr>
          <p:cNvPr id="24" name="Picture 24">
            <a:extLst>
              <a:ext uri="{FF2B5EF4-FFF2-40B4-BE49-F238E27FC236}">
                <a16:creationId xmlns:a16="http://schemas.microsoft.com/office/drawing/2014/main" id="{46EB1FDD-AA97-51D1-DCFD-2EA1B8CDB51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14" name="TextBox 13">
            <a:extLst>
              <a:ext uri="{FF2B5EF4-FFF2-40B4-BE49-F238E27FC236}">
                <a16:creationId xmlns:a16="http://schemas.microsoft.com/office/drawing/2014/main" id="{170D6E0C-CFD9-9FB8-0DAB-6DF3E0D35CCD}"/>
              </a:ext>
            </a:extLst>
          </p:cNvPr>
          <p:cNvSpPr txBox="1"/>
          <p:nvPr/>
        </p:nvSpPr>
        <p:spPr>
          <a:xfrm>
            <a:off x="1295400" y="1373145"/>
            <a:ext cx="16001920" cy="905056"/>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00"/>
                </a:solidFill>
                <a:effectLst/>
                <a:latin typeface="Arial (Headings)"/>
                <a:ea typeface="Calibri" panose="020F0502020204030204" pitchFamily="34" charset="0"/>
              </a:rPr>
              <a:t>Phần III. Trắc nghiệm lựa chọn 1 đáp án đúng.</a:t>
            </a:r>
            <a:endParaRPr lang="en-US" sz="4000">
              <a:solidFill>
                <a:srgbClr val="FF0000"/>
              </a:solidFill>
              <a:effectLst/>
              <a:latin typeface="Arial (Headings)"/>
              <a:ea typeface="Calibri" panose="020F0502020204030204" pitchFamily="34" charset="0"/>
            </a:endParaRPr>
          </a:p>
        </p:txBody>
      </p:sp>
      <p:sp>
        <p:nvSpPr>
          <p:cNvPr id="17" name="TextBox 16">
            <a:extLst>
              <a:ext uri="{FF2B5EF4-FFF2-40B4-BE49-F238E27FC236}">
                <a16:creationId xmlns:a16="http://schemas.microsoft.com/office/drawing/2014/main" id="{3506F58E-14F1-6389-EB0D-1240B37D43F7}"/>
              </a:ext>
            </a:extLst>
          </p:cNvPr>
          <p:cNvSpPr txBox="1"/>
          <p:nvPr/>
        </p:nvSpPr>
        <p:spPr>
          <a:xfrm>
            <a:off x="944240" y="2512948"/>
            <a:ext cx="16992520" cy="2902141"/>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66"/>
                </a:solidFill>
                <a:effectLst/>
                <a:latin typeface="Arial (Headings)"/>
                <a:ea typeface="Calibri" panose="020F0502020204030204" pitchFamily="34" charset="0"/>
              </a:rPr>
              <a:t>Câu 3. </a:t>
            </a:r>
            <a:r>
              <a:rPr lang="en-US" sz="4000" b="1">
                <a:solidFill>
                  <a:srgbClr val="000000"/>
                </a:solidFill>
                <a:effectLst/>
                <a:latin typeface="Arial (Headings)"/>
                <a:ea typeface="Calibri" panose="020F0502020204030204" pitchFamily="34" charset="0"/>
              </a:rPr>
              <a:t>Trong các hợp chất sau, chất nào là dẫn xuất của hydrocarbon? </a:t>
            </a:r>
          </a:p>
          <a:p>
            <a:pPr algn="just">
              <a:lnSpc>
                <a:spcPct val="150000"/>
              </a:lnSpc>
              <a:spcBef>
                <a:spcPts val="600"/>
              </a:spcBef>
              <a:spcAft>
                <a:spcPts val="600"/>
              </a:spcAft>
              <a:tabLst>
                <a:tab pos="179705" algn="l"/>
                <a:tab pos="3420110" algn="l"/>
                <a:tab pos="5039995" algn="l"/>
              </a:tabLst>
            </a:pPr>
            <a:r>
              <a:rPr lang="en-US" sz="4000" b="1">
                <a:effectLst/>
                <a:latin typeface="Arial (Headings)"/>
                <a:ea typeface="Calibri" panose="020F0502020204030204" pitchFamily="34" charset="0"/>
              </a:rPr>
              <a:t>A.</a:t>
            </a:r>
            <a:r>
              <a:rPr lang="en-US" sz="4000" b="1">
                <a:solidFill>
                  <a:srgbClr val="000000"/>
                </a:solidFill>
                <a:effectLst/>
                <a:latin typeface="Arial (Headings)"/>
                <a:ea typeface="Calibri" panose="020F0502020204030204" pitchFamily="34" charset="0"/>
              </a:rPr>
              <a:t> CH</a:t>
            </a:r>
            <a:r>
              <a:rPr lang="en-US" sz="4000" b="1" baseline="-25000">
                <a:solidFill>
                  <a:srgbClr val="000000"/>
                </a:solidFill>
                <a:effectLst/>
                <a:latin typeface="Arial (Headings)"/>
                <a:ea typeface="Calibri" panose="020F0502020204030204" pitchFamily="34" charset="0"/>
              </a:rPr>
              <a:t>4</a:t>
            </a:r>
            <a:r>
              <a:rPr lang="en-US" sz="4000" b="1">
                <a:solidFill>
                  <a:srgbClr val="000000"/>
                </a:solidFill>
                <a:effectLst/>
                <a:latin typeface="Arial (Headings)"/>
                <a:ea typeface="Calibri" panose="020F0502020204030204" pitchFamily="34" charset="0"/>
              </a:rPr>
              <a:t>.	B. CH</a:t>
            </a:r>
            <a:r>
              <a:rPr lang="en-US" sz="4000" b="1" baseline="-25000">
                <a:solidFill>
                  <a:srgbClr val="000000"/>
                </a:solidFill>
                <a:effectLst/>
                <a:latin typeface="Arial (Headings)"/>
                <a:ea typeface="Calibri" panose="020F0502020204030204" pitchFamily="34" charset="0"/>
              </a:rPr>
              <a:t>3</a:t>
            </a:r>
            <a:r>
              <a:rPr lang="en-US" sz="4000" b="1">
                <a:solidFill>
                  <a:srgbClr val="000000"/>
                </a:solidFill>
                <a:effectLst/>
                <a:latin typeface="Arial (Headings)"/>
                <a:ea typeface="Calibri" panose="020F0502020204030204" pitchFamily="34" charset="0"/>
              </a:rPr>
              <a:t>OH.	               C. C</a:t>
            </a:r>
            <a:r>
              <a:rPr lang="en-US" sz="4000" b="1" baseline="-25000">
                <a:solidFill>
                  <a:srgbClr val="000000"/>
                </a:solidFill>
                <a:effectLst/>
                <a:latin typeface="Arial (Headings)"/>
                <a:ea typeface="Calibri" panose="020F0502020204030204" pitchFamily="34" charset="0"/>
              </a:rPr>
              <a:t>2</a:t>
            </a:r>
            <a:r>
              <a:rPr lang="en-US" sz="4000" b="1">
                <a:solidFill>
                  <a:srgbClr val="000000"/>
                </a:solidFill>
                <a:effectLst/>
                <a:latin typeface="Arial (Headings)"/>
                <a:ea typeface="Calibri" panose="020F0502020204030204" pitchFamily="34" charset="0"/>
              </a:rPr>
              <a:t>H</a:t>
            </a:r>
            <a:r>
              <a:rPr lang="en-US" sz="4000" b="1" baseline="-25000">
                <a:solidFill>
                  <a:srgbClr val="000000"/>
                </a:solidFill>
                <a:effectLst/>
                <a:latin typeface="Arial (Headings)"/>
                <a:ea typeface="Calibri" panose="020F0502020204030204" pitchFamily="34" charset="0"/>
              </a:rPr>
              <a:t>4</a:t>
            </a:r>
            <a:r>
              <a:rPr lang="en-US" sz="4000" b="1">
                <a:solidFill>
                  <a:srgbClr val="000000"/>
                </a:solidFill>
                <a:effectLst/>
                <a:latin typeface="Arial (Headings)"/>
                <a:ea typeface="Calibri" panose="020F0502020204030204" pitchFamily="34" charset="0"/>
              </a:rPr>
              <a:t>. 	                   D. C</a:t>
            </a:r>
            <a:r>
              <a:rPr lang="en-US" sz="4000" b="1" baseline="-25000">
                <a:solidFill>
                  <a:srgbClr val="000000"/>
                </a:solidFill>
                <a:effectLst/>
                <a:latin typeface="Arial (Headings)"/>
                <a:ea typeface="Calibri" panose="020F0502020204030204" pitchFamily="34" charset="0"/>
              </a:rPr>
              <a:t>3</a:t>
            </a:r>
            <a:r>
              <a:rPr lang="en-US" sz="4000" b="1">
                <a:solidFill>
                  <a:srgbClr val="000000"/>
                </a:solidFill>
                <a:effectLst/>
                <a:latin typeface="Arial (Headings)"/>
                <a:ea typeface="Calibri" panose="020F0502020204030204" pitchFamily="34" charset="0"/>
              </a:rPr>
              <a:t>H</a:t>
            </a:r>
            <a:r>
              <a:rPr lang="en-US" sz="4000" b="1" baseline="-25000">
                <a:solidFill>
                  <a:srgbClr val="000000"/>
                </a:solidFill>
                <a:effectLst/>
                <a:latin typeface="Arial (Headings)"/>
                <a:ea typeface="Calibri" panose="020F0502020204030204" pitchFamily="34" charset="0"/>
              </a:rPr>
              <a:t>8</a:t>
            </a:r>
            <a:r>
              <a:rPr lang="en-US" sz="4000" b="1">
                <a:solidFill>
                  <a:srgbClr val="000000"/>
                </a:solidFill>
                <a:effectLst/>
                <a:latin typeface="Arial (Headings)"/>
                <a:ea typeface="Calibri" panose="020F0502020204030204" pitchFamily="34" charset="0"/>
              </a:rPr>
              <a:t>.</a:t>
            </a:r>
          </a:p>
        </p:txBody>
      </p:sp>
      <p:sp>
        <p:nvSpPr>
          <p:cNvPr id="18" name="Oval 17">
            <a:extLst>
              <a:ext uri="{FF2B5EF4-FFF2-40B4-BE49-F238E27FC236}">
                <a16:creationId xmlns:a16="http://schemas.microsoft.com/office/drawing/2014/main" id="{0D5774AF-0BB2-FA39-3655-B3B0160186FE}"/>
              </a:ext>
            </a:extLst>
          </p:cNvPr>
          <p:cNvSpPr/>
          <p:nvPr/>
        </p:nvSpPr>
        <p:spPr>
          <a:xfrm>
            <a:off x="4114800" y="4545022"/>
            <a:ext cx="914400" cy="904045"/>
          </a:xfrm>
          <a:prstGeom prst="ellipse">
            <a:avLst/>
          </a:prstGeom>
          <a:solidFill>
            <a:srgbClr val="FF0066"/>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3400" b="1">
                <a:solidFill>
                  <a:srgbClr val="000000"/>
                </a:solidFill>
                <a:latin typeface="Arial (Headings)"/>
                <a:ea typeface="Calibri" panose="020F0502020204030204" pitchFamily="34" charset="0"/>
              </a:rPr>
              <a:t>B</a:t>
            </a:r>
            <a:r>
              <a:rPr lang="en-US" sz="3400" b="1">
                <a:solidFill>
                  <a:srgbClr val="000000"/>
                </a:solidFill>
                <a:effectLst/>
                <a:latin typeface="Arial (Headings)"/>
                <a:ea typeface="Calibri" panose="020F0502020204030204" pitchFamily="34" charset="0"/>
              </a:rPr>
              <a:t>.</a:t>
            </a:r>
            <a:endParaRPr lang="en-US" sz="3400"/>
          </a:p>
        </p:txBody>
      </p:sp>
    </p:spTree>
    <p:extLst>
      <p:ext uri="{BB962C8B-B14F-4D97-AF65-F5344CB8AC3E}">
        <p14:creationId xmlns:p14="http://schemas.microsoft.com/office/powerpoint/2010/main" val="80088154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strips(downLeft)">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4AACF8-6315-7D14-A58C-D5073FBF3BA8}"/>
            </a:ext>
          </a:extLst>
        </p:cNvPr>
        <p:cNvGrpSpPr/>
        <p:nvPr/>
      </p:nvGrpSpPr>
      <p:grpSpPr>
        <a:xfrm>
          <a:off x="0" y="0"/>
          <a:ext cx="0" cy="0"/>
          <a:chOff x="0" y="0"/>
          <a:chExt cx="0" cy="0"/>
        </a:xfrm>
      </p:grpSpPr>
      <p:grpSp>
        <p:nvGrpSpPr>
          <p:cNvPr id="4" name="Group 4">
            <a:extLst>
              <a:ext uri="{FF2B5EF4-FFF2-40B4-BE49-F238E27FC236}">
                <a16:creationId xmlns:a16="http://schemas.microsoft.com/office/drawing/2014/main" id="{081570C9-3350-6912-5E9D-912A5746004B}"/>
              </a:ext>
            </a:extLst>
          </p:cNvPr>
          <p:cNvGrpSpPr/>
          <p:nvPr/>
        </p:nvGrpSpPr>
        <p:grpSpPr>
          <a:xfrm>
            <a:off x="583994" y="419100"/>
            <a:ext cx="17399206" cy="9619776"/>
            <a:chOff x="0" y="0"/>
            <a:chExt cx="24074565" cy="11965003"/>
          </a:xfrm>
        </p:grpSpPr>
        <p:sp>
          <p:nvSpPr>
            <p:cNvPr id="5" name="Freeform 5">
              <a:extLst>
                <a:ext uri="{FF2B5EF4-FFF2-40B4-BE49-F238E27FC236}">
                  <a16:creationId xmlns:a16="http://schemas.microsoft.com/office/drawing/2014/main" id="{A21C8773-751D-76B9-FE65-11BE068E2FD2}"/>
                </a:ext>
              </a:extLst>
            </p:cNvPr>
            <p:cNvSpPr/>
            <p:nvPr/>
          </p:nvSpPr>
          <p:spPr>
            <a:xfrm>
              <a:off x="38100" y="44450"/>
              <a:ext cx="24037736"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endParaRPr lang="en-US"/>
            </a:p>
          </p:txBody>
        </p:sp>
        <p:sp>
          <p:nvSpPr>
            <p:cNvPr id="6" name="Freeform 6">
              <a:extLst>
                <a:ext uri="{FF2B5EF4-FFF2-40B4-BE49-F238E27FC236}">
                  <a16:creationId xmlns:a16="http://schemas.microsoft.com/office/drawing/2014/main" id="{2A989E9A-7731-EF34-0503-7A154D3E59D1}"/>
                </a:ext>
              </a:extLst>
            </p:cNvPr>
            <p:cNvSpPr/>
            <p:nvPr/>
          </p:nvSpPr>
          <p:spPr>
            <a:xfrm>
              <a:off x="11430" y="16510"/>
              <a:ext cx="24013606"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endParaRPr lang="en-US"/>
            </a:p>
          </p:txBody>
        </p:sp>
        <p:sp>
          <p:nvSpPr>
            <p:cNvPr id="7" name="Freeform 7">
              <a:extLst>
                <a:ext uri="{FF2B5EF4-FFF2-40B4-BE49-F238E27FC236}">
                  <a16:creationId xmlns:a16="http://schemas.microsoft.com/office/drawing/2014/main" id="{E6467BD2-B369-E43D-A61F-119F47670A57}"/>
                </a:ext>
              </a:extLst>
            </p:cNvPr>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endParaRPr lang="en-US"/>
            </a:p>
          </p:txBody>
        </p:sp>
      </p:grpSp>
      <p:pic>
        <p:nvPicPr>
          <p:cNvPr id="24" name="Picture 24">
            <a:extLst>
              <a:ext uri="{FF2B5EF4-FFF2-40B4-BE49-F238E27FC236}">
                <a16:creationId xmlns:a16="http://schemas.microsoft.com/office/drawing/2014/main" id="{780868EE-BAC2-5715-9B6F-D74793E8E68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8" name="TextBox 7">
            <a:extLst>
              <a:ext uri="{FF2B5EF4-FFF2-40B4-BE49-F238E27FC236}">
                <a16:creationId xmlns:a16="http://schemas.microsoft.com/office/drawing/2014/main" id="{2E9CD11E-01B9-A7E1-BA5A-AC9AFB3A5D9D}"/>
              </a:ext>
            </a:extLst>
          </p:cNvPr>
          <p:cNvSpPr txBox="1"/>
          <p:nvPr/>
        </p:nvSpPr>
        <p:spPr>
          <a:xfrm>
            <a:off x="2362200" y="1564758"/>
            <a:ext cx="15006493" cy="901593"/>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66"/>
                </a:solidFill>
                <a:effectLst/>
                <a:latin typeface="Arial (Headings)"/>
                <a:ea typeface="Calibri" panose="020F0502020204030204" pitchFamily="34" charset="0"/>
              </a:rPr>
              <a:t>Câu 4. </a:t>
            </a:r>
            <a:r>
              <a:rPr lang="en-US" sz="4000" b="1">
                <a:solidFill>
                  <a:srgbClr val="000000"/>
                </a:solidFill>
                <a:effectLst/>
                <a:latin typeface="Arial (Headings)"/>
                <a:ea typeface="Calibri" panose="020F0502020204030204" pitchFamily="34" charset="0"/>
              </a:rPr>
              <a:t>Nhóm chức – COOH là của hợp chất nào sau đây?</a:t>
            </a:r>
          </a:p>
        </p:txBody>
      </p:sp>
      <p:sp>
        <p:nvSpPr>
          <p:cNvPr id="2" name="TextBox 1">
            <a:extLst>
              <a:ext uri="{FF2B5EF4-FFF2-40B4-BE49-F238E27FC236}">
                <a16:creationId xmlns:a16="http://schemas.microsoft.com/office/drawing/2014/main" id="{FF92A317-FBAB-6272-B7A4-615EFE6CD9EB}"/>
              </a:ext>
            </a:extLst>
          </p:cNvPr>
          <p:cNvSpPr txBox="1"/>
          <p:nvPr/>
        </p:nvSpPr>
        <p:spPr>
          <a:xfrm>
            <a:off x="2866719" y="3025151"/>
            <a:ext cx="15006493" cy="1978811"/>
          </a:xfrm>
          <a:prstGeom prst="rect">
            <a:avLst/>
          </a:prstGeom>
          <a:noFill/>
        </p:spPr>
        <p:txBody>
          <a:bodyPr wrap="square">
            <a:spAutoFit/>
          </a:bodyPr>
          <a:lstStyle/>
          <a:p>
            <a:pPr marL="514350" indent="-514350" algn="just">
              <a:lnSpc>
                <a:spcPct val="150000"/>
              </a:lnSpc>
              <a:spcBef>
                <a:spcPts val="600"/>
              </a:spcBef>
              <a:spcAft>
                <a:spcPts val="600"/>
              </a:spcAft>
              <a:buAutoNum type="alphaUcPeriod"/>
            </a:pPr>
            <a:r>
              <a:rPr lang="pt-BR" sz="4000" b="1">
                <a:solidFill>
                  <a:srgbClr val="000000"/>
                </a:solidFill>
                <a:effectLst/>
                <a:latin typeface="Arial (Headings)"/>
                <a:ea typeface="Calibri" panose="020F0502020204030204" pitchFamily="34" charset="0"/>
              </a:rPr>
              <a:t> Carboxylic acid.	                 B. Aldehyde.                  </a:t>
            </a:r>
          </a:p>
          <a:p>
            <a:pPr algn="just">
              <a:lnSpc>
                <a:spcPct val="150000"/>
              </a:lnSpc>
              <a:spcBef>
                <a:spcPts val="600"/>
              </a:spcBef>
              <a:spcAft>
                <a:spcPts val="600"/>
              </a:spcAft>
            </a:pPr>
            <a:r>
              <a:rPr lang="pt-BR" sz="4000" b="1">
                <a:solidFill>
                  <a:srgbClr val="000000"/>
                </a:solidFill>
                <a:effectLst/>
                <a:latin typeface="Arial (Headings)"/>
                <a:ea typeface="Calibri" panose="020F0502020204030204" pitchFamily="34" charset="0"/>
              </a:rPr>
              <a:t>C. Alcohol.                               D. Ketone.</a:t>
            </a:r>
            <a:endParaRPr lang="en-US" sz="4000" b="1">
              <a:solidFill>
                <a:srgbClr val="000000"/>
              </a:solidFill>
              <a:effectLst/>
              <a:latin typeface="Arial (Headings)"/>
              <a:ea typeface="Calibri" panose="020F0502020204030204" pitchFamily="34" charset="0"/>
            </a:endParaRPr>
          </a:p>
        </p:txBody>
      </p:sp>
      <p:sp>
        <p:nvSpPr>
          <p:cNvPr id="3" name="Oval 2">
            <a:extLst>
              <a:ext uri="{FF2B5EF4-FFF2-40B4-BE49-F238E27FC236}">
                <a16:creationId xmlns:a16="http://schemas.microsoft.com/office/drawing/2014/main" id="{FDC3E6D6-31D7-1938-42C9-959C2C03A8DA}"/>
              </a:ext>
            </a:extLst>
          </p:cNvPr>
          <p:cNvSpPr/>
          <p:nvPr/>
        </p:nvSpPr>
        <p:spPr>
          <a:xfrm>
            <a:off x="2667000" y="3143848"/>
            <a:ext cx="914400" cy="904045"/>
          </a:xfrm>
          <a:prstGeom prst="ellipse">
            <a:avLst/>
          </a:prstGeom>
          <a:solidFill>
            <a:srgbClr val="FF0066"/>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3400" b="1">
                <a:solidFill>
                  <a:srgbClr val="000000"/>
                </a:solidFill>
                <a:latin typeface="Arial (Headings)"/>
                <a:ea typeface="Calibri" panose="020F0502020204030204" pitchFamily="34" charset="0"/>
              </a:rPr>
              <a:t>A</a:t>
            </a:r>
            <a:r>
              <a:rPr lang="en-US" sz="3400" b="1">
                <a:solidFill>
                  <a:srgbClr val="000000"/>
                </a:solidFill>
                <a:effectLst/>
                <a:latin typeface="Arial (Headings)"/>
                <a:ea typeface="Calibri" panose="020F0502020204030204" pitchFamily="34" charset="0"/>
              </a:rPr>
              <a:t>.</a:t>
            </a:r>
            <a:endParaRPr lang="en-US" sz="3400"/>
          </a:p>
        </p:txBody>
      </p:sp>
    </p:spTree>
    <p:extLst>
      <p:ext uri="{BB962C8B-B14F-4D97-AF65-F5344CB8AC3E}">
        <p14:creationId xmlns:p14="http://schemas.microsoft.com/office/powerpoint/2010/main" val="231927302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additive="base">
                                        <p:cTn id="15"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strips(downLeft)">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005936-37DF-AC74-27B7-CF16352938CB}"/>
            </a:ext>
          </a:extLst>
        </p:cNvPr>
        <p:cNvGrpSpPr/>
        <p:nvPr/>
      </p:nvGrpSpPr>
      <p:grpSpPr>
        <a:xfrm>
          <a:off x="0" y="0"/>
          <a:ext cx="0" cy="0"/>
          <a:chOff x="0" y="0"/>
          <a:chExt cx="0" cy="0"/>
        </a:xfrm>
      </p:grpSpPr>
      <p:grpSp>
        <p:nvGrpSpPr>
          <p:cNvPr id="4" name="Group 4">
            <a:extLst>
              <a:ext uri="{FF2B5EF4-FFF2-40B4-BE49-F238E27FC236}">
                <a16:creationId xmlns:a16="http://schemas.microsoft.com/office/drawing/2014/main" id="{629C4D47-D810-B693-29C1-8AA8ED82255F}"/>
              </a:ext>
            </a:extLst>
          </p:cNvPr>
          <p:cNvGrpSpPr/>
          <p:nvPr/>
        </p:nvGrpSpPr>
        <p:grpSpPr>
          <a:xfrm>
            <a:off x="652685" y="333612"/>
            <a:ext cx="17399206" cy="9619776"/>
            <a:chOff x="0" y="0"/>
            <a:chExt cx="24074565" cy="11965003"/>
          </a:xfrm>
        </p:grpSpPr>
        <p:sp>
          <p:nvSpPr>
            <p:cNvPr id="5" name="Freeform 5">
              <a:extLst>
                <a:ext uri="{FF2B5EF4-FFF2-40B4-BE49-F238E27FC236}">
                  <a16:creationId xmlns:a16="http://schemas.microsoft.com/office/drawing/2014/main" id="{1F0F3CDD-50FB-27C4-6DF5-0566C0C36F94}"/>
                </a:ext>
              </a:extLst>
            </p:cNvPr>
            <p:cNvSpPr/>
            <p:nvPr/>
          </p:nvSpPr>
          <p:spPr>
            <a:xfrm>
              <a:off x="38100" y="44450"/>
              <a:ext cx="24037736"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endParaRPr lang="en-US"/>
            </a:p>
          </p:txBody>
        </p:sp>
        <p:sp>
          <p:nvSpPr>
            <p:cNvPr id="6" name="Freeform 6">
              <a:extLst>
                <a:ext uri="{FF2B5EF4-FFF2-40B4-BE49-F238E27FC236}">
                  <a16:creationId xmlns:a16="http://schemas.microsoft.com/office/drawing/2014/main" id="{7B8E821A-19C0-EAD7-CD48-62724616C031}"/>
                </a:ext>
              </a:extLst>
            </p:cNvPr>
            <p:cNvSpPr/>
            <p:nvPr/>
          </p:nvSpPr>
          <p:spPr>
            <a:xfrm>
              <a:off x="11430" y="16510"/>
              <a:ext cx="24013606"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endParaRPr lang="en-US"/>
            </a:p>
          </p:txBody>
        </p:sp>
        <p:sp>
          <p:nvSpPr>
            <p:cNvPr id="7" name="Freeform 7">
              <a:extLst>
                <a:ext uri="{FF2B5EF4-FFF2-40B4-BE49-F238E27FC236}">
                  <a16:creationId xmlns:a16="http://schemas.microsoft.com/office/drawing/2014/main" id="{19FAEF1B-FED2-FEBC-D3C7-ABB2730DA031}"/>
                </a:ext>
              </a:extLst>
            </p:cNvPr>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endParaRPr lang="en-US"/>
            </a:p>
          </p:txBody>
        </p:sp>
      </p:grpSp>
      <p:pic>
        <p:nvPicPr>
          <p:cNvPr id="24" name="Picture 24">
            <a:extLst>
              <a:ext uri="{FF2B5EF4-FFF2-40B4-BE49-F238E27FC236}">
                <a16:creationId xmlns:a16="http://schemas.microsoft.com/office/drawing/2014/main" id="{2A978F1A-FF40-C9AF-1D30-22ECC1013F4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11" name="TextBox 10">
            <a:extLst>
              <a:ext uri="{FF2B5EF4-FFF2-40B4-BE49-F238E27FC236}">
                <a16:creationId xmlns:a16="http://schemas.microsoft.com/office/drawing/2014/main" id="{D91BD5CA-8A8A-948C-1219-5B6583032374}"/>
              </a:ext>
            </a:extLst>
          </p:cNvPr>
          <p:cNvSpPr txBox="1"/>
          <p:nvPr/>
        </p:nvSpPr>
        <p:spPr>
          <a:xfrm>
            <a:off x="1178575" y="1638300"/>
            <a:ext cx="16347426" cy="1824923"/>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66"/>
                </a:solidFill>
                <a:effectLst/>
                <a:latin typeface="Arial (Headings)"/>
                <a:ea typeface="Calibri" panose="020F0502020204030204" pitchFamily="34" charset="0"/>
              </a:rPr>
              <a:t>Câu 5. </a:t>
            </a:r>
            <a:r>
              <a:rPr lang="en-US" sz="4000" b="1">
                <a:solidFill>
                  <a:srgbClr val="000000"/>
                </a:solidFill>
                <a:effectLst/>
                <a:latin typeface="Arial (Headings)"/>
                <a:ea typeface="Calibri" panose="020F0502020204030204" pitchFamily="34" charset="0"/>
              </a:rPr>
              <a:t>Dựa vào các số sóng hấp thụ đặc trưng trên phổ IR ta có thể dự đoán được?</a:t>
            </a:r>
          </a:p>
        </p:txBody>
      </p:sp>
      <p:sp>
        <p:nvSpPr>
          <p:cNvPr id="16" name="Oval 15">
            <a:extLst>
              <a:ext uri="{FF2B5EF4-FFF2-40B4-BE49-F238E27FC236}">
                <a16:creationId xmlns:a16="http://schemas.microsoft.com/office/drawing/2014/main" id="{F9945BF1-FEB1-0D5F-542C-EF019A163256}"/>
              </a:ext>
            </a:extLst>
          </p:cNvPr>
          <p:cNvSpPr/>
          <p:nvPr/>
        </p:nvSpPr>
        <p:spPr>
          <a:xfrm>
            <a:off x="1178575" y="5905500"/>
            <a:ext cx="1048482" cy="1143000"/>
          </a:xfrm>
          <a:prstGeom prst="ellipse">
            <a:avLst/>
          </a:prstGeom>
          <a:solidFill>
            <a:srgbClr val="FF0066"/>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4000" b="1">
                <a:solidFill>
                  <a:srgbClr val="000000"/>
                </a:solidFill>
                <a:latin typeface="Arial (Headings)"/>
                <a:ea typeface="Calibri" panose="020F0502020204030204" pitchFamily="34" charset="0"/>
              </a:rPr>
              <a:t>C</a:t>
            </a:r>
            <a:r>
              <a:rPr lang="en-US" sz="4000" b="1">
                <a:solidFill>
                  <a:srgbClr val="000000"/>
                </a:solidFill>
                <a:effectLst/>
                <a:latin typeface="Arial (Headings)"/>
                <a:ea typeface="Calibri" panose="020F0502020204030204" pitchFamily="34" charset="0"/>
              </a:rPr>
              <a:t>.</a:t>
            </a:r>
            <a:endParaRPr lang="en-US" sz="4000"/>
          </a:p>
        </p:txBody>
      </p:sp>
      <p:sp>
        <p:nvSpPr>
          <p:cNvPr id="2" name="TextBox 1">
            <a:extLst>
              <a:ext uri="{FF2B5EF4-FFF2-40B4-BE49-F238E27FC236}">
                <a16:creationId xmlns:a16="http://schemas.microsoft.com/office/drawing/2014/main" id="{03E0331D-5EAF-1622-36FB-0EE4457775DA}"/>
              </a:ext>
            </a:extLst>
          </p:cNvPr>
          <p:cNvSpPr txBox="1"/>
          <p:nvPr/>
        </p:nvSpPr>
        <p:spPr>
          <a:xfrm>
            <a:off x="1405909" y="3798385"/>
            <a:ext cx="16554805" cy="5010731"/>
          </a:xfrm>
          <a:prstGeom prst="rect">
            <a:avLst/>
          </a:prstGeom>
          <a:noFill/>
        </p:spPr>
        <p:txBody>
          <a:bodyPr wrap="square">
            <a:spAutoFit/>
          </a:bodyPr>
          <a:lstStyle/>
          <a:p>
            <a:pPr marL="514350" indent="-514350" algn="just">
              <a:lnSpc>
                <a:spcPct val="150000"/>
              </a:lnSpc>
              <a:spcBef>
                <a:spcPts val="600"/>
              </a:spcBef>
              <a:spcAft>
                <a:spcPts val="600"/>
              </a:spcAft>
              <a:buAutoNum type="alphaUcPeriod"/>
            </a:pPr>
            <a:r>
              <a:rPr lang="pt-BR" sz="4000" b="1">
                <a:solidFill>
                  <a:srgbClr val="000000"/>
                </a:solidFill>
                <a:effectLst/>
                <a:latin typeface="Arial (Headings)"/>
                <a:ea typeface="Calibri" panose="020F0502020204030204" pitchFamily="34" charset="0"/>
              </a:rPr>
              <a:t>Thành phần cấu tạo nên hợp chất hữu cơ.	                          </a:t>
            </a:r>
          </a:p>
          <a:p>
            <a:pPr algn="just">
              <a:lnSpc>
                <a:spcPct val="150000"/>
              </a:lnSpc>
              <a:spcBef>
                <a:spcPts val="600"/>
              </a:spcBef>
              <a:spcAft>
                <a:spcPts val="600"/>
              </a:spcAft>
            </a:pPr>
            <a:r>
              <a:rPr lang="pt-BR" sz="4000" b="1">
                <a:solidFill>
                  <a:srgbClr val="000000"/>
                </a:solidFill>
                <a:effectLst/>
                <a:latin typeface="Arial (Headings)"/>
                <a:ea typeface="Calibri" panose="020F0502020204030204" pitchFamily="34" charset="0"/>
              </a:rPr>
              <a:t>B. Màu sắc của các hợp chất hữu cơ.</a:t>
            </a:r>
            <a:endParaRPr lang="en-US" sz="4000" b="1">
              <a:solidFill>
                <a:srgbClr val="000000"/>
              </a:solidFill>
              <a:effectLst/>
              <a:latin typeface="Arial (Headings)"/>
              <a:ea typeface="Calibri" panose="020F0502020204030204" pitchFamily="34" charset="0"/>
            </a:endParaRPr>
          </a:p>
          <a:p>
            <a:pPr algn="just">
              <a:lnSpc>
                <a:spcPct val="150000"/>
              </a:lnSpc>
              <a:spcBef>
                <a:spcPts val="600"/>
              </a:spcBef>
              <a:spcAft>
                <a:spcPts val="600"/>
              </a:spcAft>
            </a:pPr>
            <a:r>
              <a:rPr lang="pt-BR" sz="4000" b="1">
                <a:solidFill>
                  <a:srgbClr val="000000"/>
                </a:solidFill>
                <a:effectLst/>
                <a:latin typeface="Arial (Headings)"/>
                <a:ea typeface="Calibri" panose="020F0502020204030204" pitchFamily="34" charset="0"/>
              </a:rPr>
              <a:t>C. Nhóm chức trong phân tử hợp chất hữu cơ.                       </a:t>
            </a:r>
          </a:p>
          <a:p>
            <a:pPr algn="just">
              <a:lnSpc>
                <a:spcPct val="150000"/>
              </a:lnSpc>
              <a:spcBef>
                <a:spcPts val="600"/>
              </a:spcBef>
              <a:spcAft>
                <a:spcPts val="600"/>
              </a:spcAft>
            </a:pPr>
            <a:r>
              <a:rPr lang="pt-BR" sz="4000" b="1">
                <a:solidFill>
                  <a:srgbClr val="000000"/>
                </a:solidFill>
                <a:effectLst/>
                <a:latin typeface="Arial (Headings)"/>
                <a:ea typeface="Calibri" panose="020F0502020204030204" pitchFamily="34" charset="0"/>
              </a:rPr>
              <a:t> D. Tính chất của các hợp chất hữu cơ.</a:t>
            </a:r>
            <a:endParaRPr lang="en-US" sz="4000" b="1">
              <a:solidFill>
                <a:srgbClr val="000000"/>
              </a:solidFill>
              <a:effectLst/>
              <a:latin typeface="Arial (Headings)"/>
              <a:ea typeface="Calibri" panose="020F0502020204030204" pitchFamily="34" charset="0"/>
            </a:endParaRPr>
          </a:p>
          <a:p>
            <a:pPr algn="just">
              <a:lnSpc>
                <a:spcPct val="150000"/>
              </a:lnSpc>
              <a:spcBef>
                <a:spcPts val="600"/>
              </a:spcBef>
              <a:spcAft>
                <a:spcPts val="600"/>
              </a:spcAft>
            </a:pPr>
            <a:endParaRPr lang="en-US" sz="3000" b="1">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27107683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strips(downLeft)">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B98EF1-4094-7EFA-44A1-B5464E06BC8F}"/>
            </a:ext>
          </a:extLst>
        </p:cNvPr>
        <p:cNvGrpSpPr/>
        <p:nvPr/>
      </p:nvGrpSpPr>
      <p:grpSpPr>
        <a:xfrm>
          <a:off x="0" y="0"/>
          <a:ext cx="0" cy="0"/>
          <a:chOff x="0" y="0"/>
          <a:chExt cx="0" cy="0"/>
        </a:xfrm>
      </p:grpSpPr>
      <p:grpSp>
        <p:nvGrpSpPr>
          <p:cNvPr id="4" name="Group 4">
            <a:extLst>
              <a:ext uri="{FF2B5EF4-FFF2-40B4-BE49-F238E27FC236}">
                <a16:creationId xmlns:a16="http://schemas.microsoft.com/office/drawing/2014/main" id="{D88A7BFC-BBC5-BC23-3918-6C0B1434E9CF}"/>
              </a:ext>
            </a:extLst>
          </p:cNvPr>
          <p:cNvGrpSpPr/>
          <p:nvPr/>
        </p:nvGrpSpPr>
        <p:grpSpPr>
          <a:xfrm>
            <a:off x="968937" y="692632"/>
            <a:ext cx="16615454" cy="9146071"/>
            <a:chOff x="0" y="0"/>
            <a:chExt cx="24074565" cy="11965003"/>
          </a:xfrm>
        </p:grpSpPr>
        <p:sp>
          <p:nvSpPr>
            <p:cNvPr id="5" name="Freeform 5">
              <a:extLst>
                <a:ext uri="{FF2B5EF4-FFF2-40B4-BE49-F238E27FC236}">
                  <a16:creationId xmlns:a16="http://schemas.microsoft.com/office/drawing/2014/main" id="{5B8AC9AA-7791-1382-BC78-1AF68BCECF0F}"/>
                </a:ext>
              </a:extLst>
            </p:cNvPr>
            <p:cNvSpPr/>
            <p:nvPr/>
          </p:nvSpPr>
          <p:spPr>
            <a:xfrm>
              <a:off x="38100" y="44450"/>
              <a:ext cx="24037736"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endParaRPr lang="en-US"/>
            </a:p>
          </p:txBody>
        </p:sp>
        <p:sp>
          <p:nvSpPr>
            <p:cNvPr id="6" name="Freeform 6">
              <a:extLst>
                <a:ext uri="{FF2B5EF4-FFF2-40B4-BE49-F238E27FC236}">
                  <a16:creationId xmlns:a16="http://schemas.microsoft.com/office/drawing/2014/main" id="{85872EE6-F733-087F-CF9B-43C2D3A15A73}"/>
                </a:ext>
              </a:extLst>
            </p:cNvPr>
            <p:cNvSpPr/>
            <p:nvPr/>
          </p:nvSpPr>
          <p:spPr>
            <a:xfrm>
              <a:off x="11430" y="16510"/>
              <a:ext cx="24013606"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endParaRPr lang="en-US"/>
            </a:p>
          </p:txBody>
        </p:sp>
        <p:sp>
          <p:nvSpPr>
            <p:cNvPr id="7" name="Freeform 7">
              <a:extLst>
                <a:ext uri="{FF2B5EF4-FFF2-40B4-BE49-F238E27FC236}">
                  <a16:creationId xmlns:a16="http://schemas.microsoft.com/office/drawing/2014/main" id="{82DF8B95-DA5A-E646-FA59-11782882A67F}"/>
                </a:ext>
              </a:extLst>
            </p:cNvPr>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endParaRPr lang="en-US"/>
            </a:p>
          </p:txBody>
        </p:sp>
      </p:grpSp>
      <p:pic>
        <p:nvPicPr>
          <p:cNvPr id="24" name="Picture 24">
            <a:extLst>
              <a:ext uri="{FF2B5EF4-FFF2-40B4-BE49-F238E27FC236}">
                <a16:creationId xmlns:a16="http://schemas.microsoft.com/office/drawing/2014/main" id="{F0372B42-33CF-3BFB-2C1A-AD720DFA51B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2" name="TextBox 1">
            <a:extLst>
              <a:ext uri="{FF2B5EF4-FFF2-40B4-BE49-F238E27FC236}">
                <a16:creationId xmlns:a16="http://schemas.microsoft.com/office/drawing/2014/main" id="{99179DD7-B918-762C-3607-75EE8D2F4FFE}"/>
              </a:ext>
            </a:extLst>
          </p:cNvPr>
          <p:cNvSpPr txBox="1"/>
          <p:nvPr/>
        </p:nvSpPr>
        <p:spPr>
          <a:xfrm>
            <a:off x="1129560" y="1346114"/>
            <a:ext cx="16189503" cy="4517968"/>
          </a:xfrm>
          <a:prstGeom prst="rect">
            <a:avLst/>
          </a:prstGeom>
          <a:noFill/>
        </p:spPr>
        <p:txBody>
          <a:bodyPr wrap="square">
            <a:spAutoFit/>
          </a:bodyPr>
          <a:lstStyle/>
          <a:p>
            <a:pPr algn="just">
              <a:lnSpc>
                <a:spcPct val="150000"/>
              </a:lnSpc>
              <a:spcBef>
                <a:spcPts val="600"/>
              </a:spcBef>
              <a:spcAft>
                <a:spcPts val="600"/>
              </a:spcAft>
            </a:pPr>
            <a:r>
              <a:rPr lang="en-US" sz="4000" b="1">
                <a:solidFill>
                  <a:srgbClr val="FF0066"/>
                </a:solidFill>
                <a:effectLst/>
                <a:latin typeface="Arial (Headings)"/>
                <a:ea typeface="Calibri" panose="020F0502020204030204" pitchFamily="34" charset="0"/>
              </a:rPr>
              <a:t>Câu 6. </a:t>
            </a:r>
            <a:r>
              <a:rPr lang="en-US" sz="4000" b="1">
                <a:solidFill>
                  <a:srgbClr val="000000"/>
                </a:solidFill>
                <a:effectLst/>
                <a:latin typeface="Arial (Headings)"/>
                <a:ea typeface="Calibri" panose="020F0502020204030204" pitchFamily="34" charset="0"/>
              </a:rPr>
              <a:t>Nhóm chức ketone (C = O) có số sóng hấp thụ đặc trưng trên phổ hồng ngoại (IR) là </a:t>
            </a:r>
          </a:p>
          <a:p>
            <a:pPr algn="just">
              <a:lnSpc>
                <a:spcPct val="200000"/>
              </a:lnSpc>
              <a:spcBef>
                <a:spcPts val="600"/>
              </a:spcBef>
              <a:spcAft>
                <a:spcPts val="600"/>
              </a:spcAft>
            </a:pPr>
            <a:r>
              <a:rPr lang="pt-BR" sz="4000" b="1">
                <a:solidFill>
                  <a:srgbClr val="000000"/>
                </a:solidFill>
                <a:effectLst/>
                <a:latin typeface="Arial (Headings)"/>
                <a:ea typeface="Calibri" panose="020F0502020204030204" pitchFamily="34" charset="0"/>
              </a:rPr>
              <a:t>A. 3500 – 3200 </a:t>
            </a:r>
            <a:r>
              <a:rPr lang="en-US" sz="4000" b="1">
                <a:solidFill>
                  <a:srgbClr val="000000"/>
                </a:solidFill>
                <a:effectLst/>
                <a:latin typeface="Arial (Headings)"/>
                <a:ea typeface="Calibri" panose="020F0502020204030204" pitchFamily="34" charset="0"/>
              </a:rPr>
              <a:t>cm</a:t>
            </a:r>
            <a:r>
              <a:rPr lang="en-US" sz="4000" b="1" baseline="30000">
                <a:solidFill>
                  <a:srgbClr val="000000"/>
                </a:solidFill>
                <a:effectLst/>
                <a:latin typeface="Arial (Headings)"/>
                <a:ea typeface="Calibri" panose="020F0502020204030204" pitchFamily="34" charset="0"/>
              </a:rPr>
              <a:t>-1</a:t>
            </a:r>
            <a:r>
              <a:rPr lang="pt-BR" sz="4000" b="1">
                <a:solidFill>
                  <a:srgbClr val="000000"/>
                </a:solidFill>
                <a:effectLst/>
                <a:latin typeface="Arial (Headings)"/>
                <a:ea typeface="Calibri" panose="020F0502020204030204" pitchFamily="34" charset="0"/>
              </a:rPr>
              <a:t>.		                     B. 3300 – 3000 </a:t>
            </a:r>
            <a:r>
              <a:rPr lang="en-US" sz="4000" b="1">
                <a:solidFill>
                  <a:srgbClr val="000000"/>
                </a:solidFill>
                <a:effectLst/>
                <a:latin typeface="Arial (Headings)"/>
                <a:ea typeface="Calibri" panose="020F0502020204030204" pitchFamily="34" charset="0"/>
              </a:rPr>
              <a:t>cm</a:t>
            </a:r>
            <a:r>
              <a:rPr lang="en-US" sz="4000" b="1" baseline="30000">
                <a:solidFill>
                  <a:srgbClr val="000000"/>
                </a:solidFill>
                <a:effectLst/>
                <a:latin typeface="Arial (Headings)"/>
                <a:ea typeface="Calibri" panose="020F0502020204030204" pitchFamily="34" charset="0"/>
              </a:rPr>
              <a:t>-1</a:t>
            </a:r>
            <a:r>
              <a:rPr lang="pt-BR" sz="4000" b="1">
                <a:solidFill>
                  <a:srgbClr val="000000"/>
                </a:solidFill>
                <a:effectLst/>
                <a:latin typeface="Arial (Headings)"/>
                <a:ea typeface="Calibri" panose="020F0502020204030204" pitchFamily="34" charset="0"/>
              </a:rPr>
              <a:t>.</a:t>
            </a:r>
            <a:endParaRPr lang="en-US" sz="4000" b="1">
              <a:solidFill>
                <a:srgbClr val="000000"/>
              </a:solidFill>
              <a:effectLst/>
              <a:latin typeface="Arial (Headings)"/>
              <a:ea typeface="Calibri" panose="020F0502020204030204" pitchFamily="34" charset="0"/>
            </a:endParaRPr>
          </a:p>
          <a:p>
            <a:pPr algn="just">
              <a:lnSpc>
                <a:spcPct val="200000"/>
              </a:lnSpc>
              <a:spcBef>
                <a:spcPts val="600"/>
              </a:spcBef>
              <a:spcAft>
                <a:spcPts val="600"/>
              </a:spcAft>
            </a:pPr>
            <a:r>
              <a:rPr lang="pt-BR" sz="4000" b="1">
                <a:solidFill>
                  <a:srgbClr val="000000"/>
                </a:solidFill>
                <a:effectLst/>
                <a:latin typeface="Arial (Headings)"/>
                <a:ea typeface="Calibri" panose="020F0502020204030204" pitchFamily="34" charset="0"/>
              </a:rPr>
              <a:t>C. 1300 – 1000 </a:t>
            </a:r>
            <a:r>
              <a:rPr lang="en-US" sz="4000" b="1">
                <a:solidFill>
                  <a:srgbClr val="000000"/>
                </a:solidFill>
                <a:effectLst/>
                <a:latin typeface="Arial (Headings)"/>
                <a:ea typeface="Calibri" panose="020F0502020204030204" pitchFamily="34" charset="0"/>
              </a:rPr>
              <a:t>cm</a:t>
            </a:r>
            <a:r>
              <a:rPr lang="en-US" sz="4000" b="1" baseline="30000">
                <a:solidFill>
                  <a:srgbClr val="000000"/>
                </a:solidFill>
                <a:effectLst/>
                <a:latin typeface="Arial (Headings)"/>
                <a:ea typeface="Calibri" panose="020F0502020204030204" pitchFamily="34" charset="0"/>
              </a:rPr>
              <a:t>-1</a:t>
            </a:r>
            <a:r>
              <a:rPr lang="pt-BR" sz="4000" b="1">
                <a:solidFill>
                  <a:srgbClr val="000000"/>
                </a:solidFill>
                <a:effectLst/>
                <a:latin typeface="Arial (Headings)"/>
                <a:ea typeface="Calibri" panose="020F0502020204030204" pitchFamily="34" charset="0"/>
              </a:rPr>
              <a:t>.		                     D. 1715 – 1666 </a:t>
            </a:r>
            <a:r>
              <a:rPr lang="en-US" sz="4000" b="1">
                <a:solidFill>
                  <a:srgbClr val="000000"/>
                </a:solidFill>
                <a:effectLst/>
                <a:latin typeface="Arial (Headings)"/>
                <a:ea typeface="Calibri" panose="020F0502020204030204" pitchFamily="34" charset="0"/>
              </a:rPr>
              <a:t>cm</a:t>
            </a:r>
            <a:r>
              <a:rPr lang="en-US" sz="4000" b="1" baseline="30000">
                <a:solidFill>
                  <a:srgbClr val="000000"/>
                </a:solidFill>
                <a:effectLst/>
                <a:latin typeface="Arial (Headings)"/>
                <a:ea typeface="Calibri" panose="020F0502020204030204" pitchFamily="34" charset="0"/>
              </a:rPr>
              <a:t>-1</a:t>
            </a:r>
            <a:r>
              <a:rPr lang="pt-BR" sz="4000" b="1">
                <a:solidFill>
                  <a:srgbClr val="000000"/>
                </a:solidFill>
                <a:effectLst/>
                <a:latin typeface="Arial (Headings)"/>
                <a:ea typeface="Calibri" panose="020F0502020204030204" pitchFamily="34" charset="0"/>
              </a:rPr>
              <a:t>.</a:t>
            </a:r>
            <a:endParaRPr lang="en-US" sz="4000" b="1">
              <a:solidFill>
                <a:srgbClr val="000000"/>
              </a:solidFill>
              <a:effectLst/>
              <a:latin typeface="Arial (Headings)"/>
              <a:ea typeface="Calibri" panose="020F0502020204030204" pitchFamily="34" charset="0"/>
            </a:endParaRPr>
          </a:p>
        </p:txBody>
      </p:sp>
      <p:sp>
        <p:nvSpPr>
          <p:cNvPr id="3" name="Oval 2">
            <a:extLst>
              <a:ext uri="{FF2B5EF4-FFF2-40B4-BE49-F238E27FC236}">
                <a16:creationId xmlns:a16="http://schemas.microsoft.com/office/drawing/2014/main" id="{C76ECAD0-4215-A056-4723-55890C4AC785}"/>
              </a:ext>
            </a:extLst>
          </p:cNvPr>
          <p:cNvSpPr/>
          <p:nvPr/>
        </p:nvSpPr>
        <p:spPr>
          <a:xfrm>
            <a:off x="10058400" y="5010468"/>
            <a:ext cx="1219199" cy="1086677"/>
          </a:xfrm>
          <a:prstGeom prst="ellipse">
            <a:avLst/>
          </a:prstGeom>
          <a:solidFill>
            <a:srgbClr val="FF0066"/>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4000" b="1">
                <a:solidFill>
                  <a:srgbClr val="000000"/>
                </a:solidFill>
                <a:latin typeface="Arial (Headings)"/>
                <a:ea typeface="Calibri" panose="020F0502020204030204" pitchFamily="34" charset="0"/>
              </a:rPr>
              <a:t>D</a:t>
            </a:r>
            <a:r>
              <a:rPr lang="en-US" sz="4000" b="1">
                <a:solidFill>
                  <a:srgbClr val="000000"/>
                </a:solidFill>
                <a:effectLst/>
                <a:latin typeface="Arial (Headings)"/>
                <a:ea typeface="Calibri" panose="020F0502020204030204" pitchFamily="34" charset="0"/>
              </a:rPr>
              <a:t>.</a:t>
            </a:r>
            <a:endParaRPr lang="en-US" sz="4000"/>
          </a:p>
        </p:txBody>
      </p:sp>
    </p:spTree>
    <p:extLst>
      <p:ext uri="{BB962C8B-B14F-4D97-AF65-F5344CB8AC3E}">
        <p14:creationId xmlns:p14="http://schemas.microsoft.com/office/powerpoint/2010/main" val="415861075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F3A51F-B79C-FDCA-0B44-C8942C574C7F}"/>
            </a:ext>
          </a:extLst>
        </p:cNvPr>
        <p:cNvGrpSpPr/>
        <p:nvPr/>
      </p:nvGrpSpPr>
      <p:grpSpPr>
        <a:xfrm>
          <a:off x="0" y="0"/>
          <a:ext cx="0" cy="0"/>
          <a:chOff x="0" y="0"/>
          <a:chExt cx="0" cy="0"/>
        </a:xfrm>
      </p:grpSpPr>
      <p:grpSp>
        <p:nvGrpSpPr>
          <p:cNvPr id="4" name="Group 4">
            <a:extLst>
              <a:ext uri="{FF2B5EF4-FFF2-40B4-BE49-F238E27FC236}">
                <a16:creationId xmlns:a16="http://schemas.microsoft.com/office/drawing/2014/main" id="{65204D4C-FB39-8E73-73CF-B2A8781D1123}"/>
              </a:ext>
            </a:extLst>
          </p:cNvPr>
          <p:cNvGrpSpPr/>
          <p:nvPr/>
        </p:nvGrpSpPr>
        <p:grpSpPr>
          <a:xfrm>
            <a:off x="-86341" y="-250416"/>
            <a:ext cx="18788158" cy="11433112"/>
            <a:chOff x="-3810" y="-951466"/>
            <a:chExt cx="24260501" cy="12888529"/>
          </a:xfrm>
        </p:grpSpPr>
        <p:sp>
          <p:nvSpPr>
            <p:cNvPr id="5" name="Freeform 5">
              <a:extLst>
                <a:ext uri="{FF2B5EF4-FFF2-40B4-BE49-F238E27FC236}">
                  <a16:creationId xmlns:a16="http://schemas.microsoft.com/office/drawing/2014/main" id="{5E2B9202-B524-F867-9243-AF560B9F44A4}"/>
                </a:ext>
              </a:extLst>
            </p:cNvPr>
            <p:cNvSpPr/>
            <p:nvPr/>
          </p:nvSpPr>
          <p:spPr>
            <a:xfrm>
              <a:off x="218954" y="-951466"/>
              <a:ext cx="24037737"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endParaRPr lang="en-US"/>
            </a:p>
          </p:txBody>
        </p:sp>
        <p:sp>
          <p:nvSpPr>
            <p:cNvPr id="6" name="Freeform 6">
              <a:extLst>
                <a:ext uri="{FF2B5EF4-FFF2-40B4-BE49-F238E27FC236}">
                  <a16:creationId xmlns:a16="http://schemas.microsoft.com/office/drawing/2014/main" id="{5DBDFD77-B9B3-2FD6-396B-1005F74E4E0F}"/>
                </a:ext>
              </a:extLst>
            </p:cNvPr>
            <p:cNvSpPr/>
            <p:nvPr/>
          </p:nvSpPr>
          <p:spPr>
            <a:xfrm>
              <a:off x="134243" y="-914463"/>
              <a:ext cx="24013606"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endParaRPr lang="en-US"/>
            </a:p>
          </p:txBody>
        </p:sp>
        <p:sp>
          <p:nvSpPr>
            <p:cNvPr id="7" name="Freeform 7">
              <a:extLst>
                <a:ext uri="{FF2B5EF4-FFF2-40B4-BE49-F238E27FC236}">
                  <a16:creationId xmlns:a16="http://schemas.microsoft.com/office/drawing/2014/main" id="{C5FD7785-C5CC-3789-A49B-5180090FDBDA}"/>
                </a:ext>
              </a:extLst>
            </p:cNvPr>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endParaRPr lang="en-US"/>
            </a:p>
          </p:txBody>
        </p:sp>
      </p:grpSp>
      <p:pic>
        <p:nvPicPr>
          <p:cNvPr id="24" name="Picture 24">
            <a:extLst>
              <a:ext uri="{FF2B5EF4-FFF2-40B4-BE49-F238E27FC236}">
                <a16:creationId xmlns:a16="http://schemas.microsoft.com/office/drawing/2014/main" id="{3F07FD30-8EA8-0456-71EB-6589AAB3CEE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19489" y="-1328572"/>
            <a:ext cx="2206966" cy="2168344"/>
          </a:xfrm>
          <a:prstGeom prst="rect">
            <a:avLst/>
          </a:prstGeom>
        </p:spPr>
      </p:pic>
      <p:sp>
        <p:nvSpPr>
          <p:cNvPr id="8" name="TextBox 7">
            <a:extLst>
              <a:ext uri="{FF2B5EF4-FFF2-40B4-BE49-F238E27FC236}">
                <a16:creationId xmlns:a16="http://schemas.microsoft.com/office/drawing/2014/main" id="{BB14CBFF-FA75-C904-A371-8112E80D6A54}"/>
              </a:ext>
            </a:extLst>
          </p:cNvPr>
          <p:cNvSpPr txBox="1"/>
          <p:nvPr/>
        </p:nvSpPr>
        <p:spPr>
          <a:xfrm>
            <a:off x="914400" y="571173"/>
            <a:ext cx="16995398" cy="1521763"/>
          </a:xfrm>
          <a:prstGeom prst="rect">
            <a:avLst/>
          </a:prstGeom>
          <a:noFill/>
        </p:spPr>
        <p:txBody>
          <a:bodyPr wrap="square">
            <a:spAutoFit/>
          </a:bodyPr>
          <a:lstStyle/>
          <a:p>
            <a:pPr>
              <a:lnSpc>
                <a:spcPct val="150000"/>
              </a:lnSpc>
              <a:spcBef>
                <a:spcPts val="600"/>
              </a:spcBef>
              <a:spcAft>
                <a:spcPts val="600"/>
              </a:spcAft>
            </a:pPr>
            <a:r>
              <a:rPr lang="en-US" sz="3300" b="1">
                <a:solidFill>
                  <a:srgbClr val="FF0066"/>
                </a:solidFill>
                <a:effectLst/>
                <a:latin typeface="Arial (Headings)"/>
                <a:ea typeface="Calibri" panose="020F0502020204030204" pitchFamily="34" charset="0"/>
              </a:rPr>
              <a:t>Câu 7. </a:t>
            </a:r>
            <a:r>
              <a:rPr lang="en-US" sz="3300" b="1">
                <a:solidFill>
                  <a:srgbClr val="000000"/>
                </a:solidFill>
                <a:effectLst/>
                <a:latin typeface="Arial (Headings)"/>
                <a:ea typeface="Calibri" panose="020F0502020204030204" pitchFamily="34" charset="0"/>
              </a:rPr>
              <a:t>Dựa vào phổ hồng ngoại (IR) của hợp chất X có công thức </a:t>
            </a:r>
            <a:r>
              <a:rPr lang="en-US" sz="3300" b="1">
                <a:solidFill>
                  <a:srgbClr val="FF0000"/>
                </a:solidFill>
                <a:effectLst/>
                <a:latin typeface="Arial (Headings)"/>
                <a:ea typeface="Calibri" panose="020F0502020204030204" pitchFamily="34" charset="0"/>
              </a:rPr>
              <a:t>CH</a:t>
            </a:r>
            <a:r>
              <a:rPr lang="en-US" sz="3300" b="1" baseline="-25000">
                <a:solidFill>
                  <a:srgbClr val="FF0000"/>
                </a:solidFill>
                <a:effectLst/>
                <a:latin typeface="Arial (Headings)"/>
                <a:ea typeface="Calibri" panose="020F0502020204030204" pitchFamily="34" charset="0"/>
              </a:rPr>
              <a:t>3</a:t>
            </a:r>
            <a:r>
              <a:rPr lang="en-US" sz="3300" b="1">
                <a:solidFill>
                  <a:srgbClr val="FF0000"/>
                </a:solidFill>
                <a:effectLst/>
                <a:latin typeface="Arial (Headings)"/>
                <a:ea typeface="Calibri" panose="020F0502020204030204" pitchFamily="34" charset="0"/>
              </a:rPr>
              <a:t>COCH</a:t>
            </a:r>
            <a:r>
              <a:rPr lang="en-US" sz="3300" b="1" baseline="-25000">
                <a:solidFill>
                  <a:srgbClr val="FF0000"/>
                </a:solidFill>
                <a:effectLst/>
                <a:latin typeface="Arial (Headings)"/>
                <a:ea typeface="Calibri" panose="020F0502020204030204" pitchFamily="34" charset="0"/>
              </a:rPr>
              <a:t>3</a:t>
            </a:r>
            <a:r>
              <a:rPr lang="en-US" sz="3300" b="1">
                <a:solidFill>
                  <a:srgbClr val="000000"/>
                </a:solidFill>
                <a:effectLst/>
                <a:latin typeface="Arial (Headings)"/>
                <a:ea typeface="Calibri" panose="020F0502020204030204" pitchFamily="34" charset="0"/>
              </a:rPr>
              <a:t> dưới đây, hãy chỉ ra peak nào giúp dự đoán X có liên kết </a:t>
            </a:r>
            <a:r>
              <a:rPr lang="en-US" sz="3300" b="1">
                <a:solidFill>
                  <a:srgbClr val="FF0000"/>
                </a:solidFill>
                <a:effectLst/>
                <a:latin typeface="Arial (Headings)"/>
                <a:ea typeface="Calibri" panose="020F0502020204030204" pitchFamily="34" charset="0"/>
              </a:rPr>
              <a:t>C=O</a:t>
            </a:r>
            <a:r>
              <a:rPr lang="en-US" sz="3300" b="1">
                <a:solidFill>
                  <a:srgbClr val="000000"/>
                </a:solidFill>
                <a:effectLst/>
                <a:latin typeface="Arial (Headings)"/>
                <a:ea typeface="Calibri" panose="020F0502020204030204" pitchFamily="34" charset="0"/>
              </a:rPr>
              <a:t>?</a:t>
            </a:r>
          </a:p>
        </p:txBody>
      </p:sp>
      <p:pic>
        <p:nvPicPr>
          <p:cNvPr id="9" name="Picture 8" descr="A graph of a chemical reaction&#10;&#10;Description automatically generated">
            <a:extLst>
              <a:ext uri="{FF2B5EF4-FFF2-40B4-BE49-F238E27FC236}">
                <a16:creationId xmlns:a16="http://schemas.microsoft.com/office/drawing/2014/main" id="{2FE583DE-AD78-E725-740E-7406E195EE3B}"/>
              </a:ext>
            </a:extLst>
          </p:cNvPr>
          <p:cNvPicPr>
            <a:picLocks noChangeAspect="1"/>
          </p:cNvPicPr>
          <p:nvPr/>
        </p:nvPicPr>
        <p:blipFill>
          <a:blip r:embed="rId4"/>
          <a:stretch>
            <a:fillRect/>
          </a:stretch>
        </p:blipFill>
        <p:spPr>
          <a:xfrm>
            <a:off x="357829" y="2271552"/>
            <a:ext cx="13258800" cy="5743895"/>
          </a:xfrm>
          <a:prstGeom prst="rect">
            <a:avLst/>
          </a:prstGeom>
        </p:spPr>
      </p:pic>
      <p:sp>
        <p:nvSpPr>
          <p:cNvPr id="12" name="TextBox 11">
            <a:extLst>
              <a:ext uri="{FF2B5EF4-FFF2-40B4-BE49-F238E27FC236}">
                <a16:creationId xmlns:a16="http://schemas.microsoft.com/office/drawing/2014/main" id="{E17AA781-E48A-3558-D94A-4E0D42A82A6A}"/>
              </a:ext>
            </a:extLst>
          </p:cNvPr>
          <p:cNvSpPr txBox="1"/>
          <p:nvPr/>
        </p:nvSpPr>
        <p:spPr>
          <a:xfrm>
            <a:off x="646301" y="8471569"/>
            <a:ext cx="16995397" cy="760016"/>
          </a:xfrm>
          <a:prstGeom prst="rect">
            <a:avLst/>
          </a:prstGeom>
          <a:noFill/>
        </p:spPr>
        <p:txBody>
          <a:bodyPr wrap="square">
            <a:spAutoFit/>
          </a:bodyPr>
          <a:lstStyle/>
          <a:p>
            <a:pPr marL="228600" indent="-228600">
              <a:lnSpc>
                <a:spcPct val="150000"/>
              </a:lnSpc>
              <a:spcBef>
                <a:spcPts val="600"/>
              </a:spcBef>
              <a:spcAft>
                <a:spcPts val="600"/>
              </a:spcAft>
            </a:pPr>
            <a:r>
              <a:rPr lang="en-US" sz="3300" b="1">
                <a:solidFill>
                  <a:srgbClr val="000000"/>
                </a:solidFill>
                <a:effectLst/>
                <a:latin typeface="Arial (Headings)"/>
                <a:ea typeface="Calibri" panose="020F0502020204030204" pitchFamily="34" charset="0"/>
              </a:rPr>
              <a:t>A. (1). 	                      B. (2).	                          C. (3).	                                 D. (4).</a:t>
            </a:r>
          </a:p>
        </p:txBody>
      </p:sp>
      <p:sp>
        <p:nvSpPr>
          <p:cNvPr id="15" name="TextBox 14">
            <a:extLst>
              <a:ext uri="{FF2B5EF4-FFF2-40B4-BE49-F238E27FC236}">
                <a16:creationId xmlns:a16="http://schemas.microsoft.com/office/drawing/2014/main" id="{8E969D05-485B-C732-F8D0-13ED11A8FDDB}"/>
              </a:ext>
            </a:extLst>
          </p:cNvPr>
          <p:cNvSpPr txBox="1"/>
          <p:nvPr/>
        </p:nvSpPr>
        <p:spPr>
          <a:xfrm>
            <a:off x="-54257" y="9366212"/>
            <a:ext cx="18615640" cy="699230"/>
          </a:xfrm>
          <a:prstGeom prst="rect">
            <a:avLst/>
          </a:prstGeom>
          <a:noFill/>
        </p:spPr>
        <p:txBody>
          <a:bodyPr wrap="square">
            <a:spAutoFit/>
          </a:bodyPr>
          <a:lstStyle/>
          <a:p>
            <a:pPr marL="228600" marR="30480" indent="-228600">
              <a:lnSpc>
                <a:spcPct val="150000"/>
              </a:lnSpc>
            </a:pPr>
            <a:r>
              <a:rPr lang="en-US" sz="3000" b="1" i="1">
                <a:solidFill>
                  <a:srgbClr val="FF0000"/>
                </a:solidFill>
                <a:effectLst/>
                <a:latin typeface="Arial (Headings)"/>
                <a:ea typeface="Times New Roman" panose="02020603050405020304" pitchFamily="18" charset="0"/>
              </a:rPr>
              <a:t>Peak số (1) sóng hấp thụ đặc trưng của liên kết C = O (ketone) nằm trong khoảng 1 715 – 1 666 cm</a:t>
            </a:r>
            <a:r>
              <a:rPr lang="en-US" sz="3000" b="1" i="1" baseline="30000">
                <a:solidFill>
                  <a:srgbClr val="FF0000"/>
                </a:solidFill>
                <a:effectLst/>
                <a:latin typeface="Arial (Headings)"/>
                <a:ea typeface="Times New Roman" panose="02020603050405020304" pitchFamily="18" charset="0"/>
              </a:rPr>
              <a:t>-1</a:t>
            </a:r>
            <a:r>
              <a:rPr lang="en-US" sz="3000" b="1" i="1">
                <a:solidFill>
                  <a:srgbClr val="FF0000"/>
                </a:solidFill>
                <a:effectLst/>
                <a:latin typeface="Arial (Headings)"/>
                <a:ea typeface="Times New Roman" panose="02020603050405020304" pitchFamily="18" charset="0"/>
              </a:rPr>
              <a:t>.</a:t>
            </a:r>
            <a:endParaRPr lang="en-US" sz="3000">
              <a:solidFill>
                <a:srgbClr val="FF0000"/>
              </a:solidFill>
              <a:effectLst/>
              <a:latin typeface="Arial (Headings)"/>
              <a:ea typeface="Times New Roman" panose="02020603050405020304" pitchFamily="18" charset="0"/>
            </a:endParaRPr>
          </a:p>
        </p:txBody>
      </p:sp>
      <p:sp>
        <p:nvSpPr>
          <p:cNvPr id="16" name="Oval 15">
            <a:extLst>
              <a:ext uri="{FF2B5EF4-FFF2-40B4-BE49-F238E27FC236}">
                <a16:creationId xmlns:a16="http://schemas.microsoft.com/office/drawing/2014/main" id="{639ABD89-0F43-DB42-381E-DA05ACDDFE9B}"/>
              </a:ext>
            </a:extLst>
          </p:cNvPr>
          <p:cNvSpPr/>
          <p:nvPr/>
        </p:nvSpPr>
        <p:spPr>
          <a:xfrm>
            <a:off x="357829" y="8453155"/>
            <a:ext cx="914400" cy="904045"/>
          </a:xfrm>
          <a:prstGeom prst="ellipse">
            <a:avLst/>
          </a:prstGeom>
          <a:solidFill>
            <a:srgbClr val="FF0066"/>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3400" b="1">
                <a:solidFill>
                  <a:srgbClr val="000000"/>
                </a:solidFill>
                <a:latin typeface="Arial (Headings)"/>
                <a:ea typeface="Calibri" panose="020F0502020204030204" pitchFamily="34" charset="0"/>
              </a:rPr>
              <a:t>A</a:t>
            </a:r>
            <a:r>
              <a:rPr lang="en-US" sz="3400" b="1">
                <a:solidFill>
                  <a:srgbClr val="000000"/>
                </a:solidFill>
                <a:effectLst/>
                <a:latin typeface="Arial (Headings)"/>
                <a:ea typeface="Calibri" panose="020F0502020204030204" pitchFamily="34" charset="0"/>
              </a:rPr>
              <a:t>.</a:t>
            </a:r>
            <a:endParaRPr lang="en-US" sz="3400"/>
          </a:p>
        </p:txBody>
      </p:sp>
    </p:spTree>
    <p:extLst>
      <p:ext uri="{BB962C8B-B14F-4D97-AF65-F5344CB8AC3E}">
        <p14:creationId xmlns:p14="http://schemas.microsoft.com/office/powerpoint/2010/main" val="122146867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5" grpId="0"/>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20783"/>
          <a:stretch>
            <a:fillRect/>
          </a:stretch>
        </p:blipFill>
        <p:spPr>
          <a:xfrm rot="5400000">
            <a:off x="5782555" y="-3466786"/>
            <a:ext cx="6642675" cy="1638300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412007">
            <a:off x="-937674" y="6974551"/>
            <a:ext cx="2506139" cy="6072144"/>
          </a:xfrm>
          <a:prstGeom prst="rect">
            <a:avLst/>
          </a:prstGeom>
        </p:spPr>
      </p:pic>
      <p:sp>
        <p:nvSpPr>
          <p:cNvPr id="6" name="TextBox 6"/>
          <p:cNvSpPr txBox="1"/>
          <p:nvPr/>
        </p:nvSpPr>
        <p:spPr>
          <a:xfrm>
            <a:off x="1679719" y="1900073"/>
            <a:ext cx="15131438" cy="5611664"/>
          </a:xfrm>
          <a:prstGeom prst="rect">
            <a:avLst/>
          </a:prstGeom>
        </p:spPr>
        <p:txBody>
          <a:bodyPr wrap="square" lIns="0" tIns="0" rIns="0" bIns="0" rtlCol="0" anchor="t">
            <a:spAutoFit/>
          </a:bodyPr>
          <a:lstStyle/>
          <a:p>
            <a:pPr algn="ctr">
              <a:lnSpc>
                <a:spcPct val="150000"/>
              </a:lnSpc>
            </a:pPr>
            <a:r>
              <a:rPr lang="vi-VN" sz="6000" b="1">
                <a:latin typeface="Arial" panose="020B0604020202020204" pitchFamily="34" charset="0"/>
                <a:cs typeface="Arial" panose="020B0604020202020204" pitchFamily="34" charset="0"/>
              </a:rPr>
              <a:t>Tiết </a:t>
            </a:r>
            <a:r>
              <a:rPr lang="en-US" sz="6000" b="1">
                <a:latin typeface="Arial" panose="020B0604020202020204" pitchFamily="34" charset="0"/>
                <a:cs typeface="Arial" panose="020B0604020202020204" pitchFamily="34" charset="0"/>
              </a:rPr>
              <a:t>23</a:t>
            </a:r>
          </a:p>
          <a:p>
            <a:pPr algn="ctr">
              <a:lnSpc>
                <a:spcPct val="150000"/>
              </a:lnSpc>
            </a:pPr>
            <a:r>
              <a:rPr lang="vi-VN" sz="6000" b="1">
                <a:latin typeface="Arial" panose="020B0604020202020204" pitchFamily="34" charset="0"/>
                <a:cs typeface="Arial" panose="020B0604020202020204" pitchFamily="34" charset="0"/>
              </a:rPr>
              <a:t> </a:t>
            </a:r>
            <a:r>
              <a:rPr lang="en-US" sz="6000" b="1" dirty="0">
                <a:latin typeface="Times New Roman" panose="02020603050405020304" pitchFamily="18" charset="0"/>
                <a:cs typeface="Times New Roman" panose="02020603050405020304" pitchFamily="18" charset="0"/>
              </a:rPr>
              <a:t>BÀI 8</a:t>
            </a:r>
            <a:r>
              <a:rPr lang="en-US" sz="6000" b="1">
                <a:latin typeface="Times New Roman" panose="02020603050405020304" pitchFamily="18" charset="0"/>
                <a:cs typeface="Times New Roman" panose="02020603050405020304" pitchFamily="18" charset="0"/>
              </a:rPr>
              <a:t>: </a:t>
            </a:r>
            <a:r>
              <a:rPr lang="en-US" sz="6000" b="1">
                <a:effectLst/>
                <a:latin typeface="Times New Roman" panose="02020603050405020304" pitchFamily="18" charset="0"/>
                <a:ea typeface="Calibri" panose="020F0502020204030204" pitchFamily="34" charset="0"/>
              </a:rPr>
              <a:t>HỢP CHẤT HỮU CƠ VÀ HÓA HỌC HỮU CƠ (TIẾT 2)</a:t>
            </a:r>
            <a:endParaRPr lang="en-US" sz="6000">
              <a:effectLst/>
              <a:latin typeface="Times New Roman" panose="02020603050405020304" pitchFamily="18" charset="0"/>
              <a:ea typeface="Calibri" panose="020F0502020204030204" pitchFamily="34" charset="0"/>
            </a:endParaRPr>
          </a:p>
          <a:p>
            <a:pPr algn="ctr">
              <a:lnSpc>
                <a:spcPct val="150000"/>
              </a:lnSpc>
            </a:pPr>
            <a:endParaRPr lang="vi-VN" sz="7200" b="1" dirty="0">
              <a:solidFill>
                <a:schemeClr val="accent4">
                  <a:lumMod val="50000"/>
                </a:schemeClr>
              </a:solidFill>
              <a:latin typeface="Arial" panose="020B0604020202020204" pitchFamily="34" charset="0"/>
              <a:cs typeface="Arial" panose="020B0604020202020204" pitchFamily="34" charset="0"/>
            </a:endParaRPr>
          </a:p>
        </p:txBody>
      </p:sp>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365178">
            <a:off x="16421061" y="6097378"/>
            <a:ext cx="2838056" cy="6876348"/>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478474">
            <a:off x="16974755" y="-1828935"/>
            <a:ext cx="1329320" cy="4778603"/>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flipH="1">
            <a:off x="17111226" y="2657116"/>
            <a:ext cx="1902992" cy="3126266"/>
          </a:xfrm>
          <a:prstGeom prst="rect">
            <a:avLst/>
          </a:prstGeom>
        </p:spPr>
      </p:pic>
      <p:pic>
        <p:nvPicPr>
          <p:cNvPr id="12" name="Picture 12"/>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485334" y="3784935"/>
            <a:ext cx="3601458" cy="3126266"/>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638463">
            <a:off x="-484764" y="-3529373"/>
            <a:ext cx="969528" cy="6583212"/>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pic>
        <p:nvPicPr>
          <p:cNvPr id="31" name="Picture 3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20626">
            <a:off x="3780607" y="3245011"/>
            <a:ext cx="3923877" cy="292507"/>
          </a:xfrm>
          <a:prstGeom prst="rect">
            <a:avLst/>
          </a:prstGeom>
        </p:spPr>
      </p:pic>
      <p:sp>
        <p:nvSpPr>
          <p:cNvPr id="35" name="TextBox 35"/>
          <p:cNvSpPr txBox="1"/>
          <p:nvPr/>
        </p:nvSpPr>
        <p:spPr>
          <a:xfrm>
            <a:off x="0" y="77734"/>
            <a:ext cx="5562601" cy="809261"/>
          </a:xfrm>
          <a:prstGeom prst="rect">
            <a:avLst/>
          </a:prstGeom>
        </p:spPr>
        <p:txBody>
          <a:bodyPr wrap="square" lIns="0" tIns="0" rIns="0" bIns="0" rtlCol="0" anchor="t">
            <a:spAutoFit/>
          </a:bodyPr>
          <a:lstStyle/>
          <a:p>
            <a:pPr algn="ctr">
              <a:lnSpc>
                <a:spcPct val="150000"/>
              </a:lnSpc>
              <a:spcBef>
                <a:spcPct val="0"/>
              </a:spcBef>
            </a:pPr>
            <a:r>
              <a:rPr lang="en-US" sz="4000" b="1" dirty="0">
                <a:solidFill>
                  <a:schemeClr val="accent1">
                    <a:lumMod val="50000"/>
                  </a:schemeClr>
                </a:solidFill>
                <a:latin typeface="Arial" panose="020B0604020202020204" pitchFamily="34" charset="0"/>
                <a:cs typeface="Arial" panose="020B0604020202020204" pitchFamily="34" charset="0"/>
              </a:rPr>
              <a:t>HƯỚNG DẪN VỀ NHÀ</a:t>
            </a:r>
          </a:p>
        </p:txBody>
      </p:sp>
      <p:pic>
        <p:nvPicPr>
          <p:cNvPr id="38" name="Picture 3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68530" b="37583"/>
          <a:stretch>
            <a:fillRect/>
          </a:stretch>
        </p:blipFill>
        <p:spPr>
          <a:xfrm rot="-705007">
            <a:off x="17581122" y="7736925"/>
            <a:ext cx="1027487" cy="1769033"/>
          </a:xfrm>
          <a:prstGeom prst="rect">
            <a:avLst/>
          </a:prstGeom>
        </p:spPr>
      </p:pic>
      <p:pic>
        <p:nvPicPr>
          <p:cNvPr id="39" name="Picture 3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68530" b="37583"/>
          <a:stretch>
            <a:fillRect/>
          </a:stretch>
        </p:blipFill>
        <p:spPr>
          <a:xfrm rot="-1741276">
            <a:off x="17385879" y="201980"/>
            <a:ext cx="1027487" cy="1769033"/>
          </a:xfrm>
          <a:prstGeom prst="rect">
            <a:avLst/>
          </a:prstGeom>
        </p:spPr>
      </p:pic>
      <p:pic>
        <p:nvPicPr>
          <p:cNvPr id="40" name="Picture 4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l="68530" b="37583"/>
          <a:stretch>
            <a:fillRect/>
          </a:stretch>
        </p:blipFill>
        <p:spPr>
          <a:xfrm rot="-2948077">
            <a:off x="17903067" y="6333906"/>
            <a:ext cx="1027487" cy="1769033"/>
          </a:xfrm>
          <a:prstGeom prst="rect">
            <a:avLst/>
          </a:prstGeom>
        </p:spPr>
      </p:pic>
      <p:grpSp>
        <p:nvGrpSpPr>
          <p:cNvPr id="46" name="Group 45"/>
          <p:cNvGrpSpPr/>
          <p:nvPr/>
        </p:nvGrpSpPr>
        <p:grpSpPr>
          <a:xfrm>
            <a:off x="10439400" y="664677"/>
            <a:ext cx="6847970" cy="2228204"/>
            <a:chOff x="10969607" y="1086496"/>
            <a:chExt cx="6238370" cy="2228204"/>
          </a:xfrm>
        </p:grpSpPr>
        <p:grpSp>
          <p:nvGrpSpPr>
            <p:cNvPr id="3" name="Group 3"/>
            <p:cNvGrpSpPr/>
            <p:nvPr/>
          </p:nvGrpSpPr>
          <p:grpSpPr>
            <a:xfrm>
              <a:off x="10969607" y="1086496"/>
              <a:ext cx="6238370" cy="2228204"/>
              <a:chOff x="0" y="0"/>
              <a:chExt cx="7216693" cy="1913191"/>
            </a:xfrm>
          </p:grpSpPr>
          <p:sp>
            <p:nvSpPr>
              <p:cNvPr id="4" name="Freeform 4"/>
              <p:cNvSpPr/>
              <p:nvPr/>
            </p:nvSpPr>
            <p:spPr>
              <a:xfrm>
                <a:off x="38100" y="44450"/>
                <a:ext cx="7179863" cy="1868741"/>
              </a:xfrm>
              <a:custGeom>
                <a:avLst/>
                <a:gdLst/>
                <a:ahLst/>
                <a:cxnLst/>
                <a:rect l="l" t="t" r="r" b="b"/>
                <a:pathLst>
                  <a:path w="7179863" h="1868741">
                    <a:moveTo>
                      <a:pt x="2540" y="1838260"/>
                    </a:moveTo>
                    <a:cubicBezTo>
                      <a:pt x="0" y="1847150"/>
                      <a:pt x="5080" y="1853500"/>
                      <a:pt x="43764" y="1854771"/>
                    </a:cubicBezTo>
                    <a:cubicBezTo>
                      <a:pt x="88667" y="1856041"/>
                      <a:pt x="127958" y="1856041"/>
                      <a:pt x="172861" y="1856041"/>
                    </a:cubicBezTo>
                    <a:cubicBezTo>
                      <a:pt x="352473" y="1857310"/>
                      <a:pt x="532086" y="1857310"/>
                      <a:pt x="717311" y="1858581"/>
                    </a:cubicBezTo>
                    <a:cubicBezTo>
                      <a:pt x="818343" y="1859850"/>
                      <a:pt x="919375" y="1861121"/>
                      <a:pt x="1014794" y="1862391"/>
                    </a:cubicBezTo>
                    <a:cubicBezTo>
                      <a:pt x="1183181" y="1863660"/>
                      <a:pt x="1345955" y="1863660"/>
                      <a:pt x="1514341" y="1864931"/>
                    </a:cubicBezTo>
                    <a:cubicBezTo>
                      <a:pt x="1581696" y="1864931"/>
                      <a:pt x="1643438" y="1864931"/>
                      <a:pt x="1710793" y="1863660"/>
                    </a:cubicBezTo>
                    <a:cubicBezTo>
                      <a:pt x="1738857" y="1863660"/>
                      <a:pt x="1772534" y="1862391"/>
                      <a:pt x="1800599" y="1862391"/>
                    </a:cubicBezTo>
                    <a:cubicBezTo>
                      <a:pt x="1912857" y="1863660"/>
                      <a:pt x="4158013" y="1854771"/>
                      <a:pt x="4270271" y="1856041"/>
                    </a:cubicBezTo>
                    <a:cubicBezTo>
                      <a:pt x="4427432" y="1857310"/>
                      <a:pt x="4859624" y="1857310"/>
                      <a:pt x="5016785" y="1857310"/>
                    </a:cubicBezTo>
                    <a:cubicBezTo>
                      <a:pt x="5078527" y="1857310"/>
                      <a:pt x="5134656" y="1856041"/>
                      <a:pt x="5196398" y="1856041"/>
                    </a:cubicBezTo>
                    <a:lnTo>
                      <a:pt x="5499494" y="1859850"/>
                    </a:lnTo>
                    <a:cubicBezTo>
                      <a:pt x="5718397" y="1862391"/>
                      <a:pt x="5931686" y="1859850"/>
                      <a:pt x="6150589" y="1863660"/>
                    </a:cubicBezTo>
                    <a:cubicBezTo>
                      <a:pt x="6515427" y="1868741"/>
                      <a:pt x="6885878" y="1862391"/>
                      <a:pt x="7115094" y="1867471"/>
                    </a:cubicBezTo>
                    <a:cubicBezTo>
                      <a:pt x="7135413" y="1868741"/>
                      <a:pt x="7155734" y="1867471"/>
                      <a:pt x="7178594" y="1867471"/>
                    </a:cubicBezTo>
                    <a:lnTo>
                      <a:pt x="7178594" y="1807781"/>
                    </a:lnTo>
                    <a:cubicBezTo>
                      <a:pt x="7177323" y="1739112"/>
                      <a:pt x="7176053" y="1671597"/>
                      <a:pt x="7176053" y="1599863"/>
                    </a:cubicBezTo>
                    <a:cubicBezTo>
                      <a:pt x="7176053" y="1516875"/>
                      <a:pt x="7179863" y="1432481"/>
                      <a:pt x="7173513" y="1349494"/>
                    </a:cubicBezTo>
                    <a:cubicBezTo>
                      <a:pt x="7165894" y="1294638"/>
                      <a:pt x="7154463" y="212990"/>
                      <a:pt x="7154463" y="158134"/>
                    </a:cubicBezTo>
                    <a:cubicBezTo>
                      <a:pt x="7151923" y="120157"/>
                      <a:pt x="7150653" y="80773"/>
                      <a:pt x="7148113" y="42796"/>
                    </a:cubicBezTo>
                    <a:cubicBezTo>
                      <a:pt x="7148113" y="31544"/>
                      <a:pt x="7146844" y="20291"/>
                      <a:pt x="7145573" y="6350"/>
                    </a:cubicBezTo>
                    <a:cubicBezTo>
                      <a:pt x="7135413" y="3810"/>
                      <a:pt x="7126523" y="2540"/>
                      <a:pt x="7116363" y="1270"/>
                    </a:cubicBezTo>
                    <a:cubicBezTo>
                      <a:pt x="7108744" y="0"/>
                      <a:pt x="7101123" y="1270"/>
                      <a:pt x="7094773" y="1270"/>
                    </a:cubicBezTo>
                    <a:lnTo>
                      <a:pt x="15700" y="6350"/>
                    </a:lnTo>
                    <a:lnTo>
                      <a:pt x="2540" y="1838260"/>
                    </a:lnTo>
                    <a:close/>
                  </a:path>
                </a:pathLst>
              </a:custGeom>
              <a:solidFill>
                <a:srgbClr val="2C2C2E"/>
              </a:solidFill>
            </p:spPr>
            <p:txBody>
              <a:bodyPr/>
              <a:lstStyle/>
              <a:p>
                <a:endParaRPr lang="en-US"/>
              </a:p>
            </p:txBody>
          </p:sp>
          <p:sp>
            <p:nvSpPr>
              <p:cNvPr id="5" name="Freeform 5"/>
              <p:cNvSpPr/>
              <p:nvPr/>
            </p:nvSpPr>
            <p:spPr>
              <a:xfrm>
                <a:off x="11430" y="16510"/>
                <a:ext cx="7155733" cy="1858581"/>
              </a:xfrm>
              <a:custGeom>
                <a:avLst/>
                <a:gdLst/>
                <a:ahLst/>
                <a:cxnLst/>
                <a:rect l="l" t="t" r="r" b="b"/>
                <a:pathLst>
                  <a:path w="7155733" h="1858581">
                    <a:moveTo>
                      <a:pt x="7155733" y="1858581"/>
                    </a:moveTo>
                    <a:lnTo>
                      <a:pt x="0" y="1850961"/>
                    </a:lnTo>
                    <a:lnTo>
                      <a:pt x="0" y="658680"/>
                    </a:lnTo>
                    <a:lnTo>
                      <a:pt x="7620" y="20320"/>
                    </a:lnTo>
                    <a:lnTo>
                      <a:pt x="3595330" y="0"/>
                    </a:lnTo>
                    <a:lnTo>
                      <a:pt x="7134143" y="8890"/>
                    </a:lnTo>
                    <a:close/>
                  </a:path>
                </a:pathLst>
              </a:custGeom>
              <a:solidFill>
                <a:srgbClr val="F6B1B3"/>
              </a:solidFill>
            </p:spPr>
            <p:txBody>
              <a:bodyPr/>
              <a:lstStyle/>
              <a:p>
                <a:endParaRPr lang="en-US"/>
              </a:p>
            </p:txBody>
          </p:sp>
          <p:sp>
            <p:nvSpPr>
              <p:cNvPr id="6" name="Freeform 6"/>
              <p:cNvSpPr/>
              <p:nvPr/>
            </p:nvSpPr>
            <p:spPr>
              <a:xfrm>
                <a:off x="-3810" y="0"/>
                <a:ext cx="7184944" cy="1885250"/>
              </a:xfrm>
              <a:custGeom>
                <a:avLst/>
                <a:gdLst/>
                <a:ahLst/>
                <a:cxnLst/>
                <a:rect l="l" t="t" r="r" b="b"/>
                <a:pathLst>
                  <a:path w="7184944" h="1885250">
                    <a:moveTo>
                      <a:pt x="7150654" y="21590"/>
                    </a:moveTo>
                    <a:cubicBezTo>
                      <a:pt x="7151923" y="34290"/>
                      <a:pt x="7151923" y="44450"/>
                      <a:pt x="7153194" y="54895"/>
                    </a:cubicBezTo>
                    <a:cubicBezTo>
                      <a:pt x="7155733" y="92872"/>
                      <a:pt x="7157004" y="132256"/>
                      <a:pt x="7159544" y="170233"/>
                    </a:cubicBezTo>
                    <a:cubicBezTo>
                      <a:pt x="7159544" y="225089"/>
                      <a:pt x="7172244" y="1306737"/>
                      <a:pt x="7178594" y="1361593"/>
                    </a:cubicBezTo>
                    <a:cubicBezTo>
                      <a:pt x="7184944" y="1444581"/>
                      <a:pt x="7181133" y="1528974"/>
                      <a:pt x="7181133" y="1611962"/>
                    </a:cubicBezTo>
                    <a:cubicBezTo>
                      <a:pt x="7181133" y="1685103"/>
                      <a:pt x="7182404" y="1752618"/>
                      <a:pt x="7183673" y="1824290"/>
                    </a:cubicBezTo>
                    <a:lnTo>
                      <a:pt x="7183673" y="1883981"/>
                    </a:lnTo>
                    <a:cubicBezTo>
                      <a:pt x="7160813" y="1883981"/>
                      <a:pt x="7140494" y="1885250"/>
                      <a:pt x="7120173" y="1883981"/>
                    </a:cubicBezTo>
                    <a:cubicBezTo>
                      <a:pt x="6765014" y="1878900"/>
                      <a:pt x="6394563" y="1885250"/>
                      <a:pt x="6029726" y="1880171"/>
                    </a:cubicBezTo>
                    <a:cubicBezTo>
                      <a:pt x="5810823" y="1876360"/>
                      <a:pt x="5597533" y="1878900"/>
                      <a:pt x="5378630" y="1876360"/>
                    </a:cubicBezTo>
                    <a:lnTo>
                      <a:pt x="5075534" y="1872550"/>
                    </a:lnTo>
                    <a:cubicBezTo>
                      <a:pt x="5013792" y="1872550"/>
                      <a:pt x="4957663" y="1873821"/>
                      <a:pt x="4895921" y="1873821"/>
                    </a:cubicBezTo>
                    <a:cubicBezTo>
                      <a:pt x="4738761" y="1872550"/>
                      <a:pt x="4306568" y="1873821"/>
                      <a:pt x="4149407" y="1872550"/>
                    </a:cubicBezTo>
                    <a:cubicBezTo>
                      <a:pt x="4037149" y="1871281"/>
                      <a:pt x="1791993" y="1880171"/>
                      <a:pt x="1679735" y="1878900"/>
                    </a:cubicBezTo>
                    <a:cubicBezTo>
                      <a:pt x="1651671" y="1878900"/>
                      <a:pt x="1617993" y="1880171"/>
                      <a:pt x="1589929" y="1880171"/>
                    </a:cubicBezTo>
                    <a:cubicBezTo>
                      <a:pt x="1522574" y="1880171"/>
                      <a:pt x="1460832" y="1881440"/>
                      <a:pt x="1393478" y="1881440"/>
                    </a:cubicBezTo>
                    <a:cubicBezTo>
                      <a:pt x="1225091" y="1881440"/>
                      <a:pt x="1062317" y="1880171"/>
                      <a:pt x="893930" y="1878900"/>
                    </a:cubicBezTo>
                    <a:cubicBezTo>
                      <a:pt x="792898" y="1877631"/>
                      <a:pt x="691866" y="1876360"/>
                      <a:pt x="596447" y="1875090"/>
                    </a:cubicBezTo>
                    <a:cubicBezTo>
                      <a:pt x="416835" y="1873821"/>
                      <a:pt x="237222" y="1872550"/>
                      <a:pt x="51997" y="1872550"/>
                    </a:cubicBezTo>
                    <a:cubicBezTo>
                      <a:pt x="38100" y="1872550"/>
                      <a:pt x="29210" y="1872550"/>
                      <a:pt x="19050" y="1871281"/>
                    </a:cubicBezTo>
                    <a:cubicBezTo>
                      <a:pt x="10160" y="1870010"/>
                      <a:pt x="5080" y="1863660"/>
                      <a:pt x="7620" y="1854771"/>
                    </a:cubicBezTo>
                    <a:cubicBezTo>
                      <a:pt x="16510" y="1822946"/>
                      <a:pt x="12700" y="1787782"/>
                      <a:pt x="11430" y="1751212"/>
                    </a:cubicBezTo>
                    <a:cubicBezTo>
                      <a:pt x="10160" y="1676664"/>
                      <a:pt x="6350" y="1603522"/>
                      <a:pt x="7620" y="1528974"/>
                    </a:cubicBezTo>
                    <a:cubicBezTo>
                      <a:pt x="5080" y="1436141"/>
                      <a:pt x="0" y="286978"/>
                      <a:pt x="7620" y="192738"/>
                    </a:cubicBezTo>
                    <a:cubicBezTo>
                      <a:pt x="8890" y="174453"/>
                      <a:pt x="7620" y="154761"/>
                      <a:pt x="8890" y="136476"/>
                    </a:cubicBezTo>
                    <a:cubicBezTo>
                      <a:pt x="10160" y="106938"/>
                      <a:pt x="12700" y="74587"/>
                      <a:pt x="13970" y="44450"/>
                    </a:cubicBezTo>
                    <a:cubicBezTo>
                      <a:pt x="13970" y="41910"/>
                      <a:pt x="15240" y="39370"/>
                      <a:pt x="16510" y="38100"/>
                    </a:cubicBezTo>
                    <a:cubicBezTo>
                      <a:pt x="38100" y="35560"/>
                      <a:pt x="96900" y="30480"/>
                      <a:pt x="186706" y="29210"/>
                    </a:cubicBezTo>
                    <a:cubicBezTo>
                      <a:pt x="338254" y="25400"/>
                      <a:pt x="489802" y="22860"/>
                      <a:pt x="646963" y="20320"/>
                    </a:cubicBezTo>
                    <a:cubicBezTo>
                      <a:pt x="753608" y="17780"/>
                      <a:pt x="860253" y="16510"/>
                      <a:pt x="961285" y="13970"/>
                    </a:cubicBezTo>
                    <a:cubicBezTo>
                      <a:pt x="1062317" y="11430"/>
                      <a:pt x="1168962" y="8890"/>
                      <a:pt x="1269994" y="8890"/>
                    </a:cubicBezTo>
                    <a:cubicBezTo>
                      <a:pt x="1382252" y="7620"/>
                      <a:pt x="1494510" y="10160"/>
                      <a:pt x="1606768" y="8890"/>
                    </a:cubicBezTo>
                    <a:cubicBezTo>
                      <a:pt x="1747090" y="8890"/>
                      <a:pt x="4289729" y="6350"/>
                      <a:pt x="4430051" y="5080"/>
                    </a:cubicBezTo>
                    <a:cubicBezTo>
                      <a:pt x="4564761" y="3810"/>
                      <a:pt x="4699470" y="2540"/>
                      <a:pt x="4839793" y="2540"/>
                    </a:cubicBezTo>
                    <a:cubicBezTo>
                      <a:pt x="5069921" y="1270"/>
                      <a:pt x="5294437" y="0"/>
                      <a:pt x="5524565" y="0"/>
                    </a:cubicBezTo>
                    <a:cubicBezTo>
                      <a:pt x="5619984" y="0"/>
                      <a:pt x="5721016" y="2540"/>
                      <a:pt x="5816435" y="2540"/>
                    </a:cubicBezTo>
                    <a:cubicBezTo>
                      <a:pt x="6080241" y="3810"/>
                      <a:pt x="6349660" y="5080"/>
                      <a:pt x="6613466" y="7620"/>
                    </a:cubicBezTo>
                    <a:cubicBezTo>
                      <a:pt x="6753788" y="8890"/>
                      <a:pt x="6894110" y="12700"/>
                      <a:pt x="7034433" y="16510"/>
                    </a:cubicBezTo>
                    <a:lnTo>
                      <a:pt x="7120173" y="16510"/>
                    </a:lnTo>
                    <a:cubicBezTo>
                      <a:pt x="7131604" y="17780"/>
                      <a:pt x="7140494" y="20320"/>
                      <a:pt x="7150654" y="21590"/>
                    </a:cubicBezTo>
                    <a:close/>
                    <a:moveTo>
                      <a:pt x="7160813" y="1867471"/>
                    </a:moveTo>
                    <a:cubicBezTo>
                      <a:pt x="7162083" y="1850961"/>
                      <a:pt x="7163354" y="1838261"/>
                      <a:pt x="7163354" y="1825561"/>
                    </a:cubicBezTo>
                    <a:cubicBezTo>
                      <a:pt x="7162083" y="1745585"/>
                      <a:pt x="7160813" y="1671037"/>
                      <a:pt x="7160813" y="1590863"/>
                    </a:cubicBezTo>
                    <a:cubicBezTo>
                      <a:pt x="7160813" y="1554293"/>
                      <a:pt x="7163354" y="1517722"/>
                      <a:pt x="7162083" y="1481151"/>
                    </a:cubicBezTo>
                    <a:cubicBezTo>
                      <a:pt x="7162083" y="1447394"/>
                      <a:pt x="7160813" y="1412230"/>
                      <a:pt x="7159544" y="1378472"/>
                    </a:cubicBezTo>
                    <a:cubicBezTo>
                      <a:pt x="7154463" y="1326429"/>
                      <a:pt x="7143033" y="249001"/>
                      <a:pt x="7143033" y="196958"/>
                    </a:cubicBezTo>
                    <a:cubicBezTo>
                      <a:pt x="7140494" y="153355"/>
                      <a:pt x="7137954" y="108345"/>
                      <a:pt x="7135413" y="64741"/>
                    </a:cubicBezTo>
                    <a:cubicBezTo>
                      <a:pt x="7134144" y="44450"/>
                      <a:pt x="7132873" y="43180"/>
                      <a:pt x="7113013" y="41910"/>
                    </a:cubicBezTo>
                    <a:cubicBezTo>
                      <a:pt x="7096175" y="41910"/>
                      <a:pt x="7084949" y="41910"/>
                      <a:pt x="7068110" y="40640"/>
                    </a:cubicBezTo>
                    <a:cubicBezTo>
                      <a:pt x="6927788" y="36830"/>
                      <a:pt x="6781853" y="31750"/>
                      <a:pt x="6641530" y="30480"/>
                    </a:cubicBezTo>
                    <a:cubicBezTo>
                      <a:pt x="6299144" y="26670"/>
                      <a:pt x="5951145" y="25400"/>
                      <a:pt x="5608759" y="22860"/>
                    </a:cubicBezTo>
                    <a:lnTo>
                      <a:pt x="5204631" y="22860"/>
                    </a:lnTo>
                    <a:cubicBezTo>
                      <a:pt x="5025018" y="22860"/>
                      <a:pt x="4845406" y="22860"/>
                      <a:pt x="4671406" y="24130"/>
                    </a:cubicBezTo>
                    <a:cubicBezTo>
                      <a:pt x="4519858" y="25400"/>
                      <a:pt x="1965993" y="29210"/>
                      <a:pt x="1814444" y="29210"/>
                    </a:cubicBezTo>
                    <a:cubicBezTo>
                      <a:pt x="1567477" y="29210"/>
                      <a:pt x="1320510" y="26670"/>
                      <a:pt x="1073543" y="33020"/>
                    </a:cubicBezTo>
                    <a:cubicBezTo>
                      <a:pt x="944446" y="36830"/>
                      <a:pt x="820963" y="36830"/>
                      <a:pt x="697479" y="38100"/>
                    </a:cubicBezTo>
                    <a:cubicBezTo>
                      <a:pt x="484189" y="41910"/>
                      <a:pt x="270900" y="45720"/>
                      <a:pt x="57610" y="50800"/>
                    </a:cubicBezTo>
                    <a:cubicBezTo>
                      <a:pt x="36830" y="50800"/>
                      <a:pt x="34290" y="53489"/>
                      <a:pt x="33020" y="70367"/>
                    </a:cubicBezTo>
                    <a:cubicBezTo>
                      <a:pt x="31750" y="95686"/>
                      <a:pt x="31750" y="121004"/>
                      <a:pt x="30480" y="146322"/>
                    </a:cubicBezTo>
                    <a:cubicBezTo>
                      <a:pt x="29210" y="188519"/>
                      <a:pt x="26670" y="229309"/>
                      <a:pt x="25400" y="271506"/>
                    </a:cubicBezTo>
                    <a:cubicBezTo>
                      <a:pt x="20320" y="316516"/>
                      <a:pt x="26670" y="1416449"/>
                      <a:pt x="29210" y="1461459"/>
                    </a:cubicBezTo>
                    <a:cubicBezTo>
                      <a:pt x="29210" y="1509282"/>
                      <a:pt x="29210" y="1558512"/>
                      <a:pt x="30480" y="1606335"/>
                    </a:cubicBezTo>
                    <a:cubicBezTo>
                      <a:pt x="30480" y="1641500"/>
                      <a:pt x="33020" y="1676664"/>
                      <a:pt x="33020" y="1711828"/>
                    </a:cubicBezTo>
                    <a:cubicBezTo>
                      <a:pt x="33020" y="1749805"/>
                      <a:pt x="33020" y="1787782"/>
                      <a:pt x="31750" y="1825560"/>
                    </a:cubicBezTo>
                    <a:lnTo>
                      <a:pt x="31750" y="1835721"/>
                    </a:lnTo>
                    <a:cubicBezTo>
                      <a:pt x="31750" y="1845881"/>
                      <a:pt x="35560" y="1849691"/>
                      <a:pt x="44450" y="1849691"/>
                    </a:cubicBezTo>
                    <a:cubicBezTo>
                      <a:pt x="108126" y="1849691"/>
                      <a:pt x="186706" y="1850960"/>
                      <a:pt x="259674" y="1850960"/>
                    </a:cubicBezTo>
                    <a:cubicBezTo>
                      <a:pt x="366319" y="1850960"/>
                      <a:pt x="478577" y="1848421"/>
                      <a:pt x="585221" y="1850960"/>
                    </a:cubicBezTo>
                    <a:cubicBezTo>
                      <a:pt x="759221" y="1854771"/>
                      <a:pt x="933221" y="1857310"/>
                      <a:pt x="1107220" y="1856041"/>
                    </a:cubicBezTo>
                    <a:cubicBezTo>
                      <a:pt x="1219478" y="1854771"/>
                      <a:pt x="1326123" y="1857310"/>
                      <a:pt x="1438381" y="1857310"/>
                    </a:cubicBezTo>
                    <a:cubicBezTo>
                      <a:pt x="1601155" y="1857310"/>
                      <a:pt x="1763929" y="1856041"/>
                      <a:pt x="1926702" y="1857310"/>
                    </a:cubicBezTo>
                    <a:cubicBezTo>
                      <a:pt x="2168057" y="1858581"/>
                      <a:pt x="4817341" y="1848421"/>
                      <a:pt x="5064308" y="1850960"/>
                    </a:cubicBezTo>
                    <a:cubicBezTo>
                      <a:pt x="5170953" y="1852231"/>
                      <a:pt x="5277598" y="1853501"/>
                      <a:pt x="5378630" y="1853501"/>
                    </a:cubicBezTo>
                    <a:cubicBezTo>
                      <a:pt x="5563856" y="1856041"/>
                      <a:pt x="5743468" y="1852231"/>
                      <a:pt x="5928693" y="1856041"/>
                    </a:cubicBezTo>
                    <a:cubicBezTo>
                      <a:pt x="6080241" y="1858581"/>
                      <a:pt x="6231790" y="1858581"/>
                      <a:pt x="6383338" y="1861121"/>
                    </a:cubicBezTo>
                    <a:cubicBezTo>
                      <a:pt x="6607853" y="1864931"/>
                      <a:pt x="6832369" y="1867471"/>
                      <a:pt x="7056885" y="1868741"/>
                    </a:cubicBezTo>
                    <a:cubicBezTo>
                      <a:pt x="7122713" y="1868741"/>
                      <a:pt x="7140494" y="1867471"/>
                      <a:pt x="7160813" y="1867471"/>
                    </a:cubicBezTo>
                    <a:close/>
                  </a:path>
                </a:pathLst>
              </a:custGeom>
              <a:solidFill>
                <a:srgbClr val="F6B1B3"/>
              </a:solidFill>
            </p:spPr>
            <p:txBody>
              <a:bodyPr/>
              <a:lstStyle/>
              <a:p>
                <a:endParaRPr lang="en-US"/>
              </a:p>
            </p:txBody>
          </p:sp>
        </p:grpSp>
        <p:sp>
          <p:nvSpPr>
            <p:cNvPr id="42" name="TextBox 41"/>
            <p:cNvSpPr txBox="1"/>
            <p:nvPr/>
          </p:nvSpPr>
          <p:spPr>
            <a:xfrm>
              <a:off x="11206754" y="1914075"/>
              <a:ext cx="5823438" cy="1200329"/>
            </a:xfrm>
            <a:prstGeom prst="rect">
              <a:avLst/>
            </a:prstGeom>
            <a:noFill/>
          </p:spPr>
          <p:txBody>
            <a:bodyPr wrap="square" rtlCol="0">
              <a:spAutoFit/>
            </a:bodyPr>
            <a:lstStyle/>
            <a:p>
              <a:pPr algn="ctr"/>
              <a:r>
                <a:rPr lang="en-US" sz="3600" b="1" dirty="0">
                  <a:latin typeface="Arial" panose="020B0604020202020204" pitchFamily="34" charset="0"/>
                  <a:cs typeface="Arial" panose="020B0604020202020204" pitchFamily="34" charset="0"/>
                </a:rPr>
                <a:t>1. </a:t>
              </a:r>
              <a:r>
                <a:rPr lang="en-US" sz="3600" b="1" dirty="0" err="1">
                  <a:latin typeface="Arial" panose="020B0604020202020204" pitchFamily="34" charset="0"/>
                  <a:cs typeface="Arial" panose="020B0604020202020204" pitchFamily="34" charset="0"/>
                </a:rPr>
                <a:t>Ô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tập</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kiến</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thức</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đã</a:t>
              </a:r>
              <a:r>
                <a:rPr lang="en-US" sz="3600" b="1" dirty="0">
                  <a:latin typeface="Arial" panose="020B0604020202020204" pitchFamily="34" charset="0"/>
                  <a:cs typeface="Arial" panose="020B0604020202020204" pitchFamily="34" charset="0"/>
                </a:rPr>
                <a:t> </a:t>
              </a:r>
              <a:r>
                <a:rPr lang="en-US" sz="3600" b="1" dirty="0" err="1">
                  <a:latin typeface="Arial" panose="020B0604020202020204" pitchFamily="34" charset="0"/>
                  <a:cs typeface="Arial" panose="020B0604020202020204" pitchFamily="34" charset="0"/>
                </a:rPr>
                <a:t>học</a:t>
              </a:r>
              <a:endParaRPr lang="en-US" sz="3600" b="1" dirty="0">
                <a:latin typeface="Arial" panose="020B0604020202020204" pitchFamily="34" charset="0"/>
                <a:cs typeface="Arial" panose="020B0604020202020204" pitchFamily="34" charset="0"/>
              </a:endParaRPr>
            </a:p>
          </p:txBody>
        </p:sp>
      </p:grpSp>
      <p:grpSp>
        <p:nvGrpSpPr>
          <p:cNvPr id="47" name="Group 46"/>
          <p:cNvGrpSpPr/>
          <p:nvPr/>
        </p:nvGrpSpPr>
        <p:grpSpPr>
          <a:xfrm>
            <a:off x="827490" y="3519667"/>
            <a:ext cx="17068800" cy="7941844"/>
            <a:chOff x="10926792" y="3749914"/>
            <a:chExt cx="6238370" cy="15201152"/>
          </a:xfrm>
          <a:solidFill>
            <a:schemeClr val="accent1">
              <a:lumMod val="20000"/>
              <a:lumOff val="80000"/>
            </a:schemeClr>
          </a:solidFill>
        </p:grpSpPr>
        <p:grpSp>
          <p:nvGrpSpPr>
            <p:cNvPr id="9" name="Group 9"/>
            <p:cNvGrpSpPr/>
            <p:nvPr/>
          </p:nvGrpSpPr>
          <p:grpSpPr>
            <a:xfrm>
              <a:off x="10926792" y="3749914"/>
              <a:ext cx="6238370" cy="2228204"/>
              <a:chOff x="0" y="0"/>
              <a:chExt cx="7216693" cy="1913191"/>
            </a:xfrm>
            <a:grpFill/>
          </p:grpSpPr>
          <p:sp>
            <p:nvSpPr>
              <p:cNvPr id="10" name="Freeform 10"/>
              <p:cNvSpPr/>
              <p:nvPr/>
            </p:nvSpPr>
            <p:spPr>
              <a:xfrm>
                <a:off x="38100" y="44450"/>
                <a:ext cx="7179863" cy="1868741"/>
              </a:xfrm>
              <a:custGeom>
                <a:avLst/>
                <a:gdLst/>
                <a:ahLst/>
                <a:cxnLst/>
                <a:rect l="l" t="t" r="r" b="b"/>
                <a:pathLst>
                  <a:path w="7179863" h="1868741">
                    <a:moveTo>
                      <a:pt x="2540" y="1838260"/>
                    </a:moveTo>
                    <a:cubicBezTo>
                      <a:pt x="0" y="1847150"/>
                      <a:pt x="5080" y="1853500"/>
                      <a:pt x="43764" y="1854771"/>
                    </a:cubicBezTo>
                    <a:cubicBezTo>
                      <a:pt x="88667" y="1856041"/>
                      <a:pt x="127958" y="1856041"/>
                      <a:pt x="172861" y="1856041"/>
                    </a:cubicBezTo>
                    <a:cubicBezTo>
                      <a:pt x="352473" y="1857310"/>
                      <a:pt x="532086" y="1857310"/>
                      <a:pt x="717311" y="1858581"/>
                    </a:cubicBezTo>
                    <a:cubicBezTo>
                      <a:pt x="818343" y="1859850"/>
                      <a:pt x="919375" y="1861121"/>
                      <a:pt x="1014794" y="1862391"/>
                    </a:cubicBezTo>
                    <a:cubicBezTo>
                      <a:pt x="1183181" y="1863660"/>
                      <a:pt x="1345955" y="1863660"/>
                      <a:pt x="1514341" y="1864931"/>
                    </a:cubicBezTo>
                    <a:cubicBezTo>
                      <a:pt x="1581696" y="1864931"/>
                      <a:pt x="1643438" y="1864931"/>
                      <a:pt x="1710793" y="1863660"/>
                    </a:cubicBezTo>
                    <a:cubicBezTo>
                      <a:pt x="1738857" y="1863660"/>
                      <a:pt x="1772534" y="1862391"/>
                      <a:pt x="1800599" y="1862391"/>
                    </a:cubicBezTo>
                    <a:cubicBezTo>
                      <a:pt x="1912857" y="1863660"/>
                      <a:pt x="4158013" y="1854771"/>
                      <a:pt x="4270271" y="1856041"/>
                    </a:cubicBezTo>
                    <a:cubicBezTo>
                      <a:pt x="4427432" y="1857310"/>
                      <a:pt x="4859624" y="1857310"/>
                      <a:pt x="5016785" y="1857310"/>
                    </a:cubicBezTo>
                    <a:cubicBezTo>
                      <a:pt x="5078527" y="1857310"/>
                      <a:pt x="5134656" y="1856041"/>
                      <a:pt x="5196398" y="1856041"/>
                    </a:cubicBezTo>
                    <a:lnTo>
                      <a:pt x="5499494" y="1859850"/>
                    </a:lnTo>
                    <a:cubicBezTo>
                      <a:pt x="5718397" y="1862391"/>
                      <a:pt x="5931686" y="1859850"/>
                      <a:pt x="6150589" y="1863660"/>
                    </a:cubicBezTo>
                    <a:cubicBezTo>
                      <a:pt x="6515427" y="1868741"/>
                      <a:pt x="6885878" y="1862391"/>
                      <a:pt x="7115094" y="1867471"/>
                    </a:cubicBezTo>
                    <a:cubicBezTo>
                      <a:pt x="7135413" y="1868741"/>
                      <a:pt x="7155734" y="1867471"/>
                      <a:pt x="7178594" y="1867471"/>
                    </a:cubicBezTo>
                    <a:lnTo>
                      <a:pt x="7178594" y="1807781"/>
                    </a:lnTo>
                    <a:cubicBezTo>
                      <a:pt x="7177323" y="1739112"/>
                      <a:pt x="7176053" y="1671597"/>
                      <a:pt x="7176053" y="1599863"/>
                    </a:cubicBezTo>
                    <a:cubicBezTo>
                      <a:pt x="7176053" y="1516875"/>
                      <a:pt x="7179863" y="1432481"/>
                      <a:pt x="7173513" y="1349494"/>
                    </a:cubicBezTo>
                    <a:cubicBezTo>
                      <a:pt x="7165894" y="1294638"/>
                      <a:pt x="7154463" y="212990"/>
                      <a:pt x="7154463" y="158134"/>
                    </a:cubicBezTo>
                    <a:cubicBezTo>
                      <a:pt x="7151923" y="120157"/>
                      <a:pt x="7150653" y="80773"/>
                      <a:pt x="7148113" y="42796"/>
                    </a:cubicBezTo>
                    <a:cubicBezTo>
                      <a:pt x="7148113" y="31544"/>
                      <a:pt x="7146844" y="20291"/>
                      <a:pt x="7145573" y="6350"/>
                    </a:cubicBezTo>
                    <a:cubicBezTo>
                      <a:pt x="7135413" y="3810"/>
                      <a:pt x="7126523" y="2540"/>
                      <a:pt x="7116363" y="1270"/>
                    </a:cubicBezTo>
                    <a:cubicBezTo>
                      <a:pt x="7108744" y="0"/>
                      <a:pt x="7101123" y="1270"/>
                      <a:pt x="7094773" y="1270"/>
                    </a:cubicBezTo>
                    <a:lnTo>
                      <a:pt x="15700" y="6350"/>
                    </a:lnTo>
                    <a:lnTo>
                      <a:pt x="2540" y="1838260"/>
                    </a:lnTo>
                    <a:close/>
                  </a:path>
                </a:pathLst>
              </a:custGeom>
              <a:grpFill/>
            </p:spPr>
            <p:txBody>
              <a:bodyPr/>
              <a:lstStyle/>
              <a:p>
                <a:endParaRPr lang="en-US"/>
              </a:p>
            </p:txBody>
          </p:sp>
          <p:sp>
            <p:nvSpPr>
              <p:cNvPr id="11" name="Freeform 11"/>
              <p:cNvSpPr/>
              <p:nvPr/>
            </p:nvSpPr>
            <p:spPr>
              <a:xfrm>
                <a:off x="11430" y="16510"/>
                <a:ext cx="7155733" cy="1858581"/>
              </a:xfrm>
              <a:custGeom>
                <a:avLst/>
                <a:gdLst/>
                <a:ahLst/>
                <a:cxnLst/>
                <a:rect l="l" t="t" r="r" b="b"/>
                <a:pathLst>
                  <a:path w="7155733" h="1858581">
                    <a:moveTo>
                      <a:pt x="7155733" y="1858581"/>
                    </a:moveTo>
                    <a:lnTo>
                      <a:pt x="0" y="1850961"/>
                    </a:lnTo>
                    <a:lnTo>
                      <a:pt x="0" y="658680"/>
                    </a:lnTo>
                    <a:lnTo>
                      <a:pt x="7620" y="20320"/>
                    </a:lnTo>
                    <a:lnTo>
                      <a:pt x="3595330" y="0"/>
                    </a:lnTo>
                    <a:lnTo>
                      <a:pt x="7134143" y="8890"/>
                    </a:lnTo>
                    <a:close/>
                  </a:path>
                </a:pathLst>
              </a:custGeom>
              <a:grpFill/>
            </p:spPr>
            <p:txBody>
              <a:bodyPr/>
              <a:lstStyle/>
              <a:p>
                <a:endParaRPr lang="en-US"/>
              </a:p>
            </p:txBody>
          </p:sp>
          <p:sp>
            <p:nvSpPr>
              <p:cNvPr id="12" name="Freeform 12"/>
              <p:cNvSpPr/>
              <p:nvPr/>
            </p:nvSpPr>
            <p:spPr>
              <a:xfrm>
                <a:off x="-3810" y="0"/>
                <a:ext cx="7184944" cy="1885250"/>
              </a:xfrm>
              <a:custGeom>
                <a:avLst/>
                <a:gdLst/>
                <a:ahLst/>
                <a:cxnLst/>
                <a:rect l="l" t="t" r="r" b="b"/>
                <a:pathLst>
                  <a:path w="7184944" h="1885250">
                    <a:moveTo>
                      <a:pt x="7150654" y="21590"/>
                    </a:moveTo>
                    <a:cubicBezTo>
                      <a:pt x="7151923" y="34290"/>
                      <a:pt x="7151923" y="44450"/>
                      <a:pt x="7153194" y="54895"/>
                    </a:cubicBezTo>
                    <a:cubicBezTo>
                      <a:pt x="7155733" y="92872"/>
                      <a:pt x="7157004" y="132256"/>
                      <a:pt x="7159544" y="170233"/>
                    </a:cubicBezTo>
                    <a:cubicBezTo>
                      <a:pt x="7159544" y="225089"/>
                      <a:pt x="7172244" y="1306737"/>
                      <a:pt x="7178594" y="1361593"/>
                    </a:cubicBezTo>
                    <a:cubicBezTo>
                      <a:pt x="7184944" y="1444581"/>
                      <a:pt x="7181133" y="1528974"/>
                      <a:pt x="7181133" y="1611962"/>
                    </a:cubicBezTo>
                    <a:cubicBezTo>
                      <a:pt x="7181133" y="1685103"/>
                      <a:pt x="7182404" y="1752618"/>
                      <a:pt x="7183673" y="1824290"/>
                    </a:cubicBezTo>
                    <a:lnTo>
                      <a:pt x="7183673" y="1883981"/>
                    </a:lnTo>
                    <a:cubicBezTo>
                      <a:pt x="7160813" y="1883981"/>
                      <a:pt x="7140494" y="1885250"/>
                      <a:pt x="7120173" y="1883981"/>
                    </a:cubicBezTo>
                    <a:cubicBezTo>
                      <a:pt x="6765014" y="1878900"/>
                      <a:pt x="6394563" y="1885250"/>
                      <a:pt x="6029726" y="1880171"/>
                    </a:cubicBezTo>
                    <a:cubicBezTo>
                      <a:pt x="5810823" y="1876360"/>
                      <a:pt x="5597533" y="1878900"/>
                      <a:pt x="5378630" y="1876360"/>
                    </a:cubicBezTo>
                    <a:lnTo>
                      <a:pt x="5075534" y="1872550"/>
                    </a:lnTo>
                    <a:cubicBezTo>
                      <a:pt x="5013792" y="1872550"/>
                      <a:pt x="4957663" y="1873821"/>
                      <a:pt x="4895921" y="1873821"/>
                    </a:cubicBezTo>
                    <a:cubicBezTo>
                      <a:pt x="4738761" y="1872550"/>
                      <a:pt x="4306568" y="1873821"/>
                      <a:pt x="4149407" y="1872550"/>
                    </a:cubicBezTo>
                    <a:cubicBezTo>
                      <a:pt x="4037149" y="1871281"/>
                      <a:pt x="1791993" y="1880171"/>
                      <a:pt x="1679735" y="1878900"/>
                    </a:cubicBezTo>
                    <a:cubicBezTo>
                      <a:pt x="1651671" y="1878900"/>
                      <a:pt x="1617993" y="1880171"/>
                      <a:pt x="1589929" y="1880171"/>
                    </a:cubicBezTo>
                    <a:cubicBezTo>
                      <a:pt x="1522574" y="1880171"/>
                      <a:pt x="1460832" y="1881440"/>
                      <a:pt x="1393478" y="1881440"/>
                    </a:cubicBezTo>
                    <a:cubicBezTo>
                      <a:pt x="1225091" y="1881440"/>
                      <a:pt x="1062317" y="1880171"/>
                      <a:pt x="893930" y="1878900"/>
                    </a:cubicBezTo>
                    <a:cubicBezTo>
                      <a:pt x="792898" y="1877631"/>
                      <a:pt x="691866" y="1876360"/>
                      <a:pt x="596447" y="1875090"/>
                    </a:cubicBezTo>
                    <a:cubicBezTo>
                      <a:pt x="416835" y="1873821"/>
                      <a:pt x="237222" y="1872550"/>
                      <a:pt x="51997" y="1872550"/>
                    </a:cubicBezTo>
                    <a:cubicBezTo>
                      <a:pt x="38100" y="1872550"/>
                      <a:pt x="29210" y="1872550"/>
                      <a:pt x="19050" y="1871281"/>
                    </a:cubicBezTo>
                    <a:cubicBezTo>
                      <a:pt x="10160" y="1870010"/>
                      <a:pt x="5080" y="1863660"/>
                      <a:pt x="7620" y="1854771"/>
                    </a:cubicBezTo>
                    <a:cubicBezTo>
                      <a:pt x="16510" y="1822946"/>
                      <a:pt x="12700" y="1787782"/>
                      <a:pt x="11430" y="1751212"/>
                    </a:cubicBezTo>
                    <a:cubicBezTo>
                      <a:pt x="10160" y="1676664"/>
                      <a:pt x="6350" y="1603522"/>
                      <a:pt x="7620" y="1528974"/>
                    </a:cubicBezTo>
                    <a:cubicBezTo>
                      <a:pt x="5080" y="1436141"/>
                      <a:pt x="0" y="286978"/>
                      <a:pt x="7620" y="192738"/>
                    </a:cubicBezTo>
                    <a:cubicBezTo>
                      <a:pt x="8890" y="174453"/>
                      <a:pt x="7620" y="154761"/>
                      <a:pt x="8890" y="136476"/>
                    </a:cubicBezTo>
                    <a:cubicBezTo>
                      <a:pt x="10160" y="106938"/>
                      <a:pt x="12700" y="74587"/>
                      <a:pt x="13970" y="44450"/>
                    </a:cubicBezTo>
                    <a:cubicBezTo>
                      <a:pt x="13970" y="41910"/>
                      <a:pt x="15240" y="39370"/>
                      <a:pt x="16510" y="38100"/>
                    </a:cubicBezTo>
                    <a:cubicBezTo>
                      <a:pt x="38100" y="35560"/>
                      <a:pt x="96900" y="30480"/>
                      <a:pt x="186706" y="29210"/>
                    </a:cubicBezTo>
                    <a:cubicBezTo>
                      <a:pt x="338254" y="25400"/>
                      <a:pt x="489802" y="22860"/>
                      <a:pt x="646963" y="20320"/>
                    </a:cubicBezTo>
                    <a:cubicBezTo>
                      <a:pt x="753608" y="17780"/>
                      <a:pt x="860253" y="16510"/>
                      <a:pt x="961285" y="13970"/>
                    </a:cubicBezTo>
                    <a:cubicBezTo>
                      <a:pt x="1062317" y="11430"/>
                      <a:pt x="1168962" y="8890"/>
                      <a:pt x="1269994" y="8890"/>
                    </a:cubicBezTo>
                    <a:cubicBezTo>
                      <a:pt x="1382252" y="7620"/>
                      <a:pt x="1494510" y="10160"/>
                      <a:pt x="1606768" y="8890"/>
                    </a:cubicBezTo>
                    <a:cubicBezTo>
                      <a:pt x="1747090" y="8890"/>
                      <a:pt x="4289729" y="6350"/>
                      <a:pt x="4430051" y="5080"/>
                    </a:cubicBezTo>
                    <a:cubicBezTo>
                      <a:pt x="4564761" y="3810"/>
                      <a:pt x="4699470" y="2540"/>
                      <a:pt x="4839793" y="2540"/>
                    </a:cubicBezTo>
                    <a:cubicBezTo>
                      <a:pt x="5069921" y="1270"/>
                      <a:pt x="5294437" y="0"/>
                      <a:pt x="5524565" y="0"/>
                    </a:cubicBezTo>
                    <a:cubicBezTo>
                      <a:pt x="5619984" y="0"/>
                      <a:pt x="5721016" y="2540"/>
                      <a:pt x="5816435" y="2540"/>
                    </a:cubicBezTo>
                    <a:cubicBezTo>
                      <a:pt x="6080241" y="3810"/>
                      <a:pt x="6349660" y="5080"/>
                      <a:pt x="6613466" y="7620"/>
                    </a:cubicBezTo>
                    <a:cubicBezTo>
                      <a:pt x="6753788" y="8890"/>
                      <a:pt x="6894110" y="12700"/>
                      <a:pt x="7034433" y="16510"/>
                    </a:cubicBezTo>
                    <a:lnTo>
                      <a:pt x="7120173" y="16510"/>
                    </a:lnTo>
                    <a:cubicBezTo>
                      <a:pt x="7131604" y="17780"/>
                      <a:pt x="7140494" y="20320"/>
                      <a:pt x="7150654" y="21590"/>
                    </a:cubicBezTo>
                    <a:close/>
                    <a:moveTo>
                      <a:pt x="7160813" y="1867471"/>
                    </a:moveTo>
                    <a:cubicBezTo>
                      <a:pt x="7162083" y="1850961"/>
                      <a:pt x="7163354" y="1838261"/>
                      <a:pt x="7163354" y="1825561"/>
                    </a:cubicBezTo>
                    <a:cubicBezTo>
                      <a:pt x="7162083" y="1745585"/>
                      <a:pt x="7160813" y="1671037"/>
                      <a:pt x="7160813" y="1590863"/>
                    </a:cubicBezTo>
                    <a:cubicBezTo>
                      <a:pt x="7160813" y="1554293"/>
                      <a:pt x="7163354" y="1517722"/>
                      <a:pt x="7162083" y="1481151"/>
                    </a:cubicBezTo>
                    <a:cubicBezTo>
                      <a:pt x="7162083" y="1447394"/>
                      <a:pt x="7160813" y="1412230"/>
                      <a:pt x="7159544" y="1378472"/>
                    </a:cubicBezTo>
                    <a:cubicBezTo>
                      <a:pt x="7154463" y="1326429"/>
                      <a:pt x="7143033" y="249001"/>
                      <a:pt x="7143033" y="196958"/>
                    </a:cubicBezTo>
                    <a:cubicBezTo>
                      <a:pt x="7140494" y="153355"/>
                      <a:pt x="7137954" y="108345"/>
                      <a:pt x="7135413" y="64741"/>
                    </a:cubicBezTo>
                    <a:cubicBezTo>
                      <a:pt x="7134144" y="44450"/>
                      <a:pt x="7132873" y="43180"/>
                      <a:pt x="7113013" y="41910"/>
                    </a:cubicBezTo>
                    <a:cubicBezTo>
                      <a:pt x="7096175" y="41910"/>
                      <a:pt x="7084949" y="41910"/>
                      <a:pt x="7068110" y="40640"/>
                    </a:cubicBezTo>
                    <a:cubicBezTo>
                      <a:pt x="6927788" y="36830"/>
                      <a:pt x="6781853" y="31750"/>
                      <a:pt x="6641530" y="30480"/>
                    </a:cubicBezTo>
                    <a:cubicBezTo>
                      <a:pt x="6299144" y="26670"/>
                      <a:pt x="5951145" y="25400"/>
                      <a:pt x="5608759" y="22860"/>
                    </a:cubicBezTo>
                    <a:lnTo>
                      <a:pt x="5204631" y="22860"/>
                    </a:lnTo>
                    <a:cubicBezTo>
                      <a:pt x="5025018" y="22860"/>
                      <a:pt x="4845406" y="22860"/>
                      <a:pt x="4671406" y="24130"/>
                    </a:cubicBezTo>
                    <a:cubicBezTo>
                      <a:pt x="4519858" y="25400"/>
                      <a:pt x="1965993" y="29210"/>
                      <a:pt x="1814444" y="29210"/>
                    </a:cubicBezTo>
                    <a:cubicBezTo>
                      <a:pt x="1567477" y="29210"/>
                      <a:pt x="1320510" y="26670"/>
                      <a:pt x="1073543" y="33020"/>
                    </a:cubicBezTo>
                    <a:cubicBezTo>
                      <a:pt x="944446" y="36830"/>
                      <a:pt x="820963" y="36830"/>
                      <a:pt x="697479" y="38100"/>
                    </a:cubicBezTo>
                    <a:cubicBezTo>
                      <a:pt x="484189" y="41910"/>
                      <a:pt x="270900" y="45720"/>
                      <a:pt x="57610" y="50800"/>
                    </a:cubicBezTo>
                    <a:cubicBezTo>
                      <a:pt x="36830" y="50800"/>
                      <a:pt x="34290" y="53489"/>
                      <a:pt x="33020" y="70367"/>
                    </a:cubicBezTo>
                    <a:cubicBezTo>
                      <a:pt x="31750" y="95686"/>
                      <a:pt x="31750" y="121004"/>
                      <a:pt x="30480" y="146322"/>
                    </a:cubicBezTo>
                    <a:cubicBezTo>
                      <a:pt x="29210" y="188519"/>
                      <a:pt x="26670" y="229309"/>
                      <a:pt x="25400" y="271506"/>
                    </a:cubicBezTo>
                    <a:cubicBezTo>
                      <a:pt x="20320" y="316516"/>
                      <a:pt x="26670" y="1416449"/>
                      <a:pt x="29210" y="1461459"/>
                    </a:cubicBezTo>
                    <a:cubicBezTo>
                      <a:pt x="29210" y="1509282"/>
                      <a:pt x="29210" y="1558512"/>
                      <a:pt x="30480" y="1606335"/>
                    </a:cubicBezTo>
                    <a:cubicBezTo>
                      <a:pt x="30480" y="1641500"/>
                      <a:pt x="33020" y="1676664"/>
                      <a:pt x="33020" y="1711828"/>
                    </a:cubicBezTo>
                    <a:cubicBezTo>
                      <a:pt x="33020" y="1749805"/>
                      <a:pt x="33020" y="1787782"/>
                      <a:pt x="31750" y="1825560"/>
                    </a:cubicBezTo>
                    <a:lnTo>
                      <a:pt x="31750" y="1835721"/>
                    </a:lnTo>
                    <a:cubicBezTo>
                      <a:pt x="31750" y="1845881"/>
                      <a:pt x="35560" y="1849691"/>
                      <a:pt x="44450" y="1849691"/>
                    </a:cubicBezTo>
                    <a:cubicBezTo>
                      <a:pt x="108126" y="1849691"/>
                      <a:pt x="186706" y="1850960"/>
                      <a:pt x="259674" y="1850960"/>
                    </a:cubicBezTo>
                    <a:cubicBezTo>
                      <a:pt x="366319" y="1850960"/>
                      <a:pt x="478577" y="1848421"/>
                      <a:pt x="585221" y="1850960"/>
                    </a:cubicBezTo>
                    <a:cubicBezTo>
                      <a:pt x="759221" y="1854771"/>
                      <a:pt x="933221" y="1857310"/>
                      <a:pt x="1107220" y="1856041"/>
                    </a:cubicBezTo>
                    <a:cubicBezTo>
                      <a:pt x="1219478" y="1854771"/>
                      <a:pt x="1326123" y="1857310"/>
                      <a:pt x="1438381" y="1857310"/>
                    </a:cubicBezTo>
                    <a:cubicBezTo>
                      <a:pt x="1601155" y="1857310"/>
                      <a:pt x="1763929" y="1856041"/>
                      <a:pt x="1926702" y="1857310"/>
                    </a:cubicBezTo>
                    <a:cubicBezTo>
                      <a:pt x="2168057" y="1858581"/>
                      <a:pt x="4817341" y="1848421"/>
                      <a:pt x="5064308" y="1850960"/>
                    </a:cubicBezTo>
                    <a:cubicBezTo>
                      <a:pt x="5170953" y="1852231"/>
                      <a:pt x="5277598" y="1853501"/>
                      <a:pt x="5378630" y="1853501"/>
                    </a:cubicBezTo>
                    <a:cubicBezTo>
                      <a:pt x="5563856" y="1856041"/>
                      <a:pt x="5743468" y="1852231"/>
                      <a:pt x="5928693" y="1856041"/>
                    </a:cubicBezTo>
                    <a:cubicBezTo>
                      <a:pt x="6080241" y="1858581"/>
                      <a:pt x="6231790" y="1858581"/>
                      <a:pt x="6383338" y="1861121"/>
                    </a:cubicBezTo>
                    <a:cubicBezTo>
                      <a:pt x="6607853" y="1864931"/>
                      <a:pt x="6832369" y="1867471"/>
                      <a:pt x="7056885" y="1868741"/>
                    </a:cubicBezTo>
                    <a:cubicBezTo>
                      <a:pt x="7122713" y="1868741"/>
                      <a:pt x="7140494" y="1867471"/>
                      <a:pt x="7160813" y="1867471"/>
                    </a:cubicBezTo>
                    <a:close/>
                  </a:path>
                </a:pathLst>
              </a:custGeom>
              <a:grpFill/>
            </p:spPr>
            <p:txBody>
              <a:bodyPr/>
              <a:lstStyle/>
              <a:p>
                <a:endParaRPr lang="en-US"/>
              </a:p>
            </p:txBody>
          </p:sp>
        </p:grpSp>
        <p:sp>
          <p:nvSpPr>
            <p:cNvPr id="43" name="TextBox 42"/>
            <p:cNvSpPr txBox="1"/>
            <p:nvPr/>
          </p:nvSpPr>
          <p:spPr>
            <a:xfrm>
              <a:off x="10959727" y="3978171"/>
              <a:ext cx="6162619" cy="14972895"/>
            </a:xfrm>
            <a:prstGeom prst="rect">
              <a:avLst/>
            </a:prstGeom>
            <a:grpFill/>
          </p:spPr>
          <p:txBody>
            <a:bodyPr wrap="square" rtlCol="0">
              <a:spAutoFit/>
            </a:bodyPr>
            <a:lstStyle/>
            <a:p>
              <a:pPr algn="ctr">
                <a:lnSpc>
                  <a:spcPct val="150000"/>
                </a:lnSpc>
              </a:pPr>
              <a:r>
                <a:rPr lang="en-US" sz="3000" b="1" dirty="0">
                  <a:latin typeface="Arial (Headings)"/>
                  <a:cs typeface="Arial" panose="020B0604020202020204" pitchFamily="34" charset="0"/>
                </a:rPr>
                <a:t>2</a:t>
              </a:r>
              <a:r>
                <a:rPr lang="en-US" sz="3000" b="1">
                  <a:latin typeface="Arial (Headings)"/>
                  <a:cs typeface="Arial" panose="020B0604020202020204" pitchFamily="34" charset="0"/>
                </a:rPr>
                <a:t>. </a:t>
              </a:r>
              <a:r>
                <a:rPr lang="en-US" sz="3000" b="1">
                  <a:solidFill>
                    <a:srgbClr val="000000"/>
                  </a:solidFill>
                  <a:effectLst/>
                  <a:latin typeface="Arial (Headings)"/>
                  <a:ea typeface="Calibri" panose="020F0502020204030204" pitchFamily="34" charset="0"/>
                </a:rPr>
                <a:t>Trong một số loại rau củ và quả chín có rất nhiều chất hóa học, đặc biệt trái cây có màu đỏ, cam hoặc vàng có chứa nhiều beta Carotene – đó là một chất rất tốt cho sức khỏe, em hãy tìm hiểu về tác dụng của nó.</a:t>
              </a:r>
            </a:p>
            <a:p>
              <a:pPr indent="457200" algn="just">
                <a:lnSpc>
                  <a:spcPct val="150000"/>
                </a:lnSpc>
                <a:spcBef>
                  <a:spcPts val="600"/>
                </a:spcBef>
                <a:spcAft>
                  <a:spcPts val="600"/>
                </a:spcAft>
              </a:pPr>
              <a:r>
                <a:rPr lang="en-US" sz="3000" b="1">
                  <a:solidFill>
                    <a:srgbClr val="FF0000"/>
                  </a:solidFill>
                  <a:effectLst/>
                  <a:latin typeface="Arial (Headings)"/>
                  <a:ea typeface="Calibri" panose="020F0502020204030204" pitchFamily="34" charset="0"/>
                </a:rPr>
                <a:t>- Beta carotene là gì?</a:t>
              </a:r>
            </a:p>
            <a:p>
              <a:pPr indent="457200" algn="just">
                <a:lnSpc>
                  <a:spcPct val="150000"/>
                </a:lnSpc>
                <a:spcBef>
                  <a:spcPts val="600"/>
                </a:spcBef>
                <a:spcAft>
                  <a:spcPts val="600"/>
                </a:spcAft>
              </a:pPr>
              <a:r>
                <a:rPr lang="en-US" sz="3000" b="1">
                  <a:solidFill>
                    <a:srgbClr val="FF0000"/>
                  </a:solidFill>
                  <a:effectLst/>
                  <a:latin typeface="Arial (Headings)"/>
                  <a:ea typeface="Calibri" panose="020F0502020204030204" pitchFamily="34" charset="0"/>
                </a:rPr>
                <a:t>- Tác dụng của Beta carotene</a:t>
              </a:r>
            </a:p>
            <a:p>
              <a:pPr indent="457200" algn="just">
                <a:lnSpc>
                  <a:spcPct val="150000"/>
                </a:lnSpc>
                <a:spcBef>
                  <a:spcPts val="600"/>
                </a:spcBef>
                <a:spcAft>
                  <a:spcPts val="600"/>
                </a:spcAft>
              </a:pPr>
              <a:r>
                <a:rPr lang="en-US" sz="3000" b="1">
                  <a:solidFill>
                    <a:srgbClr val="FF0000"/>
                  </a:solidFill>
                  <a:effectLst/>
                  <a:latin typeface="Arial (Headings)"/>
                  <a:ea typeface="Calibri" panose="020F0502020204030204" pitchFamily="34" charset="0"/>
                </a:rPr>
                <a:t>- Cách dùng beta carotene</a:t>
              </a:r>
            </a:p>
            <a:p>
              <a:pPr indent="457200" algn="just">
                <a:lnSpc>
                  <a:spcPct val="150000"/>
                </a:lnSpc>
                <a:spcBef>
                  <a:spcPts val="600"/>
                </a:spcBef>
                <a:spcAft>
                  <a:spcPts val="600"/>
                </a:spcAft>
              </a:pPr>
              <a:r>
                <a:rPr lang="en-US" sz="3000" b="1">
                  <a:solidFill>
                    <a:srgbClr val="FF0000"/>
                  </a:solidFill>
                  <a:effectLst/>
                  <a:latin typeface="Arial (Headings)"/>
                  <a:ea typeface="Calibri" panose="020F0502020204030204" pitchFamily="34" charset="0"/>
                </a:rPr>
                <a:t>- Tác dụng phụ của beta carotene</a:t>
              </a:r>
            </a:p>
            <a:p>
              <a:pPr indent="457200" algn="just">
                <a:lnSpc>
                  <a:spcPct val="150000"/>
                </a:lnSpc>
                <a:spcBef>
                  <a:spcPts val="600"/>
                </a:spcBef>
                <a:spcAft>
                  <a:spcPts val="600"/>
                </a:spcAft>
              </a:pPr>
              <a:r>
                <a:rPr lang="en-US" sz="3000" b="1">
                  <a:solidFill>
                    <a:srgbClr val="FF0000"/>
                  </a:solidFill>
                  <a:effectLst/>
                  <a:latin typeface="Arial (Headings)"/>
                  <a:ea typeface="Calibri" panose="020F0502020204030204" pitchFamily="34" charset="0"/>
                </a:rPr>
                <a:t>- Thực phẩm chứa nhiều beta carotene</a:t>
              </a:r>
            </a:p>
            <a:p>
              <a:pPr algn="ctr">
                <a:lnSpc>
                  <a:spcPct val="150000"/>
                </a:lnSpc>
              </a:pPr>
              <a:endParaRPr lang="en-US" sz="3000">
                <a:solidFill>
                  <a:srgbClr val="000000"/>
                </a:solidFill>
                <a:effectLst/>
                <a:latin typeface="Arial (Headings)"/>
                <a:ea typeface="Calibri" panose="020F0502020204030204" pitchFamily="34" charset="0"/>
              </a:endParaRPr>
            </a:p>
            <a:p>
              <a:pPr algn="ctr">
                <a:lnSpc>
                  <a:spcPct val="150000"/>
                </a:lnSpc>
              </a:pPr>
              <a:endParaRPr lang="en-US" sz="3600" dirty="0">
                <a:latin typeface="Arial" panose="020B0604020202020204" pitchFamily="34" charset="0"/>
                <a:cs typeface="Arial" panose="020B0604020202020204" pitchFamily="34" charset="0"/>
              </a:endParaRPr>
            </a:p>
          </p:txBody>
        </p:sp>
      </p:grpSp>
      <p:pic>
        <p:nvPicPr>
          <p:cNvPr id="45" name="Picture 13"/>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113492" y="167135"/>
            <a:ext cx="1944429" cy="2725746"/>
          </a:xfrm>
          <a:prstGeom prst="rect">
            <a:avLst/>
          </a:prstGeom>
        </p:spPr>
      </p:pic>
    </p:spTree>
    <p:extLst>
      <p:ext uri="{BB962C8B-B14F-4D97-AF65-F5344CB8AC3E}">
        <p14:creationId xmlns:p14="http://schemas.microsoft.com/office/powerpoint/2010/main" val="3351723243"/>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p:cTn id="7" dur="500" fill="hold"/>
                                        <p:tgtEl>
                                          <p:spTgt spid="46"/>
                                        </p:tgtEl>
                                        <p:attrNameLst>
                                          <p:attrName>ppt_w</p:attrName>
                                        </p:attrNameLst>
                                      </p:cBhvr>
                                      <p:tavLst>
                                        <p:tav tm="0">
                                          <p:val>
                                            <p:strVal val="#ppt_w+.3"/>
                                          </p:val>
                                        </p:tav>
                                        <p:tav tm="100000">
                                          <p:val>
                                            <p:strVal val="#ppt_w"/>
                                          </p:val>
                                        </p:tav>
                                      </p:tavLst>
                                    </p:anim>
                                    <p:anim calcmode="lin" valueType="num">
                                      <p:cBhvr>
                                        <p:cTn id="8" dur="500" fill="hold"/>
                                        <p:tgtEl>
                                          <p:spTgt spid="46"/>
                                        </p:tgtEl>
                                        <p:attrNameLst>
                                          <p:attrName>ppt_h</p:attrName>
                                        </p:attrNameLst>
                                      </p:cBhvr>
                                      <p:tavLst>
                                        <p:tav tm="0">
                                          <p:val>
                                            <p:strVal val="#ppt_h"/>
                                          </p:val>
                                        </p:tav>
                                        <p:tav tm="100000">
                                          <p:val>
                                            <p:strVal val="#ppt_h"/>
                                          </p:val>
                                        </p:tav>
                                      </p:tavLst>
                                    </p:anim>
                                    <p:animEffect transition="in" filter="fade">
                                      <p:cBhvr>
                                        <p:cTn id="9" dur="500"/>
                                        <p:tgtEl>
                                          <p:spTgt spid="46"/>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nodeType="clickEffect">
                                  <p:stCondLst>
                                    <p:cond delay="0"/>
                                  </p:stCondLst>
                                  <p:childTnLst>
                                    <p:set>
                                      <p:cBhvr>
                                        <p:cTn id="13" dur="1" fill="hold">
                                          <p:stCondLst>
                                            <p:cond delay="0"/>
                                          </p:stCondLst>
                                        </p:cTn>
                                        <p:tgtEl>
                                          <p:spTgt spid="47"/>
                                        </p:tgtEl>
                                        <p:attrNameLst>
                                          <p:attrName>style.visibility</p:attrName>
                                        </p:attrNameLst>
                                      </p:cBhvr>
                                      <p:to>
                                        <p:strVal val="visible"/>
                                      </p:to>
                                    </p:set>
                                    <p:anim calcmode="lin" valueType="num">
                                      <p:cBhvr>
                                        <p:cTn id="14" dur="500" fill="hold"/>
                                        <p:tgtEl>
                                          <p:spTgt spid="47"/>
                                        </p:tgtEl>
                                        <p:attrNameLst>
                                          <p:attrName>ppt_w</p:attrName>
                                        </p:attrNameLst>
                                      </p:cBhvr>
                                      <p:tavLst>
                                        <p:tav tm="0">
                                          <p:val>
                                            <p:fltVal val="0"/>
                                          </p:val>
                                        </p:tav>
                                        <p:tav tm="100000">
                                          <p:val>
                                            <p:strVal val="#ppt_w"/>
                                          </p:val>
                                        </p:tav>
                                      </p:tavLst>
                                    </p:anim>
                                    <p:anim calcmode="lin" valueType="num">
                                      <p:cBhvr>
                                        <p:cTn id="15" dur="500" fill="hold"/>
                                        <p:tgtEl>
                                          <p:spTgt spid="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DF9DE"/>
        </a:solidFill>
        <a:effectLst/>
      </p:bgPr>
    </p:bg>
    <p:spTree>
      <p:nvGrpSpPr>
        <p:cNvPr id="1" name=""/>
        <p:cNvGrpSpPr/>
        <p:nvPr/>
      </p:nvGrpSpPr>
      <p:grpSpPr>
        <a:xfrm>
          <a:off x="0" y="0"/>
          <a:ext cx="0" cy="0"/>
          <a:chOff x="0" y="0"/>
          <a:chExt cx="0" cy="0"/>
        </a:xfrm>
      </p:grpSpPr>
      <p:pic>
        <p:nvPicPr>
          <p:cNvPr id="41" name="Picture 4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212321">
            <a:off x="-517810" y="4720064"/>
            <a:ext cx="1975650" cy="4786818"/>
          </a:xfrm>
          <a:prstGeom prst="rect">
            <a:avLst/>
          </a:prstGeom>
        </p:spPr>
      </p:pic>
      <p:pic>
        <p:nvPicPr>
          <p:cNvPr id="44" name="Picture 4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827303">
            <a:off x="8793867" y="691702"/>
            <a:ext cx="585091" cy="1183089"/>
          </a:xfrm>
          <a:prstGeom prst="rect">
            <a:avLst/>
          </a:prstGeom>
        </p:spPr>
      </p:pic>
      <p:pic>
        <p:nvPicPr>
          <p:cNvPr id="45" name="Picture 4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971332">
            <a:off x="9402417" y="825223"/>
            <a:ext cx="585091" cy="1183089"/>
          </a:xfrm>
          <a:prstGeom prst="rect">
            <a:avLst/>
          </a:prstGeom>
        </p:spPr>
      </p:pic>
      <p:sp>
        <p:nvSpPr>
          <p:cNvPr id="51" name="TextBox 50"/>
          <p:cNvSpPr txBox="1"/>
          <p:nvPr/>
        </p:nvSpPr>
        <p:spPr>
          <a:xfrm>
            <a:off x="991359" y="1996080"/>
            <a:ext cx="17407205" cy="5005794"/>
          </a:xfrm>
          <a:prstGeom prst="rect">
            <a:avLst/>
          </a:prstGeom>
          <a:noFill/>
        </p:spPr>
        <p:txBody>
          <a:bodyPr wrap="square" rtlCol="0">
            <a:spAutoFit/>
          </a:bodyPr>
          <a:lstStyle/>
          <a:p>
            <a:pPr algn="ctr">
              <a:lnSpc>
                <a:spcPct val="150000"/>
              </a:lnSpc>
            </a:pPr>
            <a:r>
              <a:rPr lang="en-US" sz="7400" b="1">
                <a:solidFill>
                  <a:schemeClr val="accent2">
                    <a:lumMod val="75000"/>
                  </a:schemeClr>
                </a:solidFill>
                <a:latin typeface="Arial" panose="020B0604020202020204" pitchFamily="34" charset="0"/>
                <a:cs typeface="Arial" panose="020B0604020202020204" pitchFamily="34" charset="0"/>
              </a:rPr>
              <a:t>XIN CHÂN THÀNH CẢM ƠN QUÝ THẦY CÔ VÀ CÁC EM </a:t>
            </a:r>
          </a:p>
          <a:p>
            <a:pPr algn="ctr">
              <a:lnSpc>
                <a:spcPct val="150000"/>
              </a:lnSpc>
            </a:pPr>
            <a:r>
              <a:rPr lang="en-US" sz="7400" b="1">
                <a:solidFill>
                  <a:schemeClr val="accent2">
                    <a:lumMod val="75000"/>
                  </a:schemeClr>
                </a:solidFill>
                <a:latin typeface="Arial" panose="020B0604020202020204" pitchFamily="34" charset="0"/>
                <a:cs typeface="Arial" panose="020B0604020202020204" pitchFamily="34" charset="0"/>
              </a:rPr>
              <a:t>ĐÃ CHÚ Ý LẮNG NGHE BÀI </a:t>
            </a:r>
            <a:r>
              <a:rPr lang="en-US" sz="7400" b="1" dirty="0">
                <a:solidFill>
                  <a:schemeClr val="accent2">
                    <a:lumMod val="75000"/>
                  </a:schemeClr>
                </a:solidFill>
                <a:latin typeface="Arial" panose="020B0604020202020204" pitchFamily="34" charset="0"/>
                <a:cs typeface="Arial" panose="020B0604020202020204" pitchFamily="34" charset="0"/>
              </a:rPr>
              <a:t>GIẢNG!</a:t>
            </a:r>
          </a:p>
        </p:txBody>
      </p:sp>
      <p:sp>
        <p:nvSpPr>
          <p:cNvPr id="2" name="Freeform 4">
            <a:extLst>
              <a:ext uri="{FF2B5EF4-FFF2-40B4-BE49-F238E27FC236}">
                <a16:creationId xmlns:a16="http://schemas.microsoft.com/office/drawing/2014/main" id="{D1FC30A5-DAD4-2737-FDA7-20DA764F0709}"/>
              </a:ext>
            </a:extLst>
          </p:cNvPr>
          <p:cNvSpPr/>
          <p:nvPr/>
        </p:nvSpPr>
        <p:spPr>
          <a:xfrm>
            <a:off x="419972" y="681844"/>
            <a:ext cx="2629682" cy="2780464"/>
          </a:xfrm>
          <a:custGeom>
            <a:avLst/>
            <a:gdLst/>
            <a:ahLst/>
            <a:cxnLst/>
            <a:rect l="l" t="t" r="r" b="b"/>
            <a:pathLst>
              <a:path w="1110961" h="1689675">
                <a:moveTo>
                  <a:pt x="0" y="0"/>
                </a:moveTo>
                <a:lnTo>
                  <a:pt x="1110962" y="0"/>
                </a:lnTo>
                <a:lnTo>
                  <a:pt x="1110962" y="1689675"/>
                </a:lnTo>
                <a:lnTo>
                  <a:pt x="0" y="168967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3" name="Freeform 15">
            <a:extLst>
              <a:ext uri="{FF2B5EF4-FFF2-40B4-BE49-F238E27FC236}">
                <a16:creationId xmlns:a16="http://schemas.microsoft.com/office/drawing/2014/main" id="{63CEA53E-77E2-2579-8957-1C07166A6785}"/>
              </a:ext>
            </a:extLst>
          </p:cNvPr>
          <p:cNvSpPr/>
          <p:nvPr/>
        </p:nvSpPr>
        <p:spPr>
          <a:xfrm>
            <a:off x="118795" y="6389921"/>
            <a:ext cx="2686542" cy="3464939"/>
          </a:xfrm>
          <a:custGeom>
            <a:avLst/>
            <a:gdLst/>
            <a:ahLst/>
            <a:cxnLst/>
            <a:rect l="l" t="t" r="r" b="b"/>
            <a:pathLst>
              <a:path w="2870073" h="4114800">
                <a:moveTo>
                  <a:pt x="0" y="0"/>
                </a:moveTo>
                <a:lnTo>
                  <a:pt x="2870073" y="0"/>
                </a:lnTo>
                <a:lnTo>
                  <a:pt x="2870073" y="4114800"/>
                </a:lnTo>
                <a:lnTo>
                  <a:pt x="0" y="411480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4" name="Freeform 8">
            <a:extLst>
              <a:ext uri="{FF2B5EF4-FFF2-40B4-BE49-F238E27FC236}">
                <a16:creationId xmlns:a16="http://schemas.microsoft.com/office/drawing/2014/main" id="{BE2AE03E-D403-9609-25BD-928906D44FF4}"/>
              </a:ext>
            </a:extLst>
          </p:cNvPr>
          <p:cNvSpPr/>
          <p:nvPr/>
        </p:nvSpPr>
        <p:spPr>
          <a:xfrm>
            <a:off x="15697200" y="288086"/>
            <a:ext cx="2170828" cy="1990320"/>
          </a:xfrm>
          <a:custGeom>
            <a:avLst/>
            <a:gdLst/>
            <a:ahLst/>
            <a:cxnLst/>
            <a:rect l="l" t="t" r="r" b="b"/>
            <a:pathLst>
              <a:path w="1226233" h="1295886">
                <a:moveTo>
                  <a:pt x="0" y="0"/>
                </a:moveTo>
                <a:lnTo>
                  <a:pt x="1226232" y="0"/>
                </a:lnTo>
                <a:lnTo>
                  <a:pt x="1226232" y="1295886"/>
                </a:lnTo>
                <a:lnTo>
                  <a:pt x="0" y="1295886"/>
                </a:lnTo>
                <a:lnTo>
                  <a:pt x="0" y="0"/>
                </a:lnTo>
                <a:close/>
              </a:path>
            </a:pathLst>
          </a:custGeom>
          <a:blipFill>
            <a:blip r:embed="rId10"/>
            <a:stretch>
              <a:fillRect/>
            </a:stretch>
          </a:blipFill>
        </p:spPr>
        <p:txBody>
          <a:bodyPr/>
          <a:lstStyle/>
          <a:p>
            <a:endParaRPr lang="en-US"/>
          </a:p>
        </p:txBody>
      </p:sp>
      <p:pic>
        <p:nvPicPr>
          <p:cNvPr id="6" name="Picture 4" descr="Dimethyl Ether Molecule Photograph by Molekuul/science Photo Library - Fine  Art America">
            <a:extLst>
              <a:ext uri="{FF2B5EF4-FFF2-40B4-BE49-F238E27FC236}">
                <a16:creationId xmlns:a16="http://schemas.microsoft.com/office/drawing/2014/main" id="{DB4980C9-E4A2-51A6-4393-8BFDAF9C7964}"/>
              </a:ext>
            </a:extLst>
          </p:cNvPr>
          <p:cNvPicPr>
            <a:picLocks noChangeAspect="1" noChangeArrowheads="1"/>
          </p:cNvPicPr>
          <p:nvPr/>
        </p:nvPicPr>
        <p:blipFill>
          <a:blip r:embed="rId11">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rot="20699335">
            <a:off x="13982912" y="6390585"/>
            <a:ext cx="3763160" cy="3763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1325100"/>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DDAC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723712">
            <a:off x="3246485" y="-2315878"/>
            <a:ext cx="3705071" cy="3216208"/>
          </a:xfrm>
          <a:prstGeom prst="rect">
            <a:avLst/>
          </a:prstGeom>
        </p:spPr>
      </p:pic>
      <p:grpSp>
        <p:nvGrpSpPr>
          <p:cNvPr id="4" name="Group 4"/>
          <p:cNvGrpSpPr/>
          <p:nvPr/>
        </p:nvGrpSpPr>
        <p:grpSpPr>
          <a:xfrm>
            <a:off x="1028700" y="1043620"/>
            <a:ext cx="16230600" cy="8066571"/>
            <a:chOff x="0" y="0"/>
            <a:chExt cx="24074565" cy="11965003"/>
          </a:xfrm>
        </p:grpSpPr>
        <p:sp>
          <p:nvSpPr>
            <p:cNvPr id="5" name="Freeform 5"/>
            <p:cNvSpPr/>
            <p:nvPr/>
          </p:nvSpPr>
          <p:spPr>
            <a:xfrm>
              <a:off x="38100" y="44450"/>
              <a:ext cx="24037736" cy="11920553"/>
            </a:xfrm>
            <a:custGeom>
              <a:avLst/>
              <a:gdLst/>
              <a:ahLst/>
              <a:cxnLst/>
              <a:rect l="l" t="t" r="r" b="b"/>
              <a:pathLst>
                <a:path w="24037736" h="11920553">
                  <a:moveTo>
                    <a:pt x="2540" y="11890073"/>
                  </a:moveTo>
                  <a:cubicBezTo>
                    <a:pt x="0" y="11898963"/>
                    <a:pt x="5080" y="11905313"/>
                    <a:pt x="135579" y="11906583"/>
                  </a:cubicBezTo>
                  <a:cubicBezTo>
                    <a:pt x="287547" y="11907853"/>
                    <a:pt x="420520" y="11907853"/>
                    <a:pt x="572488" y="11907853"/>
                  </a:cubicBezTo>
                  <a:cubicBezTo>
                    <a:pt x="1180362" y="11909123"/>
                    <a:pt x="1788236" y="11909123"/>
                    <a:pt x="2415106" y="11910393"/>
                  </a:cubicBezTo>
                  <a:cubicBezTo>
                    <a:pt x="2757036" y="11911663"/>
                    <a:pt x="3098965" y="11912933"/>
                    <a:pt x="3421898" y="11914203"/>
                  </a:cubicBezTo>
                  <a:cubicBezTo>
                    <a:pt x="3991780" y="11915473"/>
                    <a:pt x="4542666" y="11915473"/>
                    <a:pt x="5112548" y="11916743"/>
                  </a:cubicBezTo>
                  <a:cubicBezTo>
                    <a:pt x="5340500" y="11916743"/>
                    <a:pt x="5549457" y="11916743"/>
                    <a:pt x="5777410" y="11915473"/>
                  </a:cubicBezTo>
                  <a:cubicBezTo>
                    <a:pt x="5872390" y="11915473"/>
                    <a:pt x="5986366" y="11914203"/>
                    <a:pt x="6081347" y="11914203"/>
                  </a:cubicBezTo>
                  <a:cubicBezTo>
                    <a:pt x="6461268" y="11915473"/>
                    <a:pt x="14059694" y="11906583"/>
                    <a:pt x="14439615" y="11907853"/>
                  </a:cubicBezTo>
                  <a:cubicBezTo>
                    <a:pt x="14971505" y="11909123"/>
                    <a:pt x="16434202" y="11909123"/>
                    <a:pt x="16966092" y="11909123"/>
                  </a:cubicBezTo>
                  <a:cubicBezTo>
                    <a:pt x="17175048" y="11909123"/>
                    <a:pt x="17365010" y="11907853"/>
                    <a:pt x="17573966" y="11907853"/>
                  </a:cubicBezTo>
                  <a:lnTo>
                    <a:pt x="18599753" y="11911663"/>
                  </a:lnTo>
                  <a:cubicBezTo>
                    <a:pt x="19340599" y="11914203"/>
                    <a:pt x="20062450" y="11911663"/>
                    <a:pt x="20803296" y="11915473"/>
                  </a:cubicBezTo>
                  <a:cubicBezTo>
                    <a:pt x="22038041" y="11920553"/>
                    <a:pt x="23291781" y="11914203"/>
                    <a:pt x="23972965" y="11919283"/>
                  </a:cubicBezTo>
                  <a:cubicBezTo>
                    <a:pt x="23993286" y="11920553"/>
                    <a:pt x="24013606" y="11919283"/>
                    <a:pt x="24036465" y="11919283"/>
                  </a:cubicBezTo>
                  <a:lnTo>
                    <a:pt x="24036465" y="11859593"/>
                  </a:lnTo>
                  <a:cubicBezTo>
                    <a:pt x="24035195" y="11563148"/>
                    <a:pt x="24033925" y="11112595"/>
                    <a:pt x="24033925" y="10633881"/>
                  </a:cubicBezTo>
                  <a:cubicBezTo>
                    <a:pt x="24033925" y="10080076"/>
                    <a:pt x="24037736" y="9516885"/>
                    <a:pt x="24031386" y="8963080"/>
                  </a:cubicBezTo>
                  <a:cubicBezTo>
                    <a:pt x="24023765" y="8597005"/>
                    <a:pt x="24012336" y="1378768"/>
                    <a:pt x="24012336" y="1012694"/>
                  </a:cubicBezTo>
                  <a:cubicBezTo>
                    <a:pt x="24009795" y="759258"/>
                    <a:pt x="24008525" y="496435"/>
                    <a:pt x="24005986" y="242999"/>
                  </a:cubicBezTo>
                  <a:cubicBezTo>
                    <a:pt x="24005986" y="167907"/>
                    <a:pt x="24004715" y="92815"/>
                    <a:pt x="24003445" y="6350"/>
                  </a:cubicBezTo>
                  <a:cubicBezTo>
                    <a:pt x="23993286" y="3810"/>
                    <a:pt x="23984395" y="2540"/>
                    <a:pt x="23974236" y="1270"/>
                  </a:cubicBezTo>
                  <a:cubicBezTo>
                    <a:pt x="23966615" y="0"/>
                    <a:pt x="23958995" y="1270"/>
                    <a:pt x="23952645" y="1270"/>
                  </a:cubicBezTo>
                  <a:lnTo>
                    <a:pt x="40598" y="6350"/>
                  </a:lnTo>
                  <a:lnTo>
                    <a:pt x="2540" y="11890073"/>
                  </a:lnTo>
                  <a:close/>
                </a:path>
              </a:pathLst>
            </a:custGeom>
            <a:solidFill>
              <a:srgbClr val="2C2C2E"/>
            </a:solidFill>
          </p:spPr>
          <p:txBody>
            <a:bodyPr/>
            <a:lstStyle/>
            <a:p>
              <a:endParaRPr lang="en-US"/>
            </a:p>
          </p:txBody>
        </p:sp>
        <p:sp>
          <p:nvSpPr>
            <p:cNvPr id="6" name="Freeform 6"/>
            <p:cNvSpPr/>
            <p:nvPr/>
          </p:nvSpPr>
          <p:spPr>
            <a:xfrm>
              <a:off x="11430" y="16510"/>
              <a:ext cx="24013606" cy="11910393"/>
            </a:xfrm>
            <a:custGeom>
              <a:avLst/>
              <a:gdLst/>
              <a:ahLst/>
              <a:cxnLst/>
              <a:rect l="l" t="t" r="r" b="b"/>
              <a:pathLst>
                <a:path w="24013606" h="11910393">
                  <a:moveTo>
                    <a:pt x="24013606" y="11910393"/>
                  </a:moveTo>
                  <a:lnTo>
                    <a:pt x="0" y="11902773"/>
                  </a:lnTo>
                  <a:lnTo>
                    <a:pt x="0" y="4194506"/>
                  </a:lnTo>
                  <a:lnTo>
                    <a:pt x="7620" y="20320"/>
                  </a:lnTo>
                  <a:lnTo>
                    <a:pt x="12091778" y="0"/>
                  </a:lnTo>
                  <a:lnTo>
                    <a:pt x="23992015" y="8890"/>
                  </a:lnTo>
                  <a:close/>
                </a:path>
              </a:pathLst>
            </a:custGeom>
            <a:solidFill>
              <a:srgbClr val="FEF9DD"/>
            </a:solidFill>
          </p:spPr>
          <p:txBody>
            <a:bodyPr/>
            <a:lstStyle/>
            <a:p>
              <a:endParaRPr lang="en-US"/>
            </a:p>
          </p:txBody>
        </p:sp>
        <p:sp>
          <p:nvSpPr>
            <p:cNvPr id="7" name="Freeform 7"/>
            <p:cNvSpPr/>
            <p:nvPr/>
          </p:nvSpPr>
          <p:spPr>
            <a:xfrm>
              <a:off x="-3810" y="0"/>
              <a:ext cx="24042816" cy="11937063"/>
            </a:xfrm>
            <a:custGeom>
              <a:avLst/>
              <a:gdLst/>
              <a:ahLst/>
              <a:cxnLst/>
              <a:rect l="l" t="t" r="r" b="b"/>
              <a:pathLst>
                <a:path w="24042816" h="11937063">
                  <a:moveTo>
                    <a:pt x="24008525" y="21590"/>
                  </a:moveTo>
                  <a:cubicBezTo>
                    <a:pt x="24009796" y="34290"/>
                    <a:pt x="24009796" y="44450"/>
                    <a:pt x="24011066" y="71559"/>
                  </a:cubicBezTo>
                  <a:cubicBezTo>
                    <a:pt x="24013605" y="324995"/>
                    <a:pt x="24014875" y="587818"/>
                    <a:pt x="24017416" y="841254"/>
                  </a:cubicBezTo>
                  <a:cubicBezTo>
                    <a:pt x="24017416" y="1207328"/>
                    <a:pt x="24030116" y="8425566"/>
                    <a:pt x="24036466" y="8791640"/>
                  </a:cubicBezTo>
                  <a:cubicBezTo>
                    <a:pt x="24042816" y="9345445"/>
                    <a:pt x="24039005" y="9908636"/>
                    <a:pt x="24039005" y="10462441"/>
                  </a:cubicBezTo>
                  <a:cubicBezTo>
                    <a:pt x="24039005" y="10950541"/>
                    <a:pt x="24040275" y="11401094"/>
                    <a:pt x="24041546" y="11876103"/>
                  </a:cubicBezTo>
                  <a:lnTo>
                    <a:pt x="24041546" y="11935793"/>
                  </a:lnTo>
                  <a:cubicBezTo>
                    <a:pt x="24018685" y="11935793"/>
                    <a:pt x="23998366" y="11937063"/>
                    <a:pt x="23978046" y="11935793"/>
                  </a:cubicBezTo>
                  <a:cubicBezTo>
                    <a:pt x="22782806" y="11930713"/>
                    <a:pt x="21529065" y="11937063"/>
                    <a:pt x="20294320" y="11931983"/>
                  </a:cubicBezTo>
                  <a:cubicBezTo>
                    <a:pt x="19553474" y="11928173"/>
                    <a:pt x="18831624" y="11930713"/>
                    <a:pt x="18090777" y="11928173"/>
                  </a:cubicBezTo>
                  <a:lnTo>
                    <a:pt x="17064990" y="11924363"/>
                  </a:lnTo>
                  <a:cubicBezTo>
                    <a:pt x="16856033" y="11924363"/>
                    <a:pt x="16666072" y="11925633"/>
                    <a:pt x="16457116" y="11925633"/>
                  </a:cubicBezTo>
                  <a:cubicBezTo>
                    <a:pt x="15925226" y="11924363"/>
                    <a:pt x="14462529" y="11925633"/>
                    <a:pt x="13930639" y="11924363"/>
                  </a:cubicBezTo>
                  <a:cubicBezTo>
                    <a:pt x="13550718" y="11923093"/>
                    <a:pt x="5952292" y="11931983"/>
                    <a:pt x="5572371" y="11930713"/>
                  </a:cubicBezTo>
                  <a:cubicBezTo>
                    <a:pt x="5477391" y="11930713"/>
                    <a:pt x="5363414" y="11931983"/>
                    <a:pt x="5268434" y="11931983"/>
                  </a:cubicBezTo>
                  <a:cubicBezTo>
                    <a:pt x="5040481" y="11931983"/>
                    <a:pt x="4831524" y="11933253"/>
                    <a:pt x="4603571" y="11933253"/>
                  </a:cubicBezTo>
                  <a:cubicBezTo>
                    <a:pt x="4033690" y="11933253"/>
                    <a:pt x="3482804" y="11931983"/>
                    <a:pt x="2912922" y="11930713"/>
                  </a:cubicBezTo>
                  <a:cubicBezTo>
                    <a:pt x="2570993" y="11929443"/>
                    <a:pt x="2229064" y="11928173"/>
                    <a:pt x="1906130" y="11926903"/>
                  </a:cubicBezTo>
                  <a:cubicBezTo>
                    <a:pt x="1298256" y="11925633"/>
                    <a:pt x="690382" y="11924363"/>
                    <a:pt x="63512" y="11924363"/>
                  </a:cubicBezTo>
                  <a:cubicBezTo>
                    <a:pt x="38100" y="11924363"/>
                    <a:pt x="29210" y="11924363"/>
                    <a:pt x="19050" y="11923093"/>
                  </a:cubicBezTo>
                  <a:cubicBezTo>
                    <a:pt x="10160" y="11921823"/>
                    <a:pt x="5080" y="11915473"/>
                    <a:pt x="7620" y="11906583"/>
                  </a:cubicBezTo>
                  <a:cubicBezTo>
                    <a:pt x="16510" y="11870420"/>
                    <a:pt x="12700" y="11635757"/>
                    <a:pt x="11430" y="11391707"/>
                  </a:cubicBezTo>
                  <a:cubicBezTo>
                    <a:pt x="10160" y="10894221"/>
                    <a:pt x="6350" y="10406122"/>
                    <a:pt x="7620" y="9908636"/>
                  </a:cubicBezTo>
                  <a:cubicBezTo>
                    <a:pt x="5080" y="9289126"/>
                    <a:pt x="0" y="1620335"/>
                    <a:pt x="7620" y="991438"/>
                  </a:cubicBezTo>
                  <a:cubicBezTo>
                    <a:pt x="8890" y="869413"/>
                    <a:pt x="7620" y="738002"/>
                    <a:pt x="8890" y="615977"/>
                  </a:cubicBezTo>
                  <a:cubicBezTo>
                    <a:pt x="10160" y="418860"/>
                    <a:pt x="12700" y="202970"/>
                    <a:pt x="13970" y="44450"/>
                  </a:cubicBezTo>
                  <a:cubicBezTo>
                    <a:pt x="13970" y="41910"/>
                    <a:pt x="15240" y="39370"/>
                    <a:pt x="16510" y="38100"/>
                  </a:cubicBezTo>
                  <a:cubicBezTo>
                    <a:pt x="38100" y="35560"/>
                    <a:pt x="215481" y="30480"/>
                    <a:pt x="519418" y="29210"/>
                  </a:cubicBezTo>
                  <a:cubicBezTo>
                    <a:pt x="1032312" y="25400"/>
                    <a:pt x="1545205" y="22860"/>
                    <a:pt x="2077095" y="20320"/>
                  </a:cubicBezTo>
                  <a:cubicBezTo>
                    <a:pt x="2438020" y="17780"/>
                    <a:pt x="2798946" y="16510"/>
                    <a:pt x="3140875" y="13970"/>
                  </a:cubicBezTo>
                  <a:cubicBezTo>
                    <a:pt x="3482804" y="11430"/>
                    <a:pt x="3843729" y="8890"/>
                    <a:pt x="4185658" y="8890"/>
                  </a:cubicBezTo>
                  <a:cubicBezTo>
                    <a:pt x="4565580" y="7620"/>
                    <a:pt x="4945501" y="10160"/>
                    <a:pt x="5325422" y="8890"/>
                  </a:cubicBezTo>
                  <a:cubicBezTo>
                    <a:pt x="5800324" y="8890"/>
                    <a:pt x="14405542" y="6350"/>
                    <a:pt x="14880443" y="5080"/>
                  </a:cubicBezTo>
                  <a:cubicBezTo>
                    <a:pt x="15336349" y="3810"/>
                    <a:pt x="15792254" y="2540"/>
                    <a:pt x="16267155" y="2540"/>
                  </a:cubicBezTo>
                  <a:cubicBezTo>
                    <a:pt x="17045995" y="1270"/>
                    <a:pt x="17805837" y="0"/>
                    <a:pt x="18584676" y="0"/>
                  </a:cubicBezTo>
                  <a:cubicBezTo>
                    <a:pt x="18907608" y="0"/>
                    <a:pt x="19249538" y="2540"/>
                    <a:pt x="19572470" y="2540"/>
                  </a:cubicBezTo>
                  <a:cubicBezTo>
                    <a:pt x="20465285" y="3810"/>
                    <a:pt x="21377096" y="5080"/>
                    <a:pt x="22269911" y="7620"/>
                  </a:cubicBezTo>
                  <a:cubicBezTo>
                    <a:pt x="22744813" y="8890"/>
                    <a:pt x="23219715" y="12700"/>
                    <a:pt x="23694617" y="16510"/>
                  </a:cubicBezTo>
                  <a:lnTo>
                    <a:pt x="23978046" y="16510"/>
                  </a:lnTo>
                  <a:cubicBezTo>
                    <a:pt x="23989475" y="17780"/>
                    <a:pt x="23998366" y="20320"/>
                    <a:pt x="24008525" y="21590"/>
                  </a:cubicBezTo>
                  <a:close/>
                  <a:moveTo>
                    <a:pt x="24018685" y="11919283"/>
                  </a:moveTo>
                  <a:cubicBezTo>
                    <a:pt x="24019955" y="11902773"/>
                    <a:pt x="24021225" y="11890073"/>
                    <a:pt x="24021225" y="11877373"/>
                  </a:cubicBezTo>
                  <a:cubicBezTo>
                    <a:pt x="24019955" y="11354162"/>
                    <a:pt x="24018685" y="10856676"/>
                    <a:pt x="24018685" y="10321644"/>
                  </a:cubicBezTo>
                  <a:cubicBezTo>
                    <a:pt x="24018685" y="10077594"/>
                    <a:pt x="24021225" y="9833545"/>
                    <a:pt x="24019955" y="9589495"/>
                  </a:cubicBezTo>
                  <a:cubicBezTo>
                    <a:pt x="24019955" y="9364218"/>
                    <a:pt x="24018685" y="9129555"/>
                    <a:pt x="24017416" y="8904279"/>
                  </a:cubicBezTo>
                  <a:cubicBezTo>
                    <a:pt x="24012335" y="8556978"/>
                    <a:pt x="24000905" y="1366899"/>
                    <a:pt x="24000905" y="1019598"/>
                  </a:cubicBezTo>
                  <a:cubicBezTo>
                    <a:pt x="23998366" y="728616"/>
                    <a:pt x="23995825" y="428247"/>
                    <a:pt x="23993285" y="137265"/>
                  </a:cubicBezTo>
                  <a:cubicBezTo>
                    <a:pt x="23992016" y="44450"/>
                    <a:pt x="23990746" y="43180"/>
                    <a:pt x="23960562" y="41910"/>
                  </a:cubicBezTo>
                  <a:cubicBezTo>
                    <a:pt x="23903573" y="41910"/>
                    <a:pt x="23865581" y="41910"/>
                    <a:pt x="23808593" y="40640"/>
                  </a:cubicBezTo>
                  <a:cubicBezTo>
                    <a:pt x="23333691" y="36830"/>
                    <a:pt x="22839794" y="31750"/>
                    <a:pt x="22364892" y="30480"/>
                  </a:cubicBezTo>
                  <a:cubicBezTo>
                    <a:pt x="21206131" y="26670"/>
                    <a:pt x="20028375" y="25400"/>
                    <a:pt x="18869617" y="22860"/>
                  </a:cubicBezTo>
                  <a:lnTo>
                    <a:pt x="17501900" y="22860"/>
                  </a:lnTo>
                  <a:cubicBezTo>
                    <a:pt x="16894026" y="22860"/>
                    <a:pt x="16286151" y="22860"/>
                    <a:pt x="15697274" y="24130"/>
                  </a:cubicBezTo>
                  <a:cubicBezTo>
                    <a:pt x="15184380" y="25400"/>
                    <a:pt x="6541170" y="29210"/>
                    <a:pt x="6028276" y="29210"/>
                  </a:cubicBezTo>
                  <a:cubicBezTo>
                    <a:pt x="5192449" y="29210"/>
                    <a:pt x="4356623" y="26670"/>
                    <a:pt x="3520796" y="33020"/>
                  </a:cubicBezTo>
                  <a:cubicBezTo>
                    <a:pt x="3083887" y="36830"/>
                    <a:pt x="2665973" y="36830"/>
                    <a:pt x="2248060" y="38100"/>
                  </a:cubicBezTo>
                  <a:cubicBezTo>
                    <a:pt x="1526209" y="41910"/>
                    <a:pt x="804359" y="45720"/>
                    <a:pt x="82508" y="50800"/>
                  </a:cubicBezTo>
                  <a:cubicBezTo>
                    <a:pt x="36830" y="50800"/>
                    <a:pt x="34290" y="62173"/>
                    <a:pt x="33020" y="174811"/>
                  </a:cubicBezTo>
                  <a:cubicBezTo>
                    <a:pt x="31750" y="343768"/>
                    <a:pt x="31750" y="512726"/>
                    <a:pt x="30480" y="681683"/>
                  </a:cubicBezTo>
                  <a:cubicBezTo>
                    <a:pt x="29210" y="963279"/>
                    <a:pt x="26670" y="1235488"/>
                    <a:pt x="25400" y="1517084"/>
                  </a:cubicBezTo>
                  <a:cubicBezTo>
                    <a:pt x="20320" y="1817453"/>
                    <a:pt x="26670" y="9157715"/>
                    <a:pt x="29210" y="9458084"/>
                  </a:cubicBezTo>
                  <a:cubicBezTo>
                    <a:pt x="29210" y="9777226"/>
                    <a:pt x="29210" y="10105754"/>
                    <a:pt x="30480" y="10424895"/>
                  </a:cubicBezTo>
                  <a:cubicBezTo>
                    <a:pt x="30480" y="10659559"/>
                    <a:pt x="33020" y="10894222"/>
                    <a:pt x="33020" y="11128885"/>
                  </a:cubicBezTo>
                  <a:cubicBezTo>
                    <a:pt x="33020" y="11382322"/>
                    <a:pt x="33020" y="11635757"/>
                    <a:pt x="31750" y="11877373"/>
                  </a:cubicBezTo>
                  <a:lnTo>
                    <a:pt x="31750" y="11887533"/>
                  </a:lnTo>
                  <a:cubicBezTo>
                    <a:pt x="31750" y="11897693"/>
                    <a:pt x="35560" y="11901503"/>
                    <a:pt x="44450" y="11901503"/>
                  </a:cubicBezTo>
                  <a:cubicBezTo>
                    <a:pt x="253473" y="11901503"/>
                    <a:pt x="519418" y="11902773"/>
                    <a:pt x="766367" y="11902773"/>
                  </a:cubicBezTo>
                  <a:cubicBezTo>
                    <a:pt x="1127292" y="11902773"/>
                    <a:pt x="1507213" y="11900233"/>
                    <a:pt x="1868138" y="11902773"/>
                  </a:cubicBezTo>
                  <a:cubicBezTo>
                    <a:pt x="2457016" y="11906583"/>
                    <a:pt x="3045894" y="11909123"/>
                    <a:pt x="3634772" y="11907853"/>
                  </a:cubicBezTo>
                  <a:cubicBezTo>
                    <a:pt x="4014694" y="11906583"/>
                    <a:pt x="4375619" y="11909123"/>
                    <a:pt x="4755541" y="11909123"/>
                  </a:cubicBezTo>
                  <a:cubicBezTo>
                    <a:pt x="5306426" y="11909123"/>
                    <a:pt x="5857312" y="11907853"/>
                    <a:pt x="6408198" y="11909123"/>
                  </a:cubicBezTo>
                  <a:cubicBezTo>
                    <a:pt x="7225029" y="11910393"/>
                    <a:pt x="16191171" y="11900233"/>
                    <a:pt x="17026999" y="11902773"/>
                  </a:cubicBezTo>
                  <a:cubicBezTo>
                    <a:pt x="17387924" y="11904043"/>
                    <a:pt x="17748849" y="11905313"/>
                    <a:pt x="18090777" y="11905313"/>
                  </a:cubicBezTo>
                  <a:cubicBezTo>
                    <a:pt x="18717648" y="11907853"/>
                    <a:pt x="19325522" y="11904043"/>
                    <a:pt x="19952392" y="11907853"/>
                  </a:cubicBezTo>
                  <a:cubicBezTo>
                    <a:pt x="20465285" y="11910393"/>
                    <a:pt x="20978179" y="11910393"/>
                    <a:pt x="21491074" y="11912933"/>
                  </a:cubicBezTo>
                  <a:cubicBezTo>
                    <a:pt x="22250916" y="11916743"/>
                    <a:pt x="23010759" y="11919283"/>
                    <a:pt x="23770601" y="11920553"/>
                  </a:cubicBezTo>
                  <a:cubicBezTo>
                    <a:pt x="23980585" y="11920553"/>
                    <a:pt x="23998366" y="11919283"/>
                    <a:pt x="24018685" y="11919283"/>
                  </a:cubicBezTo>
                  <a:close/>
                </a:path>
              </a:pathLst>
            </a:custGeom>
            <a:solidFill>
              <a:srgbClr val="FEF9DD"/>
            </a:solidFill>
          </p:spPr>
          <p:txBody>
            <a:bodyPr/>
            <a:lstStyle/>
            <a:p>
              <a:endParaRPr lang="en-US"/>
            </a:p>
          </p:txBody>
        </p:sp>
      </p:grpSp>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91943" flipV="1">
            <a:off x="16536582" y="2907233"/>
            <a:ext cx="1085190" cy="7368574"/>
          </a:xfrm>
          <a:prstGeom prst="rect">
            <a:avLst/>
          </a:prstGeom>
        </p:spPr>
      </p:pic>
      <p:sp>
        <p:nvSpPr>
          <p:cNvPr id="10" name="TextBox 10"/>
          <p:cNvSpPr txBox="1"/>
          <p:nvPr/>
        </p:nvSpPr>
        <p:spPr>
          <a:xfrm>
            <a:off x="5200560" y="919088"/>
            <a:ext cx="8067377" cy="1673792"/>
          </a:xfrm>
          <a:prstGeom prst="rect">
            <a:avLst/>
          </a:prstGeom>
        </p:spPr>
        <p:txBody>
          <a:bodyPr lIns="0" tIns="0" rIns="0" bIns="0" rtlCol="0" anchor="t">
            <a:spAutoFit/>
          </a:bodyPr>
          <a:lstStyle/>
          <a:p>
            <a:pPr algn="ctr">
              <a:lnSpc>
                <a:spcPts val="15400"/>
              </a:lnSpc>
            </a:pPr>
            <a:r>
              <a:rPr lang="en-US" sz="6600" b="1" dirty="0">
                <a:solidFill>
                  <a:schemeClr val="tx2">
                    <a:lumMod val="75000"/>
                  </a:schemeClr>
                </a:solidFill>
                <a:latin typeface="Arial" panose="020B0604020202020204" pitchFamily="34" charset="0"/>
                <a:cs typeface="Arial" panose="020B0604020202020204" pitchFamily="34" charset="0"/>
              </a:rPr>
              <a:t>NỘI DUNG BÀI HỌC</a:t>
            </a:r>
          </a:p>
        </p:txBody>
      </p:sp>
      <p:pic>
        <p:nvPicPr>
          <p:cNvPr id="20" name="Picture 2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20626">
            <a:off x="5893495" y="2613270"/>
            <a:ext cx="6491082" cy="483881"/>
          </a:xfrm>
          <a:prstGeom prst="rect">
            <a:avLst/>
          </a:prstGeom>
        </p:spPr>
      </p:pic>
      <p:pic>
        <p:nvPicPr>
          <p:cNvPr id="24" name="Picture 2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16433" y="203713"/>
            <a:ext cx="3513626" cy="3452138"/>
          </a:xfrm>
          <a:prstGeom prst="rect">
            <a:avLst/>
          </a:prstGeom>
        </p:spPr>
      </p:pic>
      <p:pic>
        <p:nvPicPr>
          <p:cNvPr id="31" name="Picture 3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6212321">
            <a:off x="66561" y="6828188"/>
            <a:ext cx="1975650" cy="4786818"/>
          </a:xfrm>
          <a:prstGeom prst="rect">
            <a:avLst/>
          </a:prstGeom>
        </p:spPr>
      </p:pic>
      <p:grpSp>
        <p:nvGrpSpPr>
          <p:cNvPr id="41" name="Group 40"/>
          <p:cNvGrpSpPr/>
          <p:nvPr/>
        </p:nvGrpSpPr>
        <p:grpSpPr>
          <a:xfrm>
            <a:off x="9448800" y="4661395"/>
            <a:ext cx="6244224" cy="3377705"/>
            <a:chOff x="2285080" y="4508995"/>
            <a:chExt cx="6244224" cy="3377705"/>
          </a:xfrm>
        </p:grpSpPr>
        <p:sp>
          <p:nvSpPr>
            <p:cNvPr id="42" name="Rounded Rectangle 41"/>
            <p:cNvSpPr/>
            <p:nvPr/>
          </p:nvSpPr>
          <p:spPr>
            <a:xfrm>
              <a:off x="2285080" y="4508995"/>
              <a:ext cx="6244224" cy="3377705"/>
            </a:xfrm>
            <a:prstGeom prst="round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2398476" y="5523392"/>
              <a:ext cx="6017432" cy="982513"/>
            </a:xfrm>
            <a:prstGeom prst="rect">
              <a:avLst/>
            </a:prstGeom>
            <a:noFill/>
          </p:spPr>
          <p:txBody>
            <a:bodyPr wrap="square" rtlCol="0">
              <a:spAutoFit/>
            </a:bodyPr>
            <a:lstStyle/>
            <a:p>
              <a:pPr algn="ctr">
                <a:lnSpc>
                  <a:spcPct val="150000"/>
                </a:lnSpc>
              </a:pPr>
              <a:r>
                <a:rPr lang="en-US" sz="4400" b="1">
                  <a:solidFill>
                    <a:srgbClr val="002060"/>
                  </a:solidFill>
                  <a:latin typeface="Times New Roman" panose="02020603050405020304" pitchFamily="18" charset="0"/>
                  <a:cs typeface="Times New Roman" panose="02020603050405020304" pitchFamily="18" charset="0"/>
                </a:rPr>
                <a:t>IV. NHÓM CHỨC</a:t>
              </a:r>
              <a:endParaRPr lang="en-US" sz="4400" b="1" dirty="0">
                <a:solidFill>
                  <a:srgbClr val="002060"/>
                </a:solidFill>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325193" y="4804909"/>
            <a:ext cx="6244224" cy="3234191"/>
            <a:chOff x="2325193" y="4804909"/>
            <a:chExt cx="6244224" cy="3782132"/>
          </a:xfrm>
        </p:grpSpPr>
        <p:sp>
          <p:nvSpPr>
            <p:cNvPr id="37" name="Rounded Rectangle 36"/>
            <p:cNvSpPr/>
            <p:nvPr/>
          </p:nvSpPr>
          <p:spPr>
            <a:xfrm>
              <a:off x="2325193" y="4804909"/>
              <a:ext cx="6244224" cy="3782132"/>
            </a:xfrm>
            <a:prstGeom prst="round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438589" y="5208437"/>
              <a:ext cx="6017432" cy="2341208"/>
            </a:xfrm>
            <a:prstGeom prst="rect">
              <a:avLst/>
            </a:prstGeom>
            <a:noFill/>
          </p:spPr>
          <p:txBody>
            <a:bodyPr wrap="square" rtlCol="0">
              <a:spAutoFit/>
            </a:bodyPr>
            <a:lstStyle/>
            <a:p>
              <a:pPr algn="ctr">
                <a:lnSpc>
                  <a:spcPct val="150000"/>
                </a:lnSpc>
              </a:pPr>
              <a:r>
                <a:rPr lang="en-US" sz="4400" b="1">
                  <a:solidFill>
                    <a:srgbClr val="002060"/>
                  </a:solidFill>
                  <a:latin typeface="Arial" panose="020B0604020202020204" pitchFamily="34" charset="0"/>
                  <a:cs typeface="Arial" panose="020B0604020202020204" pitchFamily="34" charset="0"/>
                </a:rPr>
                <a:t>II</a:t>
              </a:r>
              <a:r>
                <a:rPr lang="en-US" sz="4400" b="1" dirty="0">
                  <a:solidFill>
                    <a:srgbClr val="002060"/>
                  </a:solidFill>
                  <a:latin typeface="Arial" panose="020B0604020202020204" pitchFamily="34" charset="0"/>
                  <a:cs typeface="Arial" panose="020B0604020202020204" pitchFamily="34" charset="0"/>
                </a:rPr>
                <a:t>I</a:t>
              </a:r>
              <a:r>
                <a:rPr lang="en-US" sz="4400" b="1">
                  <a:solidFill>
                    <a:srgbClr val="002060"/>
                  </a:solidFill>
                  <a:latin typeface="Arial" panose="020B0604020202020204" pitchFamily="34" charset="0"/>
                  <a:cs typeface="Arial" panose="020B0604020202020204" pitchFamily="34" charset="0"/>
                </a:rPr>
                <a:t>. </a:t>
              </a:r>
              <a:r>
                <a:rPr lang="en-US" sz="4400" b="1">
                  <a:solidFill>
                    <a:srgbClr val="002060"/>
                  </a:solidFill>
                  <a:latin typeface="Times New Roman" panose="02020603050405020304" pitchFamily="18" charset="0"/>
                  <a:cs typeface="Times New Roman" panose="02020603050405020304" pitchFamily="18" charset="0"/>
                </a:rPr>
                <a:t>PHÂN LOẠI HỢP CHẤT HỮU CƠ</a:t>
              </a:r>
              <a:endParaRPr lang="en-US" sz="4400" b="1" dirty="0">
                <a:solidFill>
                  <a:srgbClr val="002060"/>
                </a:solidFill>
                <a:latin typeface="Times New Roman" panose="02020603050405020304" pitchFamily="18" charset="0"/>
                <a:cs typeface="Times New Roman" panose="02020603050405020304" pitchFamily="18" charset="0"/>
              </a:endParaRPr>
            </a:p>
          </p:txBody>
        </p:sp>
      </p:grpSp>
      <p:pic>
        <p:nvPicPr>
          <p:cNvPr id="38" name="Picture 2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5052548">
            <a:off x="4878620" y="3989770"/>
            <a:ext cx="1137371" cy="1089805"/>
          </a:xfrm>
          <a:prstGeom prst="rect">
            <a:avLst/>
          </a:prstGeom>
        </p:spPr>
      </p:pic>
      <p:pic>
        <p:nvPicPr>
          <p:cNvPr id="44" name="Picture 23"/>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5820407">
            <a:off x="12151587" y="3999916"/>
            <a:ext cx="1137371" cy="1089805"/>
          </a:xfrm>
          <a:prstGeom prst="rect">
            <a:avLst/>
          </a:prstGeom>
        </p:spPr>
      </p:pic>
    </p:spTree>
    <p:extLst>
      <p:ext uri="{BB962C8B-B14F-4D97-AF65-F5344CB8AC3E}">
        <p14:creationId xmlns:p14="http://schemas.microsoft.com/office/powerpoint/2010/main" val="6892598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p:cTn id="11" dur="500" fill="hold"/>
                                        <p:tgtEl>
                                          <p:spTgt spid="40"/>
                                        </p:tgtEl>
                                        <p:attrNameLst>
                                          <p:attrName>ppt_w</p:attrName>
                                        </p:attrNameLst>
                                      </p:cBhvr>
                                      <p:tavLst>
                                        <p:tav tm="0">
                                          <p:val>
                                            <p:fltVal val="0"/>
                                          </p:val>
                                        </p:tav>
                                        <p:tav tm="100000">
                                          <p:val>
                                            <p:strVal val="#ppt_w"/>
                                          </p:val>
                                        </p:tav>
                                      </p:tavLst>
                                    </p:anim>
                                    <p:anim calcmode="lin" valueType="num">
                                      <p:cBhvr>
                                        <p:cTn id="12"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p:cTn id="17" dur="500" fill="hold"/>
                                        <p:tgtEl>
                                          <p:spTgt spid="44"/>
                                        </p:tgtEl>
                                        <p:attrNameLst>
                                          <p:attrName>ppt_w</p:attrName>
                                        </p:attrNameLst>
                                      </p:cBhvr>
                                      <p:tavLst>
                                        <p:tav tm="0">
                                          <p:val>
                                            <p:fltVal val="0"/>
                                          </p:val>
                                        </p:tav>
                                        <p:tav tm="100000">
                                          <p:val>
                                            <p:strVal val="#ppt_w"/>
                                          </p:val>
                                        </p:tav>
                                      </p:tavLst>
                                    </p:anim>
                                    <p:anim calcmode="lin" valueType="num">
                                      <p:cBhvr>
                                        <p:cTn id="18" dur="500" fill="hold"/>
                                        <p:tgtEl>
                                          <p:spTgt spid="44"/>
                                        </p:tgtEl>
                                        <p:attrNameLst>
                                          <p:attrName>ppt_h</p:attrName>
                                        </p:attrNameLst>
                                      </p:cBhvr>
                                      <p:tavLst>
                                        <p:tav tm="0">
                                          <p:val>
                                            <p:strVal val="#ppt_h"/>
                                          </p:val>
                                        </p:tav>
                                        <p:tav tm="100000">
                                          <p:val>
                                            <p:strVal val="#ppt_h"/>
                                          </p:val>
                                        </p:tav>
                                      </p:tavLst>
                                    </p:anim>
                                  </p:childTnLst>
                                </p:cTn>
                              </p:par>
                              <p:par>
                                <p:cTn id="19" presetID="17" presetClass="entr" presetSubtype="1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p:cTn id="21" dur="500" fill="hold"/>
                                        <p:tgtEl>
                                          <p:spTgt spid="41"/>
                                        </p:tgtEl>
                                        <p:attrNameLst>
                                          <p:attrName>ppt_w</p:attrName>
                                        </p:attrNameLst>
                                      </p:cBhvr>
                                      <p:tavLst>
                                        <p:tav tm="0">
                                          <p:val>
                                            <p:fltVal val="0"/>
                                          </p:val>
                                        </p:tav>
                                        <p:tav tm="100000">
                                          <p:val>
                                            <p:strVal val="#ppt_w"/>
                                          </p:val>
                                        </p:tav>
                                      </p:tavLst>
                                    </p:anim>
                                    <p:anim calcmode="lin" valueType="num">
                                      <p:cBhvr>
                                        <p:cTn id="22" dur="500" fill="hold"/>
                                        <p:tgtEl>
                                          <p:spTgt spid="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05796" y="1291168"/>
            <a:ext cx="10076400" cy="2287200"/>
          </a:xfrm>
        </p:spPr>
        <p:txBody>
          <a:bodyPr/>
          <a:lstStyle/>
          <a:p>
            <a:r>
              <a:rPr lang="en-US" sz="17600">
                <a:latin typeface="Arial" panose="020B0604020202020204" pitchFamily="34" charset="0"/>
                <a:cs typeface="Arial" panose="020B0604020202020204" pitchFamily="34" charset="0"/>
              </a:rPr>
              <a:t>III</a:t>
            </a:r>
          </a:p>
        </p:txBody>
      </p:sp>
      <p:sp>
        <p:nvSpPr>
          <p:cNvPr id="5" name="Subtitle 4"/>
          <p:cNvSpPr>
            <a:spLocks noGrp="1"/>
          </p:cNvSpPr>
          <p:nvPr>
            <p:ph type="subTitle" idx="1"/>
          </p:nvPr>
        </p:nvSpPr>
        <p:spPr>
          <a:xfrm>
            <a:off x="2650597" y="4310306"/>
            <a:ext cx="12986798" cy="2380200"/>
          </a:xfrm>
        </p:spPr>
        <p:txBody>
          <a:bodyPr/>
          <a:lstStyle/>
          <a:p>
            <a:pPr>
              <a:lnSpc>
                <a:spcPct val="150000"/>
              </a:lnSpc>
            </a:pPr>
            <a:r>
              <a:rPr lang="en-US" sz="8000" b="1">
                <a:latin typeface="Arial" panose="020B0604020202020204" pitchFamily="34" charset="0"/>
                <a:cs typeface="Arial" panose="020B0604020202020204" pitchFamily="34" charset="0"/>
              </a:rPr>
              <a:t>PHÂN LOẠI HỢP CHẤT HỮU CƠ</a:t>
            </a:r>
          </a:p>
        </p:txBody>
      </p:sp>
      <p:sp>
        <p:nvSpPr>
          <p:cNvPr id="2" name="Rectangle 1"/>
          <p:cNvSpPr/>
          <p:nvPr/>
        </p:nvSpPr>
        <p:spPr>
          <a:xfrm>
            <a:off x="15194604" y="369653"/>
            <a:ext cx="2529192" cy="2217906"/>
          </a:xfrm>
          <a:prstGeom prst="rect">
            <a:avLst/>
          </a:prstGeom>
          <a:solidFill>
            <a:srgbClr val="F5F0E5"/>
          </a:solidFill>
          <a:ln>
            <a:solidFill>
              <a:srgbClr val="F5F0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pic>
        <p:nvPicPr>
          <p:cNvPr id="3" name="Picture 2"/>
          <p:cNvPicPr>
            <a:picLocks noChangeAspect="1"/>
          </p:cNvPicPr>
          <p:nvPr/>
        </p:nvPicPr>
        <p:blipFill>
          <a:blip r:embed="rId2"/>
          <a:stretch>
            <a:fillRect/>
          </a:stretch>
        </p:blipFill>
        <p:spPr>
          <a:xfrm>
            <a:off x="15489852" y="208485"/>
            <a:ext cx="2067064" cy="2379074"/>
          </a:xfrm>
          <a:prstGeom prst="rect">
            <a:avLst/>
          </a:prstGeom>
        </p:spPr>
      </p:pic>
    </p:spTree>
    <p:extLst>
      <p:ext uri="{BB962C8B-B14F-4D97-AF65-F5344CB8AC3E}">
        <p14:creationId xmlns:p14="http://schemas.microsoft.com/office/powerpoint/2010/main" val="2786870322"/>
      </p:ext>
    </p:extLst>
  </p:cSld>
  <p:clrMapOvr>
    <a:masterClrMapping/>
  </p:clrMapOvr>
  <p:transition spd="med">
    <p:plus/>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728"/>
        <p:cNvGrpSpPr/>
        <p:nvPr/>
      </p:nvGrpSpPr>
      <p:grpSpPr>
        <a:xfrm>
          <a:off x="0" y="0"/>
          <a:ext cx="0" cy="0"/>
          <a:chOff x="0" y="0"/>
          <a:chExt cx="0" cy="0"/>
        </a:xfrm>
      </p:grpSpPr>
      <p:sp>
        <p:nvSpPr>
          <p:cNvPr id="41" name="Google Shape;2234;p64"/>
          <p:cNvSpPr txBox="1">
            <a:spLocks noGrp="1"/>
          </p:cNvSpPr>
          <p:nvPr>
            <p:ph type="title"/>
          </p:nvPr>
        </p:nvSpPr>
        <p:spPr>
          <a:xfrm>
            <a:off x="1416226" y="647700"/>
            <a:ext cx="15435000" cy="1182498"/>
          </a:xfrm>
          <a:prstGeom prst="rect">
            <a:avLst/>
          </a:prstGeom>
        </p:spPr>
        <p:txBody>
          <a:bodyPr spcFirstLastPara="1" vert="horz" wrap="square" lIns="182850" tIns="182850" rIns="182850" bIns="182850" rtlCol="0" anchor="t" anchorCtr="0">
            <a:noAutofit/>
          </a:bodyPr>
          <a:lstStyle/>
          <a:p>
            <a:pPr>
              <a:spcBef>
                <a:spcPts val="0"/>
              </a:spcBef>
            </a:pPr>
            <a:r>
              <a:rPr lang="en-US" b="1">
                <a:solidFill>
                  <a:srgbClr val="C00000"/>
                </a:solidFill>
                <a:latin typeface="Arial" panose="020B0604020202020204" pitchFamily="34" charset="0"/>
                <a:cs typeface="Arial" panose="020B0604020202020204" pitchFamily="34" charset="0"/>
              </a:rPr>
              <a:t>VẬN DỤNG</a:t>
            </a:r>
            <a:endParaRPr b="1">
              <a:solidFill>
                <a:srgbClr val="C00000"/>
              </a:solidFill>
              <a:latin typeface="Arial" panose="020B0604020202020204" pitchFamily="34" charset="0"/>
              <a:cs typeface="Arial" panose="020B0604020202020204" pitchFamily="34" charset="0"/>
            </a:endParaRPr>
          </a:p>
        </p:txBody>
      </p:sp>
      <p:sp>
        <p:nvSpPr>
          <p:cNvPr id="42" name="Rounded Rectangle 41"/>
          <p:cNvSpPr/>
          <p:nvPr/>
        </p:nvSpPr>
        <p:spPr>
          <a:xfrm>
            <a:off x="2122063" y="1997993"/>
            <a:ext cx="14023326" cy="3172034"/>
          </a:xfrm>
          <a:prstGeom prst="roundRect">
            <a:avLst>
              <a:gd name="adj" fmla="val 8131"/>
            </a:avLst>
          </a:prstGeom>
          <a:solidFill>
            <a:schemeClr val="accent6">
              <a:lumMod val="40000"/>
              <a:lumOff val="60000"/>
            </a:schemeClr>
          </a:solidFill>
          <a:ln w="19050">
            <a:solidFill>
              <a:srgbClr val="0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a:solidFill>
                  <a:srgbClr val="000000"/>
                </a:solidFill>
              </a:rPr>
              <a:t>Cho các chất sau:</a:t>
            </a:r>
            <a:r>
              <a:rPr lang="en-US" sz="4400" b="1">
                <a:solidFill>
                  <a:srgbClr val="000000"/>
                </a:solidFill>
              </a:rPr>
              <a:t> </a:t>
            </a:r>
            <a:r>
              <a:rPr lang="en-US" sz="4400">
                <a:solidFill>
                  <a:srgbClr val="000000"/>
                </a:solidFill>
              </a:rPr>
              <a:t>C</a:t>
            </a:r>
            <a:r>
              <a:rPr lang="en-US" sz="4400" baseline="-25000">
                <a:solidFill>
                  <a:srgbClr val="000000"/>
                </a:solidFill>
              </a:rPr>
              <a:t>3</a:t>
            </a:r>
            <a:r>
              <a:rPr lang="en-US" sz="4400">
                <a:solidFill>
                  <a:srgbClr val="000000"/>
                </a:solidFill>
              </a:rPr>
              <a:t>H</a:t>
            </a:r>
            <a:r>
              <a:rPr lang="en-US" sz="4400" baseline="-25000">
                <a:solidFill>
                  <a:srgbClr val="000000"/>
                </a:solidFill>
              </a:rPr>
              <a:t>6  </a:t>
            </a:r>
            <a:r>
              <a:rPr lang="en-US" sz="4400" b="1">
                <a:solidFill>
                  <a:srgbClr val="000000"/>
                </a:solidFill>
              </a:rPr>
              <a:t>(1)</a:t>
            </a:r>
            <a:r>
              <a:rPr lang="vi-VN" sz="4400">
                <a:solidFill>
                  <a:srgbClr val="000000"/>
                </a:solidFill>
              </a:rPr>
              <a:t>, </a:t>
            </a:r>
            <a:r>
              <a:rPr lang="en-US" sz="4400">
                <a:solidFill>
                  <a:srgbClr val="000000"/>
                </a:solidFill>
              </a:rPr>
              <a:t>C</a:t>
            </a:r>
            <a:r>
              <a:rPr lang="en-US" sz="4400" baseline="-25000">
                <a:solidFill>
                  <a:srgbClr val="000000"/>
                </a:solidFill>
              </a:rPr>
              <a:t>7</a:t>
            </a:r>
            <a:r>
              <a:rPr lang="en-US" sz="4400">
                <a:solidFill>
                  <a:srgbClr val="000000"/>
                </a:solidFill>
              </a:rPr>
              <a:t>H</a:t>
            </a:r>
            <a:r>
              <a:rPr lang="en-US" sz="4400" baseline="-25000">
                <a:solidFill>
                  <a:srgbClr val="000000"/>
                </a:solidFill>
              </a:rPr>
              <a:t>6</a:t>
            </a:r>
            <a:r>
              <a:rPr lang="en-US" sz="4400">
                <a:solidFill>
                  <a:srgbClr val="000000"/>
                </a:solidFill>
              </a:rPr>
              <a:t>O</a:t>
            </a:r>
            <a:r>
              <a:rPr lang="en-US" sz="4400" baseline="-25000">
                <a:solidFill>
                  <a:srgbClr val="000000"/>
                </a:solidFill>
              </a:rPr>
              <a:t>2</a:t>
            </a:r>
            <a:r>
              <a:rPr lang="en-US" sz="4400">
                <a:solidFill>
                  <a:srgbClr val="000000"/>
                </a:solidFill>
              </a:rPr>
              <a:t> </a:t>
            </a:r>
            <a:r>
              <a:rPr lang="en-US" sz="4400" b="1">
                <a:solidFill>
                  <a:srgbClr val="000000"/>
                </a:solidFill>
              </a:rPr>
              <a:t>(2)</a:t>
            </a:r>
            <a:r>
              <a:rPr lang="vi-VN" sz="4400">
                <a:solidFill>
                  <a:srgbClr val="000000"/>
                </a:solidFill>
              </a:rPr>
              <a:t>, </a:t>
            </a:r>
            <a:r>
              <a:rPr lang="en-US" sz="4400">
                <a:solidFill>
                  <a:srgbClr val="000000"/>
                </a:solidFill>
              </a:rPr>
              <a:t> CCl</a:t>
            </a:r>
            <a:r>
              <a:rPr lang="en-US" sz="4400" baseline="-25000">
                <a:solidFill>
                  <a:srgbClr val="000000"/>
                </a:solidFill>
              </a:rPr>
              <a:t>4</a:t>
            </a:r>
            <a:r>
              <a:rPr lang="en-US" sz="4400">
                <a:solidFill>
                  <a:srgbClr val="000000"/>
                </a:solidFill>
              </a:rPr>
              <a:t> </a:t>
            </a:r>
            <a:r>
              <a:rPr lang="en-US" sz="4400" b="1">
                <a:solidFill>
                  <a:srgbClr val="000000"/>
                </a:solidFill>
              </a:rPr>
              <a:t>(3),</a:t>
            </a:r>
            <a:r>
              <a:rPr lang="en-US" sz="4400">
                <a:solidFill>
                  <a:srgbClr val="000000"/>
                </a:solidFill>
              </a:rPr>
              <a:t> C</a:t>
            </a:r>
            <a:r>
              <a:rPr lang="en-US" sz="4400" baseline="-25000">
                <a:solidFill>
                  <a:srgbClr val="000000"/>
                </a:solidFill>
              </a:rPr>
              <a:t>6</a:t>
            </a:r>
            <a:r>
              <a:rPr lang="en-US" sz="4400">
                <a:solidFill>
                  <a:srgbClr val="000000"/>
                </a:solidFill>
              </a:rPr>
              <a:t>H</a:t>
            </a:r>
            <a:r>
              <a:rPr lang="en-US" sz="4400" baseline="-25000">
                <a:solidFill>
                  <a:srgbClr val="000000"/>
                </a:solidFill>
              </a:rPr>
              <a:t>7</a:t>
            </a:r>
            <a:r>
              <a:rPr lang="en-US" sz="4400">
                <a:solidFill>
                  <a:srgbClr val="000000"/>
                </a:solidFill>
              </a:rPr>
              <a:t>N </a:t>
            </a:r>
            <a:r>
              <a:rPr lang="vi-VN" sz="4400" b="1">
                <a:solidFill>
                  <a:srgbClr val="000000"/>
                </a:solidFill>
              </a:rPr>
              <a:t>(</a:t>
            </a:r>
            <a:r>
              <a:rPr lang="en-US" sz="4400" b="1">
                <a:solidFill>
                  <a:srgbClr val="000000"/>
                </a:solidFill>
              </a:rPr>
              <a:t>4</a:t>
            </a:r>
            <a:r>
              <a:rPr lang="vi-VN" sz="4400" b="1">
                <a:solidFill>
                  <a:srgbClr val="000000"/>
                </a:solidFill>
              </a:rPr>
              <a:t>)</a:t>
            </a:r>
            <a:r>
              <a:rPr lang="en-US" sz="4400" b="1">
                <a:solidFill>
                  <a:srgbClr val="000000"/>
                </a:solidFill>
              </a:rPr>
              <a:t>, </a:t>
            </a:r>
            <a:r>
              <a:rPr lang="en-US" sz="4400">
                <a:solidFill>
                  <a:srgbClr val="000000"/>
                </a:solidFill>
              </a:rPr>
              <a:t>C</a:t>
            </a:r>
            <a:r>
              <a:rPr lang="en-US" sz="4400" baseline="-25000">
                <a:solidFill>
                  <a:srgbClr val="000000"/>
                </a:solidFill>
              </a:rPr>
              <a:t>6</a:t>
            </a:r>
            <a:r>
              <a:rPr lang="en-US" sz="4400">
                <a:solidFill>
                  <a:srgbClr val="000000"/>
                </a:solidFill>
              </a:rPr>
              <a:t>H</a:t>
            </a:r>
            <a:r>
              <a:rPr lang="en-US" sz="4400" baseline="-25000">
                <a:solidFill>
                  <a:srgbClr val="000000"/>
                </a:solidFill>
              </a:rPr>
              <a:t>6</a:t>
            </a:r>
            <a:r>
              <a:rPr lang="en-US" sz="4400" b="1">
                <a:solidFill>
                  <a:srgbClr val="000000"/>
                </a:solidFill>
              </a:rPr>
              <a:t> (5)</a:t>
            </a:r>
            <a:r>
              <a:rPr lang="en-US" sz="4400">
                <a:solidFill>
                  <a:srgbClr val="000000"/>
                </a:solidFill>
              </a:rPr>
              <a:t> hợp chất nào là </a:t>
            </a:r>
            <a:r>
              <a:rPr lang="en-US" sz="4400" b="1" u="sng">
                <a:solidFill>
                  <a:srgbClr val="000000"/>
                </a:solidFill>
              </a:rPr>
              <a:t>hydrocarbon</a:t>
            </a:r>
            <a:r>
              <a:rPr lang="en-US" sz="4400">
                <a:solidFill>
                  <a:srgbClr val="000000"/>
                </a:solidFill>
              </a:rPr>
              <a:t> và hợp chất nào là </a:t>
            </a:r>
            <a:r>
              <a:rPr lang="en-US" sz="4400" b="1" u="sng">
                <a:solidFill>
                  <a:srgbClr val="000000"/>
                </a:solidFill>
              </a:rPr>
              <a:t>dẫn xuất của hydrocarbon</a:t>
            </a:r>
            <a:r>
              <a:rPr lang="en-US" sz="4400">
                <a:solidFill>
                  <a:srgbClr val="000000"/>
                </a:solidFill>
              </a:rPr>
              <a:t>? </a:t>
            </a:r>
          </a:p>
        </p:txBody>
      </p:sp>
      <p:pic>
        <p:nvPicPr>
          <p:cNvPr id="43" name="Picture 42"/>
          <p:cNvPicPr>
            <a:picLocks noChangeAspect="1"/>
          </p:cNvPicPr>
          <p:nvPr/>
        </p:nvPicPr>
        <p:blipFill>
          <a:blip r:embed="rId3"/>
          <a:stretch>
            <a:fillRect/>
          </a:stretch>
        </p:blipFill>
        <p:spPr>
          <a:xfrm flipH="1">
            <a:off x="16541472" y="517005"/>
            <a:ext cx="1459596" cy="1871910"/>
          </a:xfrm>
          <a:prstGeom prst="rect">
            <a:avLst/>
          </a:prstGeom>
        </p:spPr>
      </p:pic>
      <p:pic>
        <p:nvPicPr>
          <p:cNvPr id="3" name="Picture 2"/>
          <p:cNvPicPr>
            <a:picLocks noChangeAspect="1"/>
          </p:cNvPicPr>
          <p:nvPr/>
        </p:nvPicPr>
        <p:blipFill>
          <a:blip r:embed="rId4"/>
          <a:stretch>
            <a:fillRect/>
          </a:stretch>
        </p:blipFill>
        <p:spPr>
          <a:xfrm>
            <a:off x="-38775" y="-83365"/>
            <a:ext cx="1682642" cy="1536326"/>
          </a:xfrm>
          <a:prstGeom prst="rect">
            <a:avLst/>
          </a:prstGeom>
        </p:spPr>
      </p:pic>
      <p:sp>
        <p:nvSpPr>
          <p:cNvPr id="8" name="Rounded Rectangle 7"/>
          <p:cNvSpPr/>
          <p:nvPr/>
        </p:nvSpPr>
        <p:spPr>
          <a:xfrm>
            <a:off x="2122063" y="6576116"/>
            <a:ext cx="6321546" cy="1212352"/>
          </a:xfrm>
          <a:prstGeom prst="roundRect">
            <a:avLst/>
          </a:prstGeom>
          <a:solidFill>
            <a:srgbClr val="99FF99"/>
          </a:solidFill>
          <a:ln w="28575"/>
        </p:spPr>
        <p:style>
          <a:lnRef idx="3">
            <a:schemeClr val="lt1"/>
          </a:lnRef>
          <a:fillRef idx="1">
            <a:schemeClr val="accent1"/>
          </a:fillRef>
          <a:effectRef idx="1">
            <a:schemeClr val="accent1"/>
          </a:effectRef>
          <a:fontRef idx="minor">
            <a:schemeClr val="lt1"/>
          </a:fontRef>
        </p:style>
        <p:txBody>
          <a:bodyPr rtlCol="0" anchor="ctr"/>
          <a:lstStyle/>
          <a:p>
            <a:pPr algn="ctr"/>
            <a:r>
              <a:rPr lang="vi-VN" sz="4000" b="1">
                <a:solidFill>
                  <a:srgbClr val="000000"/>
                </a:solidFill>
              </a:rPr>
              <a:t>Hydrocarbon</a:t>
            </a:r>
            <a:endParaRPr lang="en-US" sz="4000" b="1">
              <a:solidFill>
                <a:srgbClr val="000000"/>
              </a:solidFill>
              <a:latin typeface="Arial" panose="020B0604020202020204" pitchFamily="34" charset="0"/>
              <a:cs typeface="Arial" panose="020B0604020202020204" pitchFamily="34" charset="0"/>
            </a:endParaRPr>
          </a:p>
        </p:txBody>
      </p:sp>
      <p:sp>
        <p:nvSpPr>
          <p:cNvPr id="9" name="Rounded Rectangle 8"/>
          <p:cNvSpPr/>
          <p:nvPr/>
        </p:nvSpPr>
        <p:spPr>
          <a:xfrm>
            <a:off x="8852167" y="6555457"/>
            <a:ext cx="7293218" cy="1212352"/>
          </a:xfrm>
          <a:prstGeom prst="roundRect">
            <a:avLst/>
          </a:prstGeom>
          <a:solidFill>
            <a:srgbClr val="FF99CC"/>
          </a:solidFill>
          <a:ln w="28575"/>
        </p:spPr>
        <p:style>
          <a:lnRef idx="3">
            <a:schemeClr val="lt1"/>
          </a:lnRef>
          <a:fillRef idx="1">
            <a:schemeClr val="accent1"/>
          </a:fillRef>
          <a:effectRef idx="1">
            <a:schemeClr val="accent1"/>
          </a:effectRef>
          <a:fontRef idx="minor">
            <a:schemeClr val="lt1"/>
          </a:fontRef>
        </p:style>
        <p:txBody>
          <a:bodyPr rtlCol="0" anchor="ctr"/>
          <a:lstStyle/>
          <a:p>
            <a:pPr algn="ctr"/>
            <a:r>
              <a:rPr lang="vi-VN" sz="4000" b="1">
                <a:solidFill>
                  <a:srgbClr val="000000"/>
                </a:solidFill>
              </a:rPr>
              <a:t>Dẫn xuất của hydrocarbon</a:t>
            </a:r>
            <a:endParaRPr lang="en-US" sz="4000" b="1">
              <a:solidFill>
                <a:srgbClr val="000000"/>
              </a:solidFill>
              <a:latin typeface="Arial" panose="020B0604020202020204" pitchFamily="34" charset="0"/>
              <a:cs typeface="Arial" panose="020B0604020202020204" pitchFamily="34" charset="0"/>
            </a:endParaRPr>
          </a:p>
        </p:txBody>
      </p:sp>
      <p:sp>
        <p:nvSpPr>
          <p:cNvPr id="2" name="Rectangle 1"/>
          <p:cNvSpPr/>
          <p:nvPr/>
        </p:nvSpPr>
        <p:spPr>
          <a:xfrm>
            <a:off x="3835003" y="8213642"/>
            <a:ext cx="2593980" cy="707886"/>
          </a:xfrm>
          <a:prstGeom prst="rect">
            <a:avLst/>
          </a:prstGeom>
        </p:spPr>
        <p:txBody>
          <a:bodyPr wrap="none">
            <a:spAutoFit/>
          </a:bodyPr>
          <a:lstStyle/>
          <a:p>
            <a:r>
              <a:rPr lang="en-US" sz="4000">
                <a:solidFill>
                  <a:srgbClr val="000000"/>
                </a:solidFill>
              </a:rPr>
              <a:t>C</a:t>
            </a:r>
            <a:r>
              <a:rPr lang="en-US" sz="4000" baseline="-25000">
                <a:solidFill>
                  <a:srgbClr val="000000"/>
                </a:solidFill>
              </a:rPr>
              <a:t>3</a:t>
            </a:r>
            <a:r>
              <a:rPr lang="en-US" sz="4000">
                <a:solidFill>
                  <a:srgbClr val="000000"/>
                </a:solidFill>
              </a:rPr>
              <a:t>H</a:t>
            </a:r>
            <a:r>
              <a:rPr lang="en-US" sz="4000" baseline="-25000">
                <a:solidFill>
                  <a:srgbClr val="000000"/>
                </a:solidFill>
              </a:rPr>
              <a:t>6 </a:t>
            </a:r>
            <a:r>
              <a:rPr lang="en-US" sz="4000">
                <a:solidFill>
                  <a:srgbClr val="000000"/>
                </a:solidFill>
              </a:rPr>
              <a:t>,</a:t>
            </a:r>
            <a:r>
              <a:rPr lang="en-US" sz="4000">
                <a:latin typeface="Arial" panose="020B0604020202020204" pitchFamily="34" charset="0"/>
                <a:ea typeface="Times New Roman" panose="02020603050405020304" pitchFamily="18" charset="0"/>
                <a:cs typeface="Arial" panose="020B0604020202020204" pitchFamily="34" charset="0"/>
              </a:rPr>
              <a:t> C</a:t>
            </a:r>
            <a:r>
              <a:rPr lang="en-US" sz="4000" baseline="-25000">
                <a:latin typeface="Arial" panose="020B0604020202020204" pitchFamily="34" charset="0"/>
                <a:ea typeface="Times New Roman" panose="02020603050405020304" pitchFamily="18" charset="0"/>
                <a:cs typeface="Arial" panose="020B0604020202020204" pitchFamily="34" charset="0"/>
              </a:rPr>
              <a:t>6</a:t>
            </a:r>
            <a:r>
              <a:rPr lang="en-US" sz="4000">
                <a:latin typeface="Arial" panose="020B0604020202020204" pitchFamily="34" charset="0"/>
                <a:ea typeface="Times New Roman" panose="02020603050405020304" pitchFamily="18" charset="0"/>
                <a:cs typeface="Arial" panose="020B0604020202020204" pitchFamily="34" charset="0"/>
              </a:rPr>
              <a:t>H</a:t>
            </a:r>
            <a:r>
              <a:rPr lang="en-US" sz="4000" baseline="-25000">
                <a:latin typeface="Arial" panose="020B0604020202020204" pitchFamily="34" charset="0"/>
                <a:ea typeface="Times New Roman" panose="02020603050405020304" pitchFamily="18" charset="0"/>
                <a:cs typeface="Arial" panose="020B0604020202020204" pitchFamily="34" charset="0"/>
              </a:rPr>
              <a:t>6</a:t>
            </a:r>
            <a:endParaRPr lang="en-US" sz="4000">
              <a:latin typeface="Arial" panose="020B0604020202020204" pitchFamily="34" charset="0"/>
              <a:cs typeface="Arial" panose="020B0604020202020204" pitchFamily="34" charset="0"/>
            </a:endParaRPr>
          </a:p>
        </p:txBody>
      </p:sp>
      <p:sp>
        <p:nvSpPr>
          <p:cNvPr id="6" name="Rectangle 5"/>
          <p:cNvSpPr/>
          <p:nvPr/>
        </p:nvSpPr>
        <p:spPr>
          <a:xfrm>
            <a:off x="9035731" y="8055203"/>
            <a:ext cx="6926094" cy="916276"/>
          </a:xfrm>
          <a:prstGeom prst="rect">
            <a:avLst/>
          </a:prstGeom>
        </p:spPr>
        <p:txBody>
          <a:bodyPr wrap="square">
            <a:spAutoFit/>
          </a:bodyPr>
          <a:lstStyle/>
          <a:p>
            <a:pPr algn="ctr">
              <a:lnSpc>
                <a:spcPct val="150000"/>
              </a:lnSpc>
            </a:pPr>
            <a:r>
              <a:rPr lang="en-US" sz="4000">
                <a:solidFill>
                  <a:srgbClr val="000000"/>
                </a:solidFill>
              </a:rPr>
              <a:t>C</a:t>
            </a:r>
            <a:r>
              <a:rPr lang="en-US" sz="4000" baseline="-25000">
                <a:solidFill>
                  <a:srgbClr val="000000"/>
                </a:solidFill>
              </a:rPr>
              <a:t>7</a:t>
            </a:r>
            <a:r>
              <a:rPr lang="en-US" sz="4000">
                <a:solidFill>
                  <a:srgbClr val="000000"/>
                </a:solidFill>
              </a:rPr>
              <a:t>H</a:t>
            </a:r>
            <a:r>
              <a:rPr lang="en-US" sz="4000" baseline="-25000">
                <a:solidFill>
                  <a:srgbClr val="000000"/>
                </a:solidFill>
              </a:rPr>
              <a:t>6</a:t>
            </a:r>
            <a:r>
              <a:rPr lang="en-US" sz="4000">
                <a:solidFill>
                  <a:srgbClr val="000000"/>
                </a:solidFill>
              </a:rPr>
              <a:t>O</a:t>
            </a:r>
            <a:r>
              <a:rPr lang="en-US" sz="4000" baseline="-25000">
                <a:solidFill>
                  <a:srgbClr val="000000"/>
                </a:solidFill>
              </a:rPr>
              <a:t>2</a:t>
            </a:r>
            <a:r>
              <a:rPr lang="en-US" sz="4000">
                <a:latin typeface="Arial" panose="020B0604020202020204" pitchFamily="34" charset="0"/>
                <a:ea typeface="Times New Roman" panose="02020603050405020304" pitchFamily="18" charset="0"/>
                <a:cs typeface="Arial" panose="020B0604020202020204" pitchFamily="34" charset="0"/>
              </a:rPr>
              <a:t>, </a:t>
            </a:r>
            <a:r>
              <a:rPr lang="en-US" sz="4000">
                <a:solidFill>
                  <a:srgbClr val="000000"/>
                </a:solidFill>
              </a:rPr>
              <a:t>CCl</a:t>
            </a:r>
            <a:r>
              <a:rPr lang="en-US" sz="4000" baseline="-25000">
                <a:solidFill>
                  <a:srgbClr val="000000"/>
                </a:solidFill>
              </a:rPr>
              <a:t>4</a:t>
            </a:r>
            <a:r>
              <a:rPr lang="en-US" sz="4000">
                <a:latin typeface="Arial" panose="020B0604020202020204" pitchFamily="34" charset="0"/>
                <a:ea typeface="Times New Roman" panose="02020603050405020304" pitchFamily="18" charset="0"/>
                <a:cs typeface="Arial" panose="020B0604020202020204" pitchFamily="34" charset="0"/>
              </a:rPr>
              <a:t>, </a:t>
            </a:r>
            <a:r>
              <a:rPr lang="en-US" sz="4000">
                <a:solidFill>
                  <a:srgbClr val="000000"/>
                </a:solidFill>
              </a:rPr>
              <a:t>C</a:t>
            </a:r>
            <a:r>
              <a:rPr lang="en-US" sz="4000" baseline="-25000">
                <a:solidFill>
                  <a:srgbClr val="000000"/>
                </a:solidFill>
              </a:rPr>
              <a:t>6</a:t>
            </a:r>
            <a:r>
              <a:rPr lang="en-US" sz="4000">
                <a:solidFill>
                  <a:srgbClr val="000000"/>
                </a:solidFill>
              </a:rPr>
              <a:t>H</a:t>
            </a:r>
            <a:r>
              <a:rPr lang="en-US" sz="4000" baseline="-25000">
                <a:solidFill>
                  <a:srgbClr val="000000"/>
                </a:solidFill>
              </a:rPr>
              <a:t>7</a:t>
            </a:r>
            <a:r>
              <a:rPr lang="en-US" sz="4000">
                <a:solidFill>
                  <a:srgbClr val="000000"/>
                </a:solidFill>
              </a:rPr>
              <a:t>N</a:t>
            </a:r>
            <a:endParaRPr lang="en-US" sz="4000">
              <a:latin typeface="Arial" panose="020B0604020202020204" pitchFamily="34" charset="0"/>
              <a:cs typeface="Arial" panose="020B0604020202020204" pitchFamily="34" charset="0"/>
            </a:endParaRPr>
          </a:p>
        </p:txBody>
      </p:sp>
      <p:sp>
        <p:nvSpPr>
          <p:cNvPr id="7" name="Down Arrow 6"/>
          <p:cNvSpPr/>
          <p:nvPr/>
        </p:nvSpPr>
        <p:spPr>
          <a:xfrm>
            <a:off x="4952094" y="5337820"/>
            <a:ext cx="661480" cy="1066360"/>
          </a:xfrm>
          <a:prstGeom prst="downArrow">
            <a:avLst/>
          </a:prstGeom>
          <a:solidFill>
            <a:srgbClr val="FF0000"/>
          </a:solidFill>
          <a:ln w="28575">
            <a:solidFill>
              <a:schemeClr val="accent6"/>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3600"/>
          </a:p>
        </p:txBody>
      </p:sp>
      <p:sp>
        <p:nvSpPr>
          <p:cNvPr id="13" name="Down Arrow 12"/>
          <p:cNvSpPr/>
          <p:nvPr/>
        </p:nvSpPr>
        <p:spPr>
          <a:xfrm>
            <a:off x="12168036" y="5337820"/>
            <a:ext cx="661480" cy="1066360"/>
          </a:xfrm>
          <a:prstGeom prst="downArrow">
            <a:avLst/>
          </a:prstGeom>
          <a:solidFill>
            <a:srgbClr val="FF0000"/>
          </a:solidFill>
          <a:ln w="28575">
            <a:solidFill>
              <a:schemeClr val="accent6"/>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sz="3600"/>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500" fill="hold"/>
                                        <p:tgtEl>
                                          <p:spTgt spid="41"/>
                                        </p:tgtEl>
                                        <p:attrNameLst>
                                          <p:attrName>ppt_w</p:attrName>
                                        </p:attrNameLst>
                                      </p:cBhvr>
                                      <p:tavLst>
                                        <p:tav tm="0">
                                          <p:val>
                                            <p:fltVal val="0"/>
                                          </p:val>
                                        </p:tav>
                                        <p:tav tm="100000">
                                          <p:val>
                                            <p:strVal val="#ppt_w"/>
                                          </p:val>
                                        </p:tav>
                                      </p:tavLst>
                                    </p:anim>
                                    <p:anim calcmode="lin" valueType="num">
                                      <p:cBhvr>
                                        <p:cTn id="8" dur="500" fill="hold"/>
                                        <p:tgtEl>
                                          <p:spTgt spid="41"/>
                                        </p:tgtEl>
                                        <p:attrNameLst>
                                          <p:attrName>ppt_h</p:attrName>
                                        </p:attrNameLst>
                                      </p:cBhvr>
                                      <p:tavLst>
                                        <p:tav tm="0">
                                          <p:val>
                                            <p:fltVal val="0"/>
                                          </p:val>
                                        </p:tav>
                                        <p:tav tm="100000">
                                          <p:val>
                                            <p:strVal val="#ppt_h"/>
                                          </p:val>
                                        </p:tav>
                                      </p:tavLst>
                                    </p:anim>
                                    <p:animEffect transition="in" filter="fade">
                                      <p:cBhvr>
                                        <p:cTn id="9" dur="500"/>
                                        <p:tgtEl>
                                          <p:spTgt spid="41"/>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par>
                          <p:cTn id="23" fill="hold">
                            <p:stCondLst>
                              <p:cond delay="500"/>
                            </p:stCondLst>
                            <p:childTnLst>
                              <p:par>
                                <p:cTn id="24" presetID="16" presetClass="entr" presetSubtype="21"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ppt_x"/>
                                          </p:val>
                                        </p:tav>
                                        <p:tav tm="100000">
                                          <p:val>
                                            <p:strVal val="#ppt_x"/>
                                          </p:val>
                                        </p:tav>
                                      </p:tavLst>
                                    </p:anim>
                                    <p:anim calcmode="lin" valueType="num">
                                      <p:cBhvr additive="base">
                                        <p:cTn id="4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8" grpId="0" animBg="1"/>
      <p:bldP spid="9" grpId="0" animBg="1"/>
      <p:bldP spid="2" grpId="0"/>
      <p:bldP spid="6" grpId="0"/>
      <p:bldP spid="7"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2336174" y="1790700"/>
            <a:ext cx="14427826" cy="4267200"/>
          </a:xfrm>
        </p:spPr>
        <p:txBody>
          <a:bodyPr/>
          <a:lstStyle/>
          <a:p>
            <a:pPr>
              <a:lnSpc>
                <a:spcPct val="150000"/>
              </a:lnSpc>
            </a:pPr>
            <a:r>
              <a:rPr lang="en-US" sz="8000" b="1">
                <a:latin typeface="Arial" panose="020B0604020202020204" pitchFamily="34" charset="0"/>
                <a:cs typeface="Arial" panose="020B0604020202020204" pitchFamily="34" charset="0"/>
              </a:rPr>
              <a:t>IV. </a:t>
            </a:r>
            <a:r>
              <a:rPr lang="vi-VN" sz="8000" b="1">
                <a:latin typeface="Arial" panose="020B0604020202020204" pitchFamily="34" charset="0"/>
                <a:cs typeface="Arial" panose="020B0604020202020204" pitchFamily="34" charset="0"/>
              </a:rPr>
              <a:t>NHÓM CHỨC</a:t>
            </a:r>
            <a:endParaRPr lang="en-US" sz="8000" b="1">
              <a:latin typeface="Arial" panose="020B0604020202020204" pitchFamily="34" charset="0"/>
              <a:cs typeface="Arial" panose="020B0604020202020204" pitchFamily="34" charset="0"/>
            </a:endParaRPr>
          </a:p>
        </p:txBody>
      </p:sp>
      <p:sp>
        <p:nvSpPr>
          <p:cNvPr id="2" name="Rectangle 1"/>
          <p:cNvSpPr/>
          <p:nvPr/>
        </p:nvSpPr>
        <p:spPr>
          <a:xfrm>
            <a:off x="15194604" y="369653"/>
            <a:ext cx="2529192" cy="2217906"/>
          </a:xfrm>
          <a:prstGeom prst="rect">
            <a:avLst/>
          </a:prstGeom>
          <a:solidFill>
            <a:srgbClr val="F5F0E5"/>
          </a:solidFill>
          <a:ln>
            <a:solidFill>
              <a:srgbClr val="F5F0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pic>
        <p:nvPicPr>
          <p:cNvPr id="3" name="Picture 2"/>
          <p:cNvPicPr>
            <a:picLocks noChangeAspect="1"/>
          </p:cNvPicPr>
          <p:nvPr/>
        </p:nvPicPr>
        <p:blipFill>
          <a:blip r:embed="rId2"/>
          <a:stretch>
            <a:fillRect/>
          </a:stretch>
        </p:blipFill>
        <p:spPr>
          <a:xfrm>
            <a:off x="15489852" y="208485"/>
            <a:ext cx="2067064" cy="2379074"/>
          </a:xfrm>
          <a:prstGeom prst="rect">
            <a:avLst/>
          </a:prstGeom>
        </p:spPr>
      </p:pic>
    </p:spTree>
    <p:extLst>
      <p:ext uri="{BB962C8B-B14F-4D97-AF65-F5344CB8AC3E}">
        <p14:creationId xmlns:p14="http://schemas.microsoft.com/office/powerpoint/2010/main" val="3171670070"/>
      </p:ext>
    </p:extLst>
  </p:cSld>
  <p:clrMapOvr>
    <a:masterClrMapping/>
  </p:clrMapOvr>
  <p:transition spd="med">
    <p:plus/>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B0A3B5-6450-9804-0041-C3051AB5CE32}"/>
            </a:ext>
          </a:extLst>
        </p:cNvPr>
        <p:cNvGrpSpPr/>
        <p:nvPr/>
      </p:nvGrpSpPr>
      <p:grpSpPr>
        <a:xfrm>
          <a:off x="0" y="0"/>
          <a:ext cx="0" cy="0"/>
          <a:chOff x="0" y="0"/>
          <a:chExt cx="0" cy="0"/>
        </a:xfrm>
      </p:grpSpPr>
      <p:sp>
        <p:nvSpPr>
          <p:cNvPr id="5" name="Subtitle 4">
            <a:extLst>
              <a:ext uri="{FF2B5EF4-FFF2-40B4-BE49-F238E27FC236}">
                <a16:creationId xmlns:a16="http://schemas.microsoft.com/office/drawing/2014/main" id="{122E5699-03A6-5A97-0D9D-8083BEA38AE4}"/>
              </a:ext>
            </a:extLst>
          </p:cNvPr>
          <p:cNvSpPr>
            <a:spLocks noGrp="1"/>
          </p:cNvSpPr>
          <p:nvPr>
            <p:ph type="subTitle" idx="1"/>
          </p:nvPr>
        </p:nvSpPr>
        <p:spPr>
          <a:xfrm>
            <a:off x="304800" y="952500"/>
            <a:ext cx="15163800" cy="4191000"/>
          </a:xfrm>
        </p:spPr>
        <p:txBody>
          <a:bodyPr/>
          <a:lstStyle/>
          <a:p>
            <a:pPr>
              <a:lnSpc>
                <a:spcPct val="150000"/>
              </a:lnSpc>
            </a:pPr>
            <a:r>
              <a:rPr lang="en-US" sz="4400" b="1">
                <a:solidFill>
                  <a:srgbClr val="FF0000"/>
                </a:solidFill>
                <a:effectLst/>
                <a:latin typeface="Times New Roman" panose="02020603050405020304" pitchFamily="18" charset="0"/>
                <a:ea typeface="Calibri" panose="020F0502020204030204" pitchFamily="34" charset="0"/>
              </a:rPr>
              <a:t>? 5 (sgk – 53) </a:t>
            </a:r>
            <a:r>
              <a:rPr lang="en-US" sz="4000">
                <a:solidFill>
                  <a:srgbClr val="000000"/>
                </a:solidFill>
                <a:effectLst/>
                <a:latin typeface="Times New Roman" panose="02020603050405020304" pitchFamily="18" charset="0"/>
                <a:ea typeface="Calibri" panose="020F0502020204030204" pitchFamily="34" charset="0"/>
              </a:rPr>
              <a:t>Các hợp chất CH</a:t>
            </a:r>
            <a:r>
              <a:rPr lang="en-US" sz="4000" baseline="-25000">
                <a:solidFill>
                  <a:srgbClr val="000000"/>
                </a:solidFill>
                <a:effectLst/>
                <a:latin typeface="Times New Roman" panose="02020603050405020304" pitchFamily="18" charset="0"/>
                <a:ea typeface="Calibri" panose="020F0502020204030204" pitchFamily="34" charset="0"/>
              </a:rPr>
              <a:t>3</a:t>
            </a:r>
            <a:r>
              <a:rPr lang="en-US" sz="4000" b="1">
                <a:solidFill>
                  <a:srgbClr val="FF0000"/>
                </a:solidFill>
                <a:effectLst/>
                <a:latin typeface="Times New Roman" panose="02020603050405020304" pitchFamily="18" charset="0"/>
                <a:ea typeface="Calibri" panose="020F0502020204030204" pitchFamily="34" charset="0"/>
              </a:rPr>
              <a:t>CHO</a:t>
            </a:r>
            <a:r>
              <a:rPr lang="en-US" sz="4000">
                <a:solidFill>
                  <a:srgbClr val="000000"/>
                </a:solidFill>
                <a:effectLst/>
                <a:latin typeface="Times New Roman" panose="02020603050405020304" pitchFamily="18" charset="0"/>
                <a:ea typeface="Calibri" panose="020F0502020204030204" pitchFamily="34" charset="0"/>
              </a:rPr>
              <a:t>; C</a:t>
            </a:r>
            <a:r>
              <a:rPr lang="en-US" sz="4000" baseline="-25000">
                <a:solidFill>
                  <a:srgbClr val="000000"/>
                </a:solidFill>
                <a:effectLst/>
                <a:latin typeface="Times New Roman" panose="02020603050405020304" pitchFamily="18" charset="0"/>
                <a:ea typeface="Calibri" panose="020F0502020204030204" pitchFamily="34" charset="0"/>
              </a:rPr>
              <a:t>2</a:t>
            </a:r>
            <a:r>
              <a:rPr lang="en-US" sz="4000">
                <a:solidFill>
                  <a:srgbClr val="000000"/>
                </a:solidFill>
                <a:effectLst/>
                <a:latin typeface="Times New Roman" panose="02020603050405020304" pitchFamily="18" charset="0"/>
                <a:ea typeface="Calibri" panose="020F0502020204030204" pitchFamily="34" charset="0"/>
              </a:rPr>
              <a:t>H</a:t>
            </a:r>
            <a:r>
              <a:rPr lang="en-US" sz="4000" baseline="-25000">
                <a:solidFill>
                  <a:srgbClr val="000000"/>
                </a:solidFill>
                <a:effectLst/>
                <a:latin typeface="Times New Roman" panose="02020603050405020304" pitchFamily="18" charset="0"/>
                <a:ea typeface="Calibri" panose="020F0502020204030204" pitchFamily="34" charset="0"/>
              </a:rPr>
              <a:t>5</a:t>
            </a:r>
            <a:r>
              <a:rPr lang="en-US" sz="4000" b="1">
                <a:solidFill>
                  <a:srgbClr val="FF0000"/>
                </a:solidFill>
                <a:effectLst/>
                <a:latin typeface="Times New Roman" panose="02020603050405020304" pitchFamily="18" charset="0"/>
                <a:ea typeface="Calibri" panose="020F0502020204030204" pitchFamily="34" charset="0"/>
              </a:rPr>
              <a:t>CHO</a:t>
            </a:r>
            <a:r>
              <a:rPr lang="en-US" sz="4000">
                <a:solidFill>
                  <a:srgbClr val="000000"/>
                </a:solidFill>
                <a:effectLst/>
                <a:latin typeface="Times New Roman" panose="02020603050405020304" pitchFamily="18" charset="0"/>
                <a:ea typeface="Calibri" panose="020F0502020204030204" pitchFamily="34" charset="0"/>
              </a:rPr>
              <a:t>, C</a:t>
            </a:r>
            <a:r>
              <a:rPr lang="en-US" sz="4000" baseline="-25000">
                <a:solidFill>
                  <a:srgbClr val="000000"/>
                </a:solidFill>
                <a:effectLst/>
                <a:latin typeface="Times New Roman" panose="02020603050405020304" pitchFamily="18" charset="0"/>
                <a:ea typeface="Calibri" panose="020F0502020204030204" pitchFamily="34" charset="0"/>
              </a:rPr>
              <a:t>3</a:t>
            </a:r>
            <a:r>
              <a:rPr lang="en-US" sz="4000">
                <a:solidFill>
                  <a:srgbClr val="000000"/>
                </a:solidFill>
                <a:effectLst/>
                <a:latin typeface="Times New Roman" panose="02020603050405020304" pitchFamily="18" charset="0"/>
                <a:ea typeface="Calibri" panose="020F0502020204030204" pitchFamily="34" charset="0"/>
              </a:rPr>
              <a:t>H</a:t>
            </a:r>
            <a:r>
              <a:rPr lang="en-US" sz="4000" baseline="-25000">
                <a:solidFill>
                  <a:srgbClr val="000000"/>
                </a:solidFill>
                <a:effectLst/>
                <a:latin typeface="Times New Roman" panose="02020603050405020304" pitchFamily="18" charset="0"/>
                <a:ea typeface="Calibri" panose="020F0502020204030204" pitchFamily="34" charset="0"/>
              </a:rPr>
              <a:t>7</a:t>
            </a:r>
            <a:r>
              <a:rPr lang="en-US" sz="4000" b="1">
                <a:solidFill>
                  <a:srgbClr val="FF0000"/>
                </a:solidFill>
                <a:effectLst/>
                <a:latin typeface="Times New Roman" panose="02020603050405020304" pitchFamily="18" charset="0"/>
                <a:ea typeface="Calibri" panose="020F0502020204030204" pitchFamily="34" charset="0"/>
              </a:rPr>
              <a:t>CHO</a:t>
            </a:r>
            <a:r>
              <a:rPr lang="en-US" sz="4000">
                <a:solidFill>
                  <a:srgbClr val="000000"/>
                </a:solidFill>
                <a:effectLst/>
                <a:latin typeface="Times New Roman" panose="02020603050405020304" pitchFamily="18" charset="0"/>
                <a:ea typeface="Calibri" panose="020F0502020204030204" pitchFamily="34" charset="0"/>
              </a:rPr>
              <a:t> và C</a:t>
            </a:r>
            <a:r>
              <a:rPr lang="en-US" sz="4000" baseline="-25000">
                <a:solidFill>
                  <a:srgbClr val="000000"/>
                </a:solidFill>
                <a:effectLst/>
                <a:latin typeface="Times New Roman" panose="02020603050405020304" pitchFamily="18" charset="0"/>
                <a:ea typeface="Calibri" panose="020F0502020204030204" pitchFamily="34" charset="0"/>
              </a:rPr>
              <a:t>6</a:t>
            </a:r>
            <a:r>
              <a:rPr lang="en-US" sz="4000">
                <a:solidFill>
                  <a:srgbClr val="000000"/>
                </a:solidFill>
                <a:effectLst/>
                <a:latin typeface="Times New Roman" panose="02020603050405020304" pitchFamily="18" charset="0"/>
                <a:ea typeface="Calibri" panose="020F0502020204030204" pitchFamily="34" charset="0"/>
              </a:rPr>
              <a:t>H</a:t>
            </a:r>
            <a:r>
              <a:rPr lang="en-US" sz="4000" baseline="-25000">
                <a:solidFill>
                  <a:srgbClr val="000000"/>
                </a:solidFill>
                <a:effectLst/>
                <a:latin typeface="Times New Roman" panose="02020603050405020304" pitchFamily="18" charset="0"/>
                <a:ea typeface="Calibri" panose="020F0502020204030204" pitchFamily="34" charset="0"/>
              </a:rPr>
              <a:t>13</a:t>
            </a:r>
            <a:r>
              <a:rPr lang="en-US" sz="4000" b="1">
                <a:solidFill>
                  <a:srgbClr val="FF0000"/>
                </a:solidFill>
                <a:effectLst/>
                <a:latin typeface="Times New Roman" panose="02020603050405020304" pitchFamily="18" charset="0"/>
                <a:ea typeface="Calibri" panose="020F0502020204030204" pitchFamily="34" charset="0"/>
              </a:rPr>
              <a:t>CHO</a:t>
            </a:r>
            <a:r>
              <a:rPr lang="en-US" sz="4000">
                <a:solidFill>
                  <a:srgbClr val="000000"/>
                </a:solidFill>
                <a:effectLst/>
                <a:latin typeface="Times New Roman" panose="02020603050405020304" pitchFamily="18" charset="0"/>
                <a:ea typeface="Calibri" panose="020F0502020204030204" pitchFamily="34" charset="0"/>
              </a:rPr>
              <a:t> có một số tính chất giống nhau (bị oxi hóa thành carboxylic acid, bị khử thành alcohol,…) Vậy nhóm nguyên tử nào có trong thành phần của những chất trên đã làm cho chúng có tính chất giống nhau? </a:t>
            </a:r>
          </a:p>
        </p:txBody>
      </p:sp>
      <p:pic>
        <p:nvPicPr>
          <p:cNvPr id="3" name="Picture 2">
            <a:extLst>
              <a:ext uri="{FF2B5EF4-FFF2-40B4-BE49-F238E27FC236}">
                <a16:creationId xmlns:a16="http://schemas.microsoft.com/office/drawing/2014/main" id="{798436C0-78A6-94D2-9490-43226AACDD0C}"/>
              </a:ext>
            </a:extLst>
          </p:cNvPr>
          <p:cNvPicPr>
            <a:picLocks noChangeAspect="1"/>
          </p:cNvPicPr>
          <p:nvPr/>
        </p:nvPicPr>
        <p:blipFill>
          <a:blip r:embed="rId2"/>
          <a:stretch>
            <a:fillRect/>
          </a:stretch>
        </p:blipFill>
        <p:spPr>
          <a:xfrm>
            <a:off x="12954000" y="7353300"/>
            <a:ext cx="2067064" cy="2379074"/>
          </a:xfrm>
          <a:prstGeom prst="rect">
            <a:avLst/>
          </a:prstGeom>
        </p:spPr>
      </p:pic>
      <p:sp>
        <p:nvSpPr>
          <p:cNvPr id="4" name="TextBox 3">
            <a:extLst>
              <a:ext uri="{FF2B5EF4-FFF2-40B4-BE49-F238E27FC236}">
                <a16:creationId xmlns:a16="http://schemas.microsoft.com/office/drawing/2014/main" id="{3781BF7C-FDCC-071D-CAB5-062C283CF88B}"/>
              </a:ext>
            </a:extLst>
          </p:cNvPr>
          <p:cNvSpPr txBox="1"/>
          <p:nvPr/>
        </p:nvSpPr>
        <p:spPr>
          <a:xfrm>
            <a:off x="4724400" y="4914900"/>
            <a:ext cx="3689713" cy="784830"/>
          </a:xfrm>
          <a:prstGeom prst="rect">
            <a:avLst/>
          </a:prstGeom>
          <a:noFill/>
        </p:spPr>
        <p:txBody>
          <a:bodyPr wrap="square">
            <a:spAutoFit/>
          </a:bodyPr>
          <a:lstStyle/>
          <a:p>
            <a:r>
              <a:rPr lang="en-US" sz="4500" b="1">
                <a:solidFill>
                  <a:srgbClr val="FF0000"/>
                </a:solidFill>
                <a:effectLst/>
                <a:latin typeface="Times New Roman" panose="02020603050405020304" pitchFamily="18" charset="0"/>
                <a:ea typeface="Calibri" panose="020F0502020204030204" pitchFamily="34" charset="0"/>
              </a:rPr>
              <a:t>Nhóm -CHO</a:t>
            </a:r>
            <a:endParaRPr lang="en-US" sz="4500" b="1">
              <a:solidFill>
                <a:srgbClr val="FF0000"/>
              </a:solidFill>
            </a:endParaRPr>
          </a:p>
        </p:txBody>
      </p:sp>
    </p:spTree>
    <p:extLst>
      <p:ext uri="{BB962C8B-B14F-4D97-AF65-F5344CB8AC3E}">
        <p14:creationId xmlns:p14="http://schemas.microsoft.com/office/powerpoint/2010/main" val="2519962802"/>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5889AD-9627-AA14-CE70-0E4F6B02CD6B}"/>
            </a:ext>
          </a:extLst>
        </p:cNvPr>
        <p:cNvGrpSpPr/>
        <p:nvPr/>
      </p:nvGrpSpPr>
      <p:grpSpPr>
        <a:xfrm>
          <a:off x="0" y="0"/>
          <a:ext cx="0" cy="0"/>
          <a:chOff x="0" y="0"/>
          <a:chExt cx="0" cy="0"/>
        </a:xfrm>
      </p:grpSpPr>
      <p:sp>
        <p:nvSpPr>
          <p:cNvPr id="5" name="Subtitle 4">
            <a:extLst>
              <a:ext uri="{FF2B5EF4-FFF2-40B4-BE49-F238E27FC236}">
                <a16:creationId xmlns:a16="http://schemas.microsoft.com/office/drawing/2014/main" id="{4128FA91-8DB7-A34A-C2A4-8CDD2CAEABD3}"/>
              </a:ext>
            </a:extLst>
          </p:cNvPr>
          <p:cNvSpPr txBox="1">
            <a:spLocks/>
          </p:cNvSpPr>
          <p:nvPr/>
        </p:nvSpPr>
        <p:spPr>
          <a:xfrm>
            <a:off x="685800" y="1213766"/>
            <a:ext cx="8991600" cy="8882734"/>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50000"/>
              </a:lnSpc>
              <a:spcBef>
                <a:spcPts val="600"/>
              </a:spcBef>
              <a:spcAft>
                <a:spcPts val="600"/>
              </a:spcAft>
              <a:buNone/>
            </a:pPr>
            <a:endParaRPr lang="en-US" sz="1800">
              <a:solidFill>
                <a:srgbClr val="000000"/>
              </a:solidFill>
              <a:latin typeface="Times New Roman" panose="02020603050405020304" pitchFamily="18" charset="0"/>
              <a:ea typeface="Calibri" panose="020F0502020204030204" pitchFamily="34" charset="0"/>
            </a:endParaRPr>
          </a:p>
        </p:txBody>
      </p:sp>
      <p:sp>
        <p:nvSpPr>
          <p:cNvPr id="9" name="TextBox 8">
            <a:extLst>
              <a:ext uri="{FF2B5EF4-FFF2-40B4-BE49-F238E27FC236}">
                <a16:creationId xmlns:a16="http://schemas.microsoft.com/office/drawing/2014/main" id="{9FB90A9D-D52A-5B78-CA90-10ACE2FD11F5}"/>
              </a:ext>
            </a:extLst>
          </p:cNvPr>
          <p:cNvSpPr txBox="1"/>
          <p:nvPr/>
        </p:nvSpPr>
        <p:spPr>
          <a:xfrm>
            <a:off x="5715000" y="166894"/>
            <a:ext cx="5559447" cy="718466"/>
          </a:xfrm>
          <a:prstGeom prst="rect">
            <a:avLst/>
          </a:prstGeom>
          <a:noFill/>
        </p:spPr>
        <p:txBody>
          <a:bodyPr wrap="square">
            <a:spAutoFit/>
          </a:bodyPr>
          <a:lstStyle/>
          <a:p>
            <a:pPr>
              <a:lnSpc>
                <a:spcPct val="107000"/>
              </a:lnSpc>
              <a:spcAft>
                <a:spcPts val="800"/>
              </a:spcAft>
              <a:tabLst>
                <a:tab pos="1697355" algn="l"/>
              </a:tabLst>
            </a:pPr>
            <a:r>
              <a:rPr lang="en-US" sz="40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2</a:t>
            </a:r>
            <a:endParaRPr lang="en-US" sz="40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4F3A9166-3BE0-B59A-B362-D8CDB3805B30}"/>
              </a:ext>
            </a:extLst>
          </p:cNvPr>
          <p:cNvSpPr/>
          <p:nvPr/>
        </p:nvSpPr>
        <p:spPr>
          <a:xfrm>
            <a:off x="152400" y="1213765"/>
            <a:ext cx="8686800" cy="9037905"/>
          </a:xfrm>
          <a:prstGeom prst="roundRect">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indent="0" algn="ctr">
              <a:lnSpc>
                <a:spcPct val="150000"/>
              </a:lnSpc>
              <a:spcBef>
                <a:spcPts val="600"/>
              </a:spcBef>
              <a:spcAft>
                <a:spcPts val="600"/>
              </a:spcAft>
              <a:buNone/>
            </a:pPr>
            <a:endParaRPr lang="en-US" sz="2500" b="1">
              <a:solidFill>
                <a:srgbClr val="000000"/>
              </a:solidFill>
              <a:latin typeface="Times New Roman" panose="02020603050405020304" pitchFamily="18" charset="0"/>
              <a:ea typeface="Times New Roman" panose="02020603050405020304" pitchFamily="18" charset="0"/>
            </a:endParaRPr>
          </a:p>
          <a:p>
            <a:pPr marL="0" indent="0" algn="ctr">
              <a:spcBef>
                <a:spcPts val="600"/>
              </a:spcBef>
              <a:spcAft>
                <a:spcPts val="600"/>
              </a:spcAft>
              <a:buNone/>
            </a:pPr>
            <a:r>
              <a:rPr lang="en-US" sz="2800" b="1">
                <a:solidFill>
                  <a:srgbClr val="000000"/>
                </a:solidFill>
                <a:latin typeface="Times New Roman" panose="02020603050405020304" pitchFamily="18" charset="0"/>
                <a:ea typeface="Times New Roman" panose="02020603050405020304" pitchFamily="18" charset="0"/>
              </a:rPr>
              <a:t>NHÓM 1, 3</a:t>
            </a:r>
          </a:p>
          <a:p>
            <a:pPr marL="0" indent="0">
              <a:spcBef>
                <a:spcPts val="600"/>
              </a:spcBef>
              <a:spcAft>
                <a:spcPts val="600"/>
              </a:spcAft>
              <a:buNone/>
            </a:pPr>
            <a:r>
              <a:rPr lang="en-US" sz="2800" b="1">
                <a:solidFill>
                  <a:srgbClr val="000000"/>
                </a:solidFill>
                <a:latin typeface="Times New Roman" panose="02020603050405020304" pitchFamily="18" charset="0"/>
                <a:ea typeface="Times New Roman" panose="02020603050405020304" pitchFamily="18" charset="0"/>
              </a:rPr>
              <a:t>Câu 1: </a:t>
            </a:r>
            <a:r>
              <a:rPr lang="en-US" sz="2800">
                <a:solidFill>
                  <a:srgbClr val="000000"/>
                </a:solidFill>
                <a:latin typeface="Times New Roman" panose="02020603050405020304" pitchFamily="18" charset="0"/>
                <a:ea typeface="Times New Roman" panose="02020603050405020304" pitchFamily="18" charset="0"/>
              </a:rPr>
              <a:t>Lựa chọn những từ hoặc cụm từ thích hợp dưới đây để điền vào dấu ba chấm </a:t>
            </a:r>
            <a:endParaRPr lang="en-US" sz="2800">
              <a:solidFill>
                <a:srgbClr val="000000"/>
              </a:solidFill>
              <a:latin typeface="Times New Roman" panose="02020603050405020304" pitchFamily="18" charset="0"/>
              <a:ea typeface="Calibri" panose="020F0502020204030204" pitchFamily="34" charset="0"/>
            </a:endParaRPr>
          </a:p>
          <a:p>
            <a:pPr marL="0" indent="0">
              <a:lnSpc>
                <a:spcPct val="150000"/>
              </a:lnSpc>
              <a:spcBef>
                <a:spcPts val="600"/>
              </a:spcBef>
              <a:spcAft>
                <a:spcPts val="600"/>
              </a:spcAft>
              <a:buNone/>
            </a:pPr>
            <a:r>
              <a:rPr lang="en-US" sz="2500" b="1">
                <a:solidFill>
                  <a:srgbClr val="000000"/>
                </a:solidFill>
                <a:latin typeface="Times New Roman" panose="02020603050405020304" pitchFamily="18" charset="0"/>
                <a:ea typeface="Times New Roman" panose="02020603050405020304" pitchFamily="18" charset="0"/>
              </a:rPr>
              <a:t>Alcohol; nhóm nguyên tử; gốc hydrocarbon;  nguyên tử, tính chất hóa học; phân tử;  -CH</a:t>
            </a:r>
            <a:r>
              <a:rPr lang="en-US" sz="2500" b="1" baseline="-25000">
                <a:solidFill>
                  <a:srgbClr val="000000"/>
                </a:solidFill>
                <a:latin typeface="Times New Roman" panose="02020603050405020304" pitchFamily="18" charset="0"/>
                <a:ea typeface="Times New Roman" panose="02020603050405020304" pitchFamily="18" charset="0"/>
              </a:rPr>
              <a:t>3</a:t>
            </a:r>
            <a:r>
              <a:rPr lang="en-US" sz="2500" b="1">
                <a:solidFill>
                  <a:srgbClr val="000000"/>
                </a:solidFill>
                <a:latin typeface="Times New Roman" panose="02020603050405020304" pitchFamily="18" charset="0"/>
                <a:ea typeface="Times New Roman" panose="02020603050405020304" pitchFamily="18" charset="0"/>
              </a:rPr>
              <a:t>; -OH.</a:t>
            </a:r>
            <a:endParaRPr lang="en-US" sz="2500">
              <a:solidFill>
                <a:srgbClr val="000000"/>
              </a:solidFill>
              <a:latin typeface="Times New Roman" panose="02020603050405020304" pitchFamily="18" charset="0"/>
              <a:ea typeface="Calibri" panose="020F0502020204030204" pitchFamily="34" charset="0"/>
            </a:endParaRPr>
          </a:p>
          <a:p>
            <a:pPr>
              <a:lnSpc>
                <a:spcPct val="150000"/>
              </a:lnSpc>
              <a:spcBef>
                <a:spcPts val="600"/>
              </a:spcBef>
              <a:spcAft>
                <a:spcPts val="600"/>
              </a:spcAft>
            </a:pPr>
            <a:r>
              <a:rPr lang="en-US" sz="2500">
                <a:solidFill>
                  <a:srgbClr val="000000"/>
                </a:solidFill>
                <a:latin typeface="Times New Roman" panose="02020603050405020304" pitchFamily="18" charset="0"/>
                <a:ea typeface="Calibri" panose="020F0502020204030204" pitchFamily="34" charset="0"/>
              </a:rPr>
              <a:t>- Nhóm chức là ……….hay ……….. gây ra những ……………..đặc trưng của hợp chất hữu cơ.</a:t>
            </a:r>
          </a:p>
          <a:p>
            <a:pPr>
              <a:lnSpc>
                <a:spcPct val="150000"/>
              </a:lnSpc>
              <a:spcBef>
                <a:spcPts val="600"/>
              </a:spcBef>
              <a:spcAft>
                <a:spcPts val="600"/>
              </a:spcAft>
            </a:pPr>
            <a:r>
              <a:rPr lang="en-US" sz="2500">
                <a:solidFill>
                  <a:srgbClr val="000000"/>
                </a:solidFill>
                <a:latin typeface="Times New Roman" panose="02020603050405020304" pitchFamily="18" charset="0"/>
                <a:ea typeface="Calibri" panose="020F0502020204030204" pitchFamily="34" charset="0"/>
              </a:rPr>
              <a:t>- Nhóm chức kết hợp với …………. (phần còn lại của phân tử hydrocarbon sau khi mất đi một hay nhiều nguyên tử hydrogen) để tạo thành ……… chất hữu cơ mang những…….. đặc trưng của nhóm chức đó.</a:t>
            </a:r>
          </a:p>
          <a:p>
            <a:pPr>
              <a:lnSpc>
                <a:spcPct val="150000"/>
              </a:lnSpc>
              <a:spcBef>
                <a:spcPts val="600"/>
              </a:spcBef>
              <a:spcAft>
                <a:spcPts val="600"/>
              </a:spcAft>
            </a:pPr>
            <a:r>
              <a:rPr lang="en-US" sz="2500">
                <a:solidFill>
                  <a:srgbClr val="000000"/>
                </a:solidFill>
                <a:latin typeface="Times New Roman" panose="02020603050405020304" pitchFamily="18" charset="0"/>
                <a:ea typeface="Calibri" panose="020F0502020204030204" pitchFamily="34" charset="0"/>
              </a:rPr>
              <a:t>VD: CH</a:t>
            </a:r>
            <a:r>
              <a:rPr lang="en-US" sz="2500" baseline="-25000">
                <a:solidFill>
                  <a:srgbClr val="000000"/>
                </a:solidFill>
                <a:latin typeface="Times New Roman" panose="02020603050405020304" pitchFamily="18" charset="0"/>
                <a:ea typeface="Calibri" panose="020F0502020204030204" pitchFamily="34" charset="0"/>
              </a:rPr>
              <a:t>3</a:t>
            </a:r>
            <a:r>
              <a:rPr lang="en-US" sz="2500" b="1">
                <a:solidFill>
                  <a:srgbClr val="000000"/>
                </a:solidFill>
                <a:latin typeface="Times New Roman" panose="02020603050405020304" pitchFamily="18" charset="0"/>
                <a:ea typeface="Calibri" panose="020F0502020204030204" pitchFamily="34" charset="0"/>
              </a:rPr>
              <a:t>OH</a:t>
            </a:r>
            <a:r>
              <a:rPr lang="en-US" sz="2500">
                <a:solidFill>
                  <a:srgbClr val="000000"/>
                </a:solidFill>
                <a:latin typeface="Times New Roman" panose="02020603050405020304" pitchFamily="18" charset="0"/>
                <a:ea typeface="Calibri" panose="020F0502020204030204" pitchFamily="34" charset="0"/>
              </a:rPr>
              <a:t>      + Gốc hydrocarbon:………………………</a:t>
            </a:r>
          </a:p>
          <a:p>
            <a:pPr marL="0" indent="0">
              <a:lnSpc>
                <a:spcPct val="150000"/>
              </a:lnSpc>
              <a:spcBef>
                <a:spcPts val="600"/>
              </a:spcBef>
              <a:spcAft>
                <a:spcPts val="600"/>
              </a:spcAft>
              <a:buNone/>
            </a:pPr>
            <a:r>
              <a:rPr lang="en-US" sz="2500">
                <a:solidFill>
                  <a:srgbClr val="000000"/>
                </a:solidFill>
                <a:latin typeface="Times New Roman" panose="02020603050405020304" pitchFamily="18" charset="0"/>
                <a:ea typeface="Calibri" panose="020F0502020204030204" pitchFamily="34" charset="0"/>
              </a:rPr>
              <a:t>         + Nhóm chức: …………… Loại hợp chất………….</a:t>
            </a:r>
          </a:p>
          <a:p>
            <a:pPr>
              <a:lnSpc>
                <a:spcPct val="150000"/>
              </a:lnSpc>
              <a:spcBef>
                <a:spcPts val="600"/>
              </a:spcBef>
              <a:spcAft>
                <a:spcPts val="600"/>
              </a:spcAft>
            </a:pPr>
            <a:r>
              <a:rPr lang="en-US" sz="2500">
                <a:solidFill>
                  <a:srgbClr val="000000"/>
                </a:solidFill>
                <a:latin typeface="Times New Roman" panose="02020603050405020304" pitchFamily="18" charset="0"/>
                <a:ea typeface="Calibri" panose="020F0502020204030204" pitchFamily="34" charset="0"/>
              </a:rPr>
              <a:t> </a:t>
            </a:r>
          </a:p>
          <a:p>
            <a:pPr algn="ctr"/>
            <a:endParaRPr lang="en-US"/>
          </a:p>
        </p:txBody>
      </p:sp>
      <p:sp>
        <p:nvSpPr>
          <p:cNvPr id="19" name="Rectangle: Rounded Corners 18">
            <a:extLst>
              <a:ext uri="{FF2B5EF4-FFF2-40B4-BE49-F238E27FC236}">
                <a16:creationId xmlns:a16="http://schemas.microsoft.com/office/drawing/2014/main" id="{65478AE6-1D9D-3815-7E24-7B74A077BE85}"/>
              </a:ext>
            </a:extLst>
          </p:cNvPr>
          <p:cNvSpPr/>
          <p:nvPr/>
        </p:nvSpPr>
        <p:spPr>
          <a:xfrm>
            <a:off x="9171708" y="1249095"/>
            <a:ext cx="8686800" cy="9037905"/>
          </a:xfrm>
          <a:prstGeom prst="roundRect">
            <a:avLst/>
          </a:prstGeom>
          <a:solidFill>
            <a:schemeClr val="accent3">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tabLst>
                <a:tab pos="1697355" algn="l"/>
              </a:tabLst>
            </a:pPr>
            <a:r>
              <a:rPr lang="en-US" sz="1800" b="1">
                <a:effectLst/>
                <a:latin typeface="Times New Roman" panose="02020603050405020304" pitchFamily="18" charset="0"/>
                <a:ea typeface="Calibri" panose="020F0502020204030204" pitchFamily="34" charset="0"/>
                <a:cs typeface="Times New Roman" panose="02020603050405020304" pitchFamily="18" charset="0"/>
              </a:rPr>
              <a:t>NHÓM 2, 4</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1" name="Table 20">
            <a:extLst>
              <a:ext uri="{FF2B5EF4-FFF2-40B4-BE49-F238E27FC236}">
                <a16:creationId xmlns:a16="http://schemas.microsoft.com/office/drawing/2014/main" id="{0BF201C1-F6B9-8165-0A0E-DD53D6953ECA}"/>
              </a:ext>
            </a:extLst>
          </p:cNvPr>
          <p:cNvGraphicFramePr>
            <a:graphicFrameLocks noGrp="1"/>
          </p:cNvGraphicFramePr>
          <p:nvPr>
            <p:extLst>
              <p:ext uri="{D42A27DB-BD31-4B8C-83A1-F6EECF244321}">
                <p14:modId xmlns:p14="http://schemas.microsoft.com/office/powerpoint/2010/main" val="3300124901"/>
              </p:ext>
            </p:extLst>
          </p:nvPr>
        </p:nvGraphicFramePr>
        <p:xfrm>
          <a:off x="9432176" y="2687831"/>
          <a:ext cx="8170024" cy="7232028"/>
        </p:xfrm>
        <a:graphic>
          <a:graphicData uri="http://schemas.openxmlformats.org/drawingml/2006/table">
            <a:tbl>
              <a:tblPr>
                <a:tableStyleId>{5C22544A-7EE6-4342-B048-85BDC9FD1C3A}</a:tableStyleId>
              </a:tblPr>
              <a:tblGrid>
                <a:gridCol w="688138">
                  <a:extLst>
                    <a:ext uri="{9D8B030D-6E8A-4147-A177-3AD203B41FA5}">
                      <a16:colId xmlns:a16="http://schemas.microsoft.com/office/drawing/2014/main" val="1939010140"/>
                    </a:ext>
                  </a:extLst>
                </a:gridCol>
                <a:gridCol w="4318850">
                  <a:extLst>
                    <a:ext uri="{9D8B030D-6E8A-4147-A177-3AD203B41FA5}">
                      <a16:colId xmlns:a16="http://schemas.microsoft.com/office/drawing/2014/main" val="3761875154"/>
                    </a:ext>
                  </a:extLst>
                </a:gridCol>
                <a:gridCol w="1528478">
                  <a:extLst>
                    <a:ext uri="{9D8B030D-6E8A-4147-A177-3AD203B41FA5}">
                      <a16:colId xmlns:a16="http://schemas.microsoft.com/office/drawing/2014/main" val="494913969"/>
                    </a:ext>
                  </a:extLst>
                </a:gridCol>
                <a:gridCol w="1634558">
                  <a:extLst>
                    <a:ext uri="{9D8B030D-6E8A-4147-A177-3AD203B41FA5}">
                      <a16:colId xmlns:a16="http://schemas.microsoft.com/office/drawing/2014/main" val="4102682957"/>
                    </a:ext>
                  </a:extLst>
                </a:gridCol>
              </a:tblGrid>
              <a:tr h="2635213">
                <a:tc>
                  <a:txBody>
                    <a:bodyPr/>
                    <a:lstStyle/>
                    <a:p>
                      <a:pPr algn="ctr">
                        <a:lnSpc>
                          <a:spcPct val="115000"/>
                        </a:lnSpc>
                        <a:spcBef>
                          <a:spcPts val="600"/>
                        </a:spcBef>
                        <a:spcAft>
                          <a:spcPts val="600"/>
                        </a:spcAft>
                      </a:pPr>
                      <a:r>
                        <a:rPr lang="en-US" sz="2500" b="1">
                          <a:effectLst/>
                        </a:rPr>
                        <a:t>STT</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nchor="ctr">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Phân tử (Gốc hydrocarbon – nhóm chức)</a:t>
                      </a:r>
                    </a:p>
                    <a:p>
                      <a:pPr algn="ctr">
                        <a:lnSpc>
                          <a:spcPct val="115000"/>
                        </a:lnSpc>
                        <a:spcBef>
                          <a:spcPts val="600"/>
                        </a:spcBef>
                        <a:spcAft>
                          <a:spcPts val="600"/>
                        </a:spcAft>
                      </a:pPr>
                      <a:r>
                        <a:rPr lang="en-US" sz="2500" b="1">
                          <a:effectLst/>
                        </a:rPr>
                        <a:t>/ Loại hợp chất</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nchor="ctr">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Nhóm chức</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nchor="ctr">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Gốc hydrocarbon</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nchor="ctr">
                    <a:solidFill>
                      <a:schemeClr val="accent5">
                        <a:lumMod val="40000"/>
                        <a:lumOff val="60000"/>
                      </a:schemeClr>
                    </a:solidFill>
                  </a:tcPr>
                </a:tc>
                <a:extLst>
                  <a:ext uri="{0D108BD9-81ED-4DB2-BD59-A6C34878D82A}">
                    <a16:rowId xmlns:a16="http://schemas.microsoft.com/office/drawing/2014/main" val="4121368816"/>
                  </a:ext>
                </a:extLst>
              </a:tr>
              <a:tr h="919363">
                <a:tc>
                  <a:txBody>
                    <a:bodyPr/>
                    <a:lstStyle/>
                    <a:p>
                      <a:pPr algn="ctr">
                        <a:lnSpc>
                          <a:spcPct val="115000"/>
                        </a:lnSpc>
                        <a:spcBef>
                          <a:spcPts val="600"/>
                        </a:spcBef>
                        <a:spcAft>
                          <a:spcPts val="600"/>
                        </a:spcAft>
                      </a:pPr>
                      <a:r>
                        <a:rPr lang="en-US" sz="2500" b="1">
                          <a:effectLst/>
                        </a:rPr>
                        <a:t>VD</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nSpc>
                          <a:spcPct val="115000"/>
                        </a:lnSpc>
                        <a:spcBef>
                          <a:spcPts val="600"/>
                        </a:spcBef>
                        <a:spcAft>
                          <a:spcPts val="600"/>
                        </a:spcAft>
                      </a:pPr>
                      <a:r>
                        <a:rPr lang="en-US" sz="2500" b="1">
                          <a:effectLst/>
                        </a:rPr>
                        <a:t>  </a:t>
                      </a:r>
                      <a:r>
                        <a:rPr lang="en-US" sz="2500" b="1" baseline="-25000">
                          <a:effectLst/>
                        </a:rPr>
                        <a:t>    </a:t>
                      </a:r>
                      <a:r>
                        <a:rPr lang="en-US" sz="2500" b="1">
                          <a:effectLst/>
                        </a:rPr>
                        <a:t>          C</a:t>
                      </a:r>
                      <a:r>
                        <a:rPr lang="en-US" sz="2500" b="1" baseline="-25000">
                          <a:effectLst/>
                        </a:rPr>
                        <a:t>2</a:t>
                      </a:r>
                      <a:r>
                        <a:rPr lang="en-US" sz="2500" b="1">
                          <a:effectLst/>
                        </a:rPr>
                        <a:t>H</a:t>
                      </a:r>
                      <a:r>
                        <a:rPr lang="en-US" sz="2500" b="1" baseline="-25000">
                          <a:effectLst/>
                        </a:rPr>
                        <a:t>5</a:t>
                      </a:r>
                      <a:r>
                        <a:rPr lang="en-US" sz="2500" b="1">
                          <a:effectLst/>
                        </a:rPr>
                        <a:t>OH /Alcohol</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OH</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a:t>
                      </a:r>
                      <a:r>
                        <a:rPr lang="en-US" sz="2500" b="1" baseline="-25000">
                          <a:effectLst/>
                        </a:rPr>
                        <a:t>2</a:t>
                      </a:r>
                      <a:r>
                        <a:rPr lang="en-US" sz="2500" b="1">
                          <a:effectLst/>
                        </a:rPr>
                        <a:t>H</a:t>
                      </a:r>
                      <a:r>
                        <a:rPr lang="en-US" sz="2500" b="1" baseline="-25000">
                          <a:effectLst/>
                        </a:rPr>
                        <a:t>5</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817515448"/>
                  </a:ext>
                </a:extLst>
              </a:tr>
              <a:tr h="919363">
                <a:tc>
                  <a:txBody>
                    <a:bodyPr/>
                    <a:lstStyle/>
                    <a:p>
                      <a:pPr algn="ctr">
                        <a:lnSpc>
                          <a:spcPct val="115000"/>
                        </a:lnSpc>
                        <a:spcBef>
                          <a:spcPts val="600"/>
                        </a:spcBef>
                        <a:spcAft>
                          <a:spcPts val="600"/>
                        </a:spcAft>
                      </a:pPr>
                      <a:r>
                        <a:rPr lang="en-US" sz="2500" b="1">
                          <a:effectLst/>
                        </a:rPr>
                        <a:t>1</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 Alcohol</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OH</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H</a:t>
                      </a:r>
                      <a:r>
                        <a:rPr lang="en-US" sz="2500" b="1" baseline="-25000">
                          <a:effectLst/>
                        </a:rPr>
                        <a:t>3</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3653435979"/>
                  </a:ext>
                </a:extLst>
              </a:tr>
              <a:tr h="919363">
                <a:tc>
                  <a:txBody>
                    <a:bodyPr/>
                    <a:lstStyle/>
                    <a:p>
                      <a:pPr algn="ctr">
                        <a:lnSpc>
                          <a:spcPct val="115000"/>
                        </a:lnSpc>
                        <a:spcBef>
                          <a:spcPts val="600"/>
                        </a:spcBef>
                        <a:spcAft>
                          <a:spcPts val="600"/>
                        </a:spcAft>
                      </a:pPr>
                      <a:r>
                        <a:rPr lang="en-US" sz="2500" b="1">
                          <a:effectLst/>
                        </a:rPr>
                        <a:t>2</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a:t>
                      </a:r>
                      <a:r>
                        <a:rPr lang="en-US" sz="2500" b="1" baseline="-25000">
                          <a:effectLst/>
                        </a:rPr>
                        <a:t>2</a:t>
                      </a:r>
                      <a:r>
                        <a:rPr lang="en-US" sz="2500" b="1">
                          <a:effectLst/>
                        </a:rPr>
                        <a:t>H</a:t>
                      </a:r>
                      <a:r>
                        <a:rPr lang="en-US" sz="2500" b="1" baseline="-25000">
                          <a:effectLst/>
                        </a:rPr>
                        <a:t>5</a:t>
                      </a:r>
                      <a:r>
                        <a:rPr lang="en-US" sz="2500" b="1">
                          <a:effectLst/>
                        </a:rPr>
                        <a:t>CHO /……….</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HO</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3912582366"/>
                  </a:ext>
                </a:extLst>
              </a:tr>
              <a:tr h="919363">
                <a:tc>
                  <a:txBody>
                    <a:bodyPr/>
                    <a:lstStyle/>
                    <a:p>
                      <a:pPr algn="ctr">
                        <a:lnSpc>
                          <a:spcPct val="115000"/>
                        </a:lnSpc>
                        <a:spcBef>
                          <a:spcPts val="600"/>
                        </a:spcBef>
                        <a:spcAft>
                          <a:spcPts val="600"/>
                        </a:spcAft>
                      </a:pPr>
                      <a:r>
                        <a:rPr lang="en-US" sz="2500" b="1">
                          <a:effectLst/>
                        </a:rPr>
                        <a:t>3</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H</a:t>
                      </a:r>
                      <a:r>
                        <a:rPr lang="en-US" sz="2500" b="1" baseline="-25000">
                          <a:effectLst/>
                        </a:rPr>
                        <a:t>3</a:t>
                      </a:r>
                      <a:r>
                        <a:rPr lang="en-US" sz="2500" b="1">
                          <a:effectLst/>
                        </a:rPr>
                        <a:t>COOH / ……….</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nSpc>
                          <a:spcPct val="115000"/>
                        </a:lnSpc>
                        <a:spcBef>
                          <a:spcPts val="600"/>
                        </a:spcBef>
                        <a:spcAft>
                          <a:spcPts val="600"/>
                        </a:spcAft>
                      </a:pPr>
                      <a:r>
                        <a:rPr lang="en-US" sz="2500" b="1">
                          <a:effectLst/>
                        </a:rPr>
                        <a:t>-CH</a:t>
                      </a:r>
                      <a:r>
                        <a:rPr lang="en-US" sz="2500" b="1" baseline="-25000">
                          <a:effectLst/>
                        </a:rPr>
                        <a:t>3</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3480915193"/>
                  </a:ext>
                </a:extLst>
              </a:tr>
              <a:tr h="919363">
                <a:tc>
                  <a:txBody>
                    <a:bodyPr/>
                    <a:lstStyle/>
                    <a:p>
                      <a:pPr algn="ctr">
                        <a:lnSpc>
                          <a:spcPct val="115000"/>
                        </a:lnSpc>
                        <a:spcBef>
                          <a:spcPts val="600"/>
                        </a:spcBef>
                        <a:spcAft>
                          <a:spcPts val="600"/>
                        </a:spcAft>
                      </a:pPr>
                      <a:r>
                        <a:rPr lang="en-US" sz="2500" b="1">
                          <a:effectLst/>
                        </a:rPr>
                        <a:t>4</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 Amine</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NH</a:t>
                      </a:r>
                      <a:r>
                        <a:rPr lang="en-US" sz="2500" b="1" baseline="-25000">
                          <a:effectLst/>
                        </a:rPr>
                        <a:t>2</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tc>
                  <a:txBody>
                    <a:bodyPr/>
                    <a:lstStyle/>
                    <a:p>
                      <a:pPr algn="ctr">
                        <a:lnSpc>
                          <a:spcPct val="115000"/>
                        </a:lnSpc>
                        <a:spcBef>
                          <a:spcPts val="600"/>
                        </a:spcBef>
                        <a:spcAft>
                          <a:spcPts val="600"/>
                        </a:spcAft>
                      </a:pPr>
                      <a:r>
                        <a:rPr lang="en-US" sz="2500" b="1">
                          <a:effectLst/>
                        </a:rPr>
                        <a:t>-C</a:t>
                      </a:r>
                      <a:r>
                        <a:rPr lang="en-US" sz="2500" b="1" baseline="-25000">
                          <a:effectLst/>
                        </a:rPr>
                        <a:t>6</a:t>
                      </a:r>
                      <a:r>
                        <a:rPr lang="en-US" sz="2500" b="1">
                          <a:effectLst/>
                        </a:rPr>
                        <a:t>H</a:t>
                      </a:r>
                      <a:r>
                        <a:rPr lang="en-US" sz="2500" b="1" baseline="-25000">
                          <a:effectLst/>
                        </a:rPr>
                        <a:t>5</a:t>
                      </a:r>
                      <a:endParaRPr lang="en-US" sz="2500" b="1">
                        <a:solidFill>
                          <a:srgbClr val="000000"/>
                        </a:solidFill>
                        <a:effectLst/>
                        <a:latin typeface="Times New Roman" panose="02020603050405020304" pitchFamily="18" charset="0"/>
                        <a:ea typeface="Calibri" panose="020F050202020403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711981852"/>
                  </a:ext>
                </a:extLst>
              </a:tr>
            </a:tbl>
          </a:graphicData>
        </a:graphic>
      </p:graphicFrame>
      <p:sp>
        <p:nvSpPr>
          <p:cNvPr id="25" name="TextBox 24">
            <a:extLst>
              <a:ext uri="{FF2B5EF4-FFF2-40B4-BE49-F238E27FC236}">
                <a16:creationId xmlns:a16="http://schemas.microsoft.com/office/drawing/2014/main" id="{1D6D62BD-8FD8-F13A-9CE4-2797DCA4283D}"/>
              </a:ext>
            </a:extLst>
          </p:cNvPr>
          <p:cNvSpPr txBox="1"/>
          <p:nvPr/>
        </p:nvSpPr>
        <p:spPr>
          <a:xfrm>
            <a:off x="12729556" y="1284532"/>
            <a:ext cx="2057400" cy="530594"/>
          </a:xfrm>
          <a:prstGeom prst="rect">
            <a:avLst/>
          </a:prstGeom>
          <a:noFill/>
        </p:spPr>
        <p:txBody>
          <a:bodyPr wrap="square">
            <a:spAutoFit/>
          </a:bodyPr>
          <a:lstStyle/>
          <a:p>
            <a:pPr>
              <a:lnSpc>
                <a:spcPct val="107000"/>
              </a:lnSpc>
              <a:spcAft>
                <a:spcPts val="800"/>
              </a:spcAft>
              <a:tabLst>
                <a:tab pos="1697355" algn="l"/>
              </a:tabLst>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NHÓM 2, 4</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TextBox 27">
            <a:extLst>
              <a:ext uri="{FF2B5EF4-FFF2-40B4-BE49-F238E27FC236}">
                <a16:creationId xmlns:a16="http://schemas.microsoft.com/office/drawing/2014/main" id="{85EEA537-4A4C-CD40-29A2-E56553A20327}"/>
              </a:ext>
            </a:extLst>
          </p:cNvPr>
          <p:cNvSpPr txBox="1"/>
          <p:nvPr/>
        </p:nvSpPr>
        <p:spPr>
          <a:xfrm>
            <a:off x="9669088" y="1733724"/>
            <a:ext cx="7952508" cy="954107"/>
          </a:xfrm>
          <a:prstGeom prst="rect">
            <a:avLst/>
          </a:prstGeom>
          <a:noFill/>
        </p:spPr>
        <p:txBody>
          <a:bodyPr wrap="square">
            <a:spAutoFit/>
          </a:bodyPr>
          <a:lstStyle/>
          <a:p>
            <a:pPr>
              <a:spcBef>
                <a:spcPts val="600"/>
              </a:spcBef>
              <a:spcAft>
                <a:spcPts val="600"/>
              </a:spcAft>
            </a:pPr>
            <a:r>
              <a:rPr lang="en-US" sz="2800" b="1">
                <a:solidFill>
                  <a:srgbClr val="000000"/>
                </a:solidFill>
                <a:effectLst/>
                <a:latin typeface="Times New Roman" panose="02020603050405020304" pitchFamily="18" charset="0"/>
                <a:ea typeface="Times New Roman" panose="02020603050405020304" pitchFamily="18" charset="0"/>
              </a:rPr>
              <a:t>Câu 2:</a:t>
            </a:r>
            <a:r>
              <a:rPr lang="en-US" sz="2800" b="1">
                <a:solidFill>
                  <a:srgbClr val="000000"/>
                </a:solidFill>
                <a:latin typeface="Times New Roman" panose="02020603050405020304" pitchFamily="18" charset="0"/>
                <a:ea typeface="Calibri" panose="020F0502020204030204" pitchFamily="34" charset="0"/>
              </a:rPr>
              <a:t>   </a:t>
            </a:r>
            <a:r>
              <a:rPr lang="en-US" sz="2800">
                <a:solidFill>
                  <a:srgbClr val="000000"/>
                </a:solidFill>
                <a:effectLst/>
                <a:latin typeface="Times New Roman" panose="02020603050405020304" pitchFamily="18" charset="0"/>
                <a:ea typeface="Times New Roman" panose="02020603050405020304" pitchFamily="18" charset="0"/>
              </a:rPr>
              <a:t>Xác định nhóm chức, gốc hydrocarbon và loại hợp chất của một số chất hữu cơ</a:t>
            </a:r>
            <a:endParaRPr lang="en-US" sz="280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4241962502"/>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864</TotalTime>
  <Words>2144</Words>
  <Application>Microsoft Office PowerPoint</Application>
  <PresentationFormat>Custom</PresentationFormat>
  <Paragraphs>221</Paragraphs>
  <Slides>31</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Arial (Headings)</vt:lpstr>
      <vt:lpstr>Times New Roman</vt:lpstr>
      <vt:lpstr>Office Theme</vt:lpstr>
      <vt:lpstr>ACD/ChemSketch</vt:lpstr>
      <vt:lpstr>Equation</vt:lpstr>
      <vt:lpstr>PowerPoint Presentation</vt:lpstr>
      <vt:lpstr>PowerPoint Presentation</vt:lpstr>
      <vt:lpstr>PowerPoint Presentation</vt:lpstr>
      <vt:lpstr>PowerPoint Presentation</vt:lpstr>
      <vt:lpstr>III</vt:lpstr>
      <vt:lpstr>VẬN DỤNG</vt:lpstr>
      <vt:lpstr>PowerPoint Presentation</vt:lpstr>
      <vt:lpstr>PowerPoint Presentation</vt:lpstr>
      <vt:lpstr>PowerPoint Presentation</vt:lpstr>
      <vt:lpstr>GHI NHỚ</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Lê Thị Thanh Huyền</cp:lastModifiedBy>
  <cp:revision>134</cp:revision>
  <dcterms:created xsi:type="dcterms:W3CDTF">2006-08-16T00:00:00Z</dcterms:created>
  <dcterms:modified xsi:type="dcterms:W3CDTF">2024-11-27T01:30:06Z</dcterms:modified>
  <dc:identifier>DAFCm-7J2_Y</dc:identifier>
</cp:coreProperties>
</file>